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15"/>
  </p:notesMasterIdLst>
  <p:handoutMasterIdLst>
    <p:handoutMasterId r:id="rId16"/>
  </p:handoutMasterIdLst>
  <p:sldIdLst>
    <p:sldId id="337" r:id="rId2"/>
    <p:sldId id="422" r:id="rId3"/>
    <p:sldId id="419" r:id="rId4"/>
    <p:sldId id="338" r:id="rId5"/>
    <p:sldId id="396" r:id="rId6"/>
    <p:sldId id="340" r:id="rId7"/>
    <p:sldId id="341" r:id="rId8"/>
    <p:sldId id="420" r:id="rId9"/>
    <p:sldId id="344" r:id="rId10"/>
    <p:sldId id="421" r:id="rId11"/>
    <p:sldId id="346" r:id="rId12"/>
    <p:sldId id="423" r:id="rId13"/>
    <p:sldId id="347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66FF66"/>
    <a:srgbClr val="0033CC"/>
    <a:srgbClr val="808080"/>
    <a:srgbClr val="FF0000"/>
    <a:srgbClr val="C0C0C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161" autoAdjust="0"/>
    <p:restoredTop sz="0" autoAdjust="0"/>
  </p:normalViewPr>
  <p:slideViewPr>
    <p:cSldViewPr>
      <p:cViewPr>
        <p:scale>
          <a:sx n="70" d="100"/>
          <a:sy n="70" d="100"/>
        </p:scale>
        <p:origin x="-111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0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algn="r"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438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HM 4390C / 8309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68438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algn="r"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fld id="{5E04478D-5814-497E-ABC7-565148403B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0393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l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4" y="0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49866BB1-0D47-48AF-8B50-1FC4C79949D9}" type="datetimeFigureOut">
              <a:rPr lang="en-CA"/>
              <a:pPr>
                <a:defRPr/>
              </a:pPr>
              <a:t>2020-06-0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684213"/>
            <a:ext cx="4570412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720" tIns="44859" rIns="89720" bIns="44859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099" y="4343704"/>
            <a:ext cx="5485805" cy="4115405"/>
          </a:xfrm>
          <a:prstGeom prst="rect">
            <a:avLst/>
          </a:prstGeom>
        </p:spPr>
        <p:txBody>
          <a:bodyPr vert="horz" lIns="89720" tIns="44859" rIns="89720" bIns="4485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438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l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CA"/>
              <a:t>CHM 4390C / 83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4" y="868438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01CDEDE6-1872-435B-8F77-D02501C9914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3935769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C12A4-7B84-43EA-8535-6EEE4CA1D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351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77695-FB1D-42F4-B1A1-72333DE40A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954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5ADAF-A679-4BD8-B3D0-6E484C260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346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1CEF7-35AB-4731-B518-66AAAE3DCA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458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6AB2-D1C7-44F1-9346-E7D043243A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63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29DD5-12DF-4B53-AA19-7EA5E8974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862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18745-744E-4045-BF64-1F6A36B04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0826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87A26-27E8-47A4-9301-1BA4AB30B1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88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D7DEA-A008-452C-9FB6-0176F9A9CB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71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1FAE2-BD87-44F3-B955-DFB0A01247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9B951-A7C4-4E64-9B29-A0AF66152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557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D652B-D146-460E-B4A8-B1D20E535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03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6AEB1C5-97E9-4BB5-AB60-D665DC24BC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3.jpeg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4.png"/><Relationship Id="rId3" Type="http://schemas.openxmlformats.org/officeDocument/2006/relationships/audio" Target="../media/media10.wma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2.wmf"/><Relationship Id="rId2" Type="http://schemas.microsoft.com/office/2007/relationships/media" Target="../media/media10.wma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audio" Target="../media/media11.wma"/><Relationship Id="rId7" Type="http://schemas.openxmlformats.org/officeDocument/2006/relationships/oleObject" Target="../embeddings/oleObject38.bin"/><Relationship Id="rId2" Type="http://schemas.microsoft.com/office/2007/relationships/media" Target="../media/media11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microsoft.com/office/2007/relationships/media" Target="../media/media12.wma"/><Relationship Id="rId7" Type="http://schemas.openxmlformats.org/officeDocument/2006/relationships/oleObject" Target="../embeddings/oleObject40.bin"/><Relationship Id="rId2" Type="http://schemas.openxmlformats.org/officeDocument/2006/relationships/tags" Target="../tags/tag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png"/><Relationship Id="rId11" Type="http://schemas.openxmlformats.org/officeDocument/2006/relationships/image" Target="../media/image4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7.wmf"/><Relationship Id="rId4" Type="http://schemas.openxmlformats.org/officeDocument/2006/relationships/audio" Target="../media/media12.wma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.png"/><Relationship Id="rId3" Type="http://schemas.microsoft.com/office/2007/relationships/media" Target="../media/media13.wma"/><Relationship Id="rId7" Type="http://schemas.openxmlformats.org/officeDocument/2006/relationships/image" Target="../media/image39.wmf"/><Relationship Id="rId12" Type="http://schemas.openxmlformats.org/officeDocument/2006/relationships/image" Target="../media/image42.png"/><Relationship Id="rId2" Type="http://schemas.openxmlformats.org/officeDocument/2006/relationships/tags" Target="../tags/tag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1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44.bin"/><Relationship Id="rId4" Type="http://schemas.openxmlformats.org/officeDocument/2006/relationships/audio" Target="../media/media13.wma"/><Relationship Id="rId9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wma"/><Relationship Id="rId7" Type="http://schemas.openxmlformats.org/officeDocument/2006/relationships/image" Target="../media/image4.png"/><Relationship Id="rId2" Type="http://schemas.microsoft.com/office/2007/relationships/media" Target="../media/media2.wma"/><Relationship Id="rId1" Type="http://schemas.openxmlformats.org/officeDocument/2006/relationships/tags" Target="../tags/tag1.xml"/><Relationship Id="rId6" Type="http://schemas.openxmlformats.org/officeDocument/2006/relationships/hyperlink" Target="https://phet.colorado.edu/sims/html/states-of-matter-basics/latest/states-of-matter-basics_en.html" TargetMode="External"/><Relationship Id="rId5" Type="http://schemas.openxmlformats.org/officeDocument/2006/relationships/image" Target="../media/image5.gif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5" Type="http://schemas.openxmlformats.org/officeDocument/2006/relationships/image" Target="../media/image4.png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media4.wma"/><Relationship Id="rId7" Type="http://schemas.openxmlformats.org/officeDocument/2006/relationships/oleObject" Target="../embeddings/oleObject2.bin"/><Relationship Id="rId2" Type="http://schemas.microsoft.com/office/2007/relationships/media" Target="../media/media4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png"/><Relationship Id="rId26" Type="http://schemas.openxmlformats.org/officeDocument/2006/relationships/image" Target="../media/image4.png"/><Relationship Id="rId3" Type="http://schemas.microsoft.com/office/2007/relationships/media" Target="../media/media5.wma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17" Type="http://schemas.openxmlformats.org/officeDocument/2006/relationships/image" Target="../media/image15.jpeg"/><Relationship Id="rId25" Type="http://schemas.openxmlformats.org/officeDocument/2006/relationships/oleObject" Target="../embeddings/oleObject14.bin"/><Relationship Id="rId2" Type="http://schemas.openxmlformats.org/officeDocument/2006/relationships/tags" Target="../tags/tag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3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9.bin"/><Relationship Id="rId4" Type="http://schemas.openxmlformats.org/officeDocument/2006/relationships/audio" Target="../media/media5.wma"/><Relationship Id="rId9" Type="http://schemas.openxmlformats.org/officeDocument/2006/relationships/image" Target="../media/image10.wmf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3" Type="http://schemas.microsoft.com/office/2007/relationships/media" Target="../media/media6.wma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.png"/><Relationship Id="rId2" Type="http://schemas.openxmlformats.org/officeDocument/2006/relationships/tags" Target="../tags/tag3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3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7.bin"/><Relationship Id="rId4" Type="http://schemas.openxmlformats.org/officeDocument/2006/relationships/audio" Target="../media/media6.wma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2.wmf"/><Relationship Id="rId18" Type="http://schemas.openxmlformats.org/officeDocument/2006/relationships/image" Target="../media/image4.png"/><Relationship Id="rId3" Type="http://schemas.microsoft.com/office/2007/relationships/media" Target="../media/media7.wma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4.wmf"/><Relationship Id="rId2" Type="http://schemas.openxmlformats.org/officeDocument/2006/relationships/tags" Target="../tags/tag4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1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audio" Target="../media/media7.wma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audio" Target="../media/media8.wma"/><Relationship Id="rId7" Type="http://schemas.openxmlformats.org/officeDocument/2006/relationships/oleObject" Target="../embeddings/oleObject30.bin"/><Relationship Id="rId2" Type="http://schemas.microsoft.com/office/2007/relationships/media" Target="../media/media8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ma"/><Relationship Id="rId7" Type="http://schemas.openxmlformats.org/officeDocument/2006/relationships/image" Target="../media/image4.png"/><Relationship Id="rId2" Type="http://schemas.microsoft.com/office/2007/relationships/media" Target="../media/media9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2627784" y="116632"/>
            <a:ext cx="385242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33CC"/>
                </a:solidFill>
                <a:latin typeface="Times New Roman" pitchFamily="18" charset="0"/>
              </a:rPr>
              <a:t>Probability theory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05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389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6934E9D-E244-416D-A95E-4C0102424085}" type="slidenum">
              <a:rPr lang="en-US" smtClean="0"/>
              <a:pPr eaLnBrk="1" hangingPunct="1"/>
              <a:t>1</a:t>
            </a:fld>
            <a:endParaRPr lang="en-US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23528" y="1412776"/>
            <a:ext cx="372004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Deterministic systems: </a:t>
            </a:r>
            <a:r>
              <a:rPr lang="en-US" sz="2000" i="1" dirty="0">
                <a:latin typeface="Times New Roman" pitchFamily="18" charset="0"/>
              </a:rPr>
              <a:t>Future behavior of the system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events</a:t>
            </a:r>
            <a:r>
              <a:rPr lang="en-US" sz="2000" dirty="0">
                <a:latin typeface="Times New Roman" pitchFamily="18" charset="0"/>
              </a:rPr>
              <a:t>)</a:t>
            </a:r>
            <a:r>
              <a:rPr lang="en-US" sz="2000" i="1" dirty="0">
                <a:latin typeface="Times New Roman" pitchFamily="18" charset="0"/>
              </a:rPr>
              <a:t> can be predicted with </a:t>
            </a:r>
            <a:r>
              <a:rPr lang="en-US" sz="2000" i="1" dirty="0" smtClean="0">
                <a:latin typeface="Times New Roman" pitchFamily="18" charset="0"/>
              </a:rPr>
              <a:t>a required </a:t>
            </a:r>
            <a:r>
              <a:rPr lang="en-US" sz="2000" i="1" dirty="0">
                <a:latin typeface="Times New Roman" pitchFamily="18" charset="0"/>
              </a:rPr>
              <a:t>accuracy;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</a:rPr>
              <a:t> Classical mechanical systems with known initial conditions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11898" y="3794009"/>
            <a:ext cx="5400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Stochastic systems: </a:t>
            </a:r>
            <a:r>
              <a:rPr lang="en-US" sz="2000" i="1" dirty="0">
                <a:latin typeface="Times New Roman" pitchFamily="18" charset="0"/>
              </a:rPr>
              <a:t>Future behavior of the system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events</a:t>
            </a:r>
            <a:r>
              <a:rPr lang="en-US" sz="2000" dirty="0">
                <a:latin typeface="Times New Roman" pitchFamily="18" charset="0"/>
              </a:rPr>
              <a:t>)</a:t>
            </a:r>
            <a:r>
              <a:rPr lang="en-US" sz="2000" i="1" dirty="0">
                <a:latin typeface="Times New Roman" pitchFamily="18" charset="0"/>
              </a:rPr>
              <a:t> cannot be predicted with certainty;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2000" dirty="0">
                <a:latin typeface="Times New Roman" pitchFamily="18" charset="0"/>
              </a:rPr>
              <a:t> Mechanical systems with incomplete knowledge of initial conditions (∆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, ∆</a:t>
            </a:r>
            <a:r>
              <a:rPr lang="en-US" sz="2000" i="1" dirty="0">
                <a:latin typeface="Times New Roman" pitchFamily="18" charset="0"/>
              </a:rPr>
              <a:t>v</a:t>
            </a:r>
            <a:r>
              <a:rPr lang="en-US" sz="2000" dirty="0">
                <a:latin typeface="Times New Roman" pitchFamily="18" charset="0"/>
              </a:rPr>
              <a:t>) or unknown external forces </a:t>
            </a:r>
          </a:p>
          <a:p>
            <a:pPr eaLnBrk="1" hangingPunct="1"/>
            <a:endParaRPr lang="en-US" sz="2000" i="1" dirty="0">
              <a:latin typeface="Times New Roman" pitchFamily="18" charset="0"/>
            </a:endParaRPr>
          </a:p>
          <a:p>
            <a:pPr eaLnBrk="1" hangingPunct="1"/>
            <a:r>
              <a:rPr lang="en-US" sz="2000" b="1" i="1" dirty="0">
                <a:latin typeface="Times New Roman" pitchFamily="18" charset="0"/>
              </a:rPr>
              <a:t>Probability distributions</a:t>
            </a:r>
            <a:r>
              <a:rPr lang="en-US" sz="2000" i="1" dirty="0">
                <a:latin typeface="Times New Roman" pitchFamily="18" charset="0"/>
              </a:rPr>
              <a:t> are assigned to stochastic systems to represent as much information about the system as possible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23528" y="476672"/>
            <a:ext cx="8640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What predictions can we make about systems based on incomplete information?</a:t>
            </a:r>
          </a:p>
        </p:txBody>
      </p:sp>
      <p:pic>
        <p:nvPicPr>
          <p:cNvPr id="105476" name="Picture 4" descr="Image result for throwing a dice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334"/>
          <a:stretch/>
        </p:blipFill>
        <p:spPr bwMode="auto">
          <a:xfrm>
            <a:off x="6015655" y="4257092"/>
            <a:ext cx="2502181" cy="2399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78" name="Picture 6" descr="Image result for projectile mo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931" y="1423696"/>
            <a:ext cx="2148705" cy="1715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80" name="Picture 8" descr="Image result for comet circling the su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654" y="1490796"/>
            <a:ext cx="2268252" cy="1463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7462"/>
    </mc:Choice>
    <mc:Fallback xmlns="">
      <p:transition spd="slow" advTm="2174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5817" x="4625975" y="3562350"/>
          <p14:tracePt t="46191" x="4608513" y="3562350"/>
          <p14:tracePt t="46204" x="4581525" y="3554413"/>
          <p14:tracePt t="46215" x="4554538" y="3527425"/>
          <p14:tracePt t="46227" x="4491038" y="3473450"/>
          <p14:tracePt t="46241" x="4357688" y="3330575"/>
          <p14:tracePt t="46265" x="4268788" y="3251200"/>
          <p14:tracePt t="46277" x="4054475" y="3071813"/>
          <p14:tracePt t="46300" x="3938588" y="2990850"/>
          <p14:tracePt t="46314" x="3830638" y="2919413"/>
          <p14:tracePt t="46326" x="3554413" y="2768600"/>
          <p14:tracePt t="46339" x="3411538" y="2670175"/>
          <p14:tracePt t="46362" x="3197225" y="2517775"/>
          <p14:tracePt t="46374" x="3108325" y="2455863"/>
          <p14:tracePt t="46399" x="3054350" y="2401888"/>
          <p14:tracePt t="46411" x="2946400" y="2347913"/>
          <p14:tracePt t="46424" x="2938463" y="2347913"/>
          <p14:tracePt t="47592" x="2928938" y="2347913"/>
          <p14:tracePt t="47605" x="2919413" y="2347913"/>
          <p14:tracePt t="47621" x="2911475" y="2366963"/>
          <p14:tracePt t="47628" x="2901950" y="2374900"/>
          <p14:tracePt t="47641" x="2894013" y="2384425"/>
          <p14:tracePt t="47651" x="2884488" y="2393950"/>
          <p14:tracePt t="47701" x="2867025" y="2401888"/>
          <p14:tracePt t="47713" x="2857500" y="2401888"/>
          <p14:tracePt t="47729" x="2840038" y="2411413"/>
          <p14:tracePt t="47751" x="2830513" y="2419350"/>
          <p14:tracePt t="47763" x="2822575" y="2419350"/>
          <p14:tracePt t="47774" x="2822575" y="2428875"/>
          <p14:tracePt t="47786" x="2813050" y="2428875"/>
          <p14:tracePt t="48264" x="2803525" y="2428875"/>
          <p14:tracePt t="48274" x="2795588" y="2446338"/>
          <p14:tracePt t="48286" x="2795588" y="2455863"/>
          <p14:tracePt t="48298" x="2786063" y="2465388"/>
          <p14:tracePt t="48310" x="2768600" y="2482850"/>
          <p14:tracePt t="48347" x="2759075" y="2490788"/>
          <p14:tracePt t="48360" x="2751138" y="2509838"/>
          <p14:tracePt t="48372" x="2751138" y="2517775"/>
          <p14:tracePt t="48396" x="2741613" y="2527300"/>
          <p14:tracePt t="60303" x="2751138" y="2527300"/>
          <p14:tracePt t="60316" x="2768600" y="2527300"/>
          <p14:tracePt t="60339" x="2776538" y="2527300"/>
          <p14:tracePt t="60365" x="2786063" y="2527300"/>
          <p14:tracePt t="60401" x="2795588" y="2527300"/>
          <p14:tracePt t="60451" x="2813050" y="2527300"/>
          <p14:tracePt t="60461" x="2822575" y="2527300"/>
          <p14:tracePt t="60497" x="2830513" y="2527300"/>
          <p14:tracePt t="60522" x="2840038" y="2527300"/>
          <p14:tracePt t="62215" x="2847975" y="2536825"/>
          <p14:tracePt t="62241" x="2857500" y="2536825"/>
          <p14:tracePt t="62263" x="2867025" y="2536825"/>
          <p14:tracePt t="62300" x="2867025" y="2544763"/>
          <p14:tracePt t="62312" x="2874963" y="2554288"/>
          <p14:tracePt t="62324" x="2884488" y="2554288"/>
          <p14:tracePt t="62340" x="2884488" y="2562225"/>
          <p14:tracePt t="62349" x="2894013" y="2562225"/>
          <p14:tracePt t="62376" x="2901950" y="2562225"/>
          <p14:tracePt t="62397" x="2911475" y="2562225"/>
          <p14:tracePt t="65377" x="2919413" y="2562225"/>
          <p14:tracePt t="65487" x="2928938" y="2562225"/>
          <p14:tracePt t="65510" x="2938463" y="2562225"/>
          <p14:tracePt t="65644" x="2946400" y="2562225"/>
          <p14:tracePt t="65923" x="2955925" y="2562225"/>
          <p14:tracePt t="86466" x="2965450" y="2554288"/>
          <p14:tracePt t="86479" x="2973388" y="2544763"/>
          <p14:tracePt t="86492" x="2982913" y="2536825"/>
          <p14:tracePt t="86501" x="3000375" y="2517775"/>
          <p14:tracePt t="86531" x="3009900" y="2517775"/>
          <p14:tracePt t="86548" x="3027363" y="2509838"/>
          <p14:tracePt t="86551" x="3071813" y="2482850"/>
          <p14:tracePt t="86576" x="3089275" y="2473325"/>
          <p14:tracePt t="86589" x="3197225" y="2428875"/>
          <p14:tracePt t="86612" x="3241675" y="2411413"/>
          <p14:tracePt t="86625" x="3295650" y="2384425"/>
          <p14:tracePt t="86640" x="3429000" y="2357438"/>
          <p14:tracePt t="86661" x="3473450" y="2347913"/>
          <p14:tracePt t="86673" x="3554413" y="2347913"/>
          <p14:tracePt t="86687" x="3581400" y="2347913"/>
          <p14:tracePt t="86710" x="3608388" y="2347913"/>
          <p14:tracePt t="86721" x="3660775" y="2347913"/>
          <p14:tracePt t="86748" x="3687763" y="2357438"/>
          <p14:tracePt t="86759" x="3759200" y="2366963"/>
          <p14:tracePt t="86784" x="3795713" y="2374900"/>
          <p14:tracePt t="86795" x="3822700" y="2393950"/>
          <p14:tracePt t="86807" x="3919538" y="2428875"/>
          <p14:tracePt t="86832" x="3973513" y="2446338"/>
          <p14:tracePt t="86841" x="4037013" y="2446338"/>
          <p14:tracePt t="86859" x="4160838" y="2465388"/>
          <p14:tracePt t="86882" x="4259263" y="2482850"/>
          <p14:tracePt t="86905" x="4313238" y="2490788"/>
          <p14:tracePt t="86921" x="4330700" y="2500313"/>
          <p14:tracePt t="86929" x="4357688" y="2500313"/>
          <p14:tracePt t="86941" x="4411663" y="2500313"/>
          <p14:tracePt t="87198" x="4419600" y="2500313"/>
          <p14:tracePt t="87208" x="4438650" y="2500313"/>
          <p14:tracePt t="87221" x="4465638" y="2500313"/>
          <p14:tracePt t="87234" x="4491038" y="2500313"/>
          <p14:tracePt t="87245" x="4608513" y="2465388"/>
          <p14:tracePt t="87270" x="4679950" y="2455863"/>
          <p14:tracePt t="87285" x="4751388" y="2446338"/>
          <p14:tracePt t="87296" x="4919663" y="2428875"/>
          <p14:tracePt t="87325" x="5018088" y="2419350"/>
          <p14:tracePt t="87331" x="5251450" y="2438400"/>
          <p14:tracePt t="87345" x="5394325" y="2482850"/>
          <p14:tracePt t="87376" x="5537200" y="2562225"/>
          <p14:tracePt t="87379" x="5840413" y="2759075"/>
          <p14:tracePt t="87404" x="5973763" y="2847975"/>
          <p14:tracePt t="87416" x="6072188" y="2955925"/>
          <p14:tracePt t="87439" x="6205538" y="3062288"/>
          <p14:tracePt t="87440" x="6394450" y="3224213"/>
          <p14:tracePt t="87464" x="6491288" y="3303588"/>
          <p14:tracePt t="87477" x="6643688" y="3429000"/>
          <p14:tracePt t="87806" x="6670675" y="3429000"/>
          <p14:tracePt t="87820" x="6680200" y="3429000"/>
          <p14:tracePt t="87831" x="6697663" y="3429000"/>
          <p14:tracePt t="87846" x="6705600" y="3429000"/>
          <p14:tracePt t="87854" x="6715125" y="3429000"/>
          <p14:tracePt t="87866" x="6724650" y="3429000"/>
          <p14:tracePt t="87879" x="6751638" y="3411538"/>
          <p14:tracePt t="87894" x="6769100" y="3402013"/>
          <p14:tracePt t="87915" x="6777038" y="3402013"/>
          <p14:tracePt t="87930" x="6804025" y="3394075"/>
          <p14:tracePt t="87951" x="6823075" y="3384550"/>
          <p14:tracePt t="87977" x="6831013" y="3384550"/>
          <p14:tracePt t="87988" x="6840538" y="3375025"/>
          <p14:tracePt t="88000" x="6867525" y="3348038"/>
          <p14:tracePt t="88031" x="6884988" y="3348038"/>
          <p14:tracePt t="88038" x="6902450" y="3340100"/>
          <p14:tracePt t="88051" x="6919913" y="3313113"/>
          <p14:tracePt t="88065" x="6929438" y="3303588"/>
          <p14:tracePt t="103300" x="6911975" y="3303588"/>
          <p14:tracePt t="103314" x="6875463" y="3303588"/>
          <p14:tracePt t="103330" x="6831013" y="3313113"/>
          <p14:tracePt t="103338" x="6769100" y="3330575"/>
          <p14:tracePt t="103350" x="6670675" y="3348038"/>
          <p14:tracePt t="103361" x="6375400" y="3419475"/>
          <p14:tracePt t="103393" x="6126163" y="3482975"/>
          <p14:tracePt t="103395" x="5643563" y="3643313"/>
          <p14:tracePt t="103424" x="5483225" y="3697288"/>
          <p14:tracePt t="103436" x="5340350" y="3768725"/>
          <p14:tracePt t="103447" x="5153025" y="3840163"/>
          <p14:tracePt t="103472" x="5081588" y="3857625"/>
          <p14:tracePt t="103484" x="5037138" y="3875088"/>
          <p14:tracePt t="103514" x="5018088" y="3875088"/>
          <p14:tracePt t="103520" x="5000625" y="3875088"/>
          <p14:tracePt t="103827" x="4965700" y="3911600"/>
          <p14:tracePt t="103836" x="4894263" y="3965575"/>
          <p14:tracePt t="103840" x="4822825" y="4000500"/>
          <p14:tracePt t="103866" x="4714875" y="4010025"/>
          <p14:tracePt t="103875" x="4608513" y="4010025"/>
          <p14:tracePt t="103886" x="4259263" y="3983038"/>
          <p14:tracePt t="103910" x="4017963" y="3911600"/>
          <p14:tracePt t="103923" x="3589338" y="3822700"/>
          <p14:tracePt t="103936" x="3419475" y="3795713"/>
          <p14:tracePt t="103958" x="3251200" y="3786188"/>
          <p14:tracePt t="103974" x="2990850" y="3786188"/>
          <p14:tracePt t="103986" x="2884488" y="3786188"/>
          <p14:tracePt t="104019" x="2741613" y="3795713"/>
          <p14:tracePt t="104022" x="2687638" y="3813175"/>
          <p14:tracePt t="104044" x="2652713" y="3840163"/>
          <p14:tracePt t="104057" x="2616200" y="3840163"/>
          <p14:tracePt t="104373" x="2616200" y="3857625"/>
          <p14:tracePt t="104383" x="2589213" y="3875088"/>
          <p14:tracePt t="104400" x="2536825" y="3902075"/>
          <p14:tracePt t="104409" x="2473325" y="3938588"/>
          <p14:tracePt t="104420" x="2295525" y="3965575"/>
          <p14:tracePt t="104452" x="2224088" y="3965575"/>
          <p14:tracePt t="104457" x="2125663" y="3938588"/>
          <p14:tracePt t="104470" x="1901825" y="3848100"/>
          <p14:tracePt t="104491" x="1652588" y="3751263"/>
          <p14:tracePt t="104509" x="1544638" y="3724275"/>
          <p14:tracePt t="104532" x="1438275" y="3724275"/>
          <p14:tracePt t="104543" x="1295400" y="3724275"/>
          <p14:tracePt t="104568" x="1250950" y="3732213"/>
          <p14:tracePt t="104580" x="1223963" y="3741738"/>
          <p14:tracePt t="104591" x="1143000" y="3795713"/>
          <p14:tracePt t="104617" x="1081088" y="3813175"/>
          <p14:tracePt t="105018" x="1054100" y="3813175"/>
          <p14:tracePt t="105031" x="1027113" y="3813175"/>
          <p14:tracePt t="105031" x="1009650" y="3786188"/>
          <p14:tracePt t="105057" x="982663" y="3759200"/>
          <p14:tracePt t="105080" x="955675" y="3724275"/>
          <p14:tracePt t="105104" x="938213" y="3714750"/>
          <p14:tracePt t="105116" x="938213" y="3705225"/>
          <p14:tracePt t="105127" x="919163" y="3687763"/>
          <p14:tracePt t="105166" x="911225" y="3687763"/>
          <p14:tracePt t="105188" x="893763" y="3687763"/>
          <p14:tracePt t="105214" x="884238" y="3687763"/>
          <p14:tracePt t="105249" x="884238" y="3679825"/>
          <p14:tracePt t="105261" x="884238" y="3670300"/>
          <p14:tracePt t="114296" x="884238" y="3679825"/>
          <p14:tracePt t="114325" x="884238" y="3687763"/>
          <p14:tracePt t="114334" x="884238" y="3705225"/>
          <p14:tracePt t="114337" x="884238" y="3714750"/>
          <p14:tracePt t="114355" x="884238" y="3776663"/>
          <p14:tracePt t="114387" x="874713" y="3813175"/>
          <p14:tracePt t="114393" x="866775" y="3884613"/>
          <p14:tracePt t="114416" x="866775" y="3902075"/>
          <p14:tracePt t="114432" x="866775" y="3946525"/>
          <p14:tracePt t="114444" x="866775" y="3973513"/>
          <p14:tracePt t="114466" x="874713" y="3990975"/>
          <p14:tracePt t="114480" x="884238" y="4037013"/>
          <p14:tracePt t="114503" x="893763" y="4054475"/>
          <p14:tracePt t="114517" x="901700" y="4062413"/>
          <p14:tracePt t="114527" x="911225" y="4071938"/>
          <p14:tracePt t="114541" x="919163" y="4089400"/>
          <p14:tracePt t="114796" x="911225" y="4089400"/>
          <p14:tracePt t="114816" x="874713" y="4089400"/>
          <p14:tracePt t="114821" x="839788" y="4089400"/>
          <p14:tracePt t="114832" x="704850" y="4108450"/>
          <p14:tracePt t="114845" x="588963" y="4170363"/>
          <p14:tracePt t="114878" x="490538" y="4232275"/>
          <p14:tracePt t="114882" x="347663" y="4348163"/>
          <p14:tracePt t="114905" x="295275" y="4394200"/>
          <p14:tracePt t="114917" x="187325" y="4483100"/>
          <p14:tracePt t="114930" x="169863" y="4500563"/>
          <p14:tracePt t="114952" x="142875" y="4518025"/>
          <p14:tracePt t="114966" x="107950" y="4537075"/>
          <p14:tracePt t="114977" x="61913" y="4545013"/>
          <p14:tracePt t="115672" x="61913" y="4554538"/>
          <p14:tracePt t="115696" x="61913" y="4562475"/>
          <p14:tracePt t="115710" x="71438" y="4572000"/>
          <p14:tracePt t="115722" x="80963" y="4581525"/>
          <p14:tracePt t="115746" x="80963" y="4589463"/>
          <p14:tracePt t="115760" x="88900" y="4598988"/>
          <p14:tracePt t="115770" x="98425" y="4598988"/>
          <p14:tracePt t="115782" x="107950" y="4616450"/>
          <p14:tracePt t="115794" x="107950" y="4625975"/>
          <p14:tracePt t="115805" x="115888" y="4625975"/>
          <p14:tracePt t="115818" x="125413" y="4633913"/>
          <p14:tracePt t="115842" x="133350" y="4633913"/>
          <p14:tracePt t="115854" x="152400" y="4633913"/>
          <p14:tracePt t="117861" x="160338" y="4633913"/>
          <p14:tracePt t="117876" x="187325" y="4633913"/>
          <p14:tracePt t="117888" x="204788" y="4616450"/>
          <p14:tracePt t="117897" x="241300" y="4608513"/>
          <p14:tracePt t="117910" x="268288" y="4598988"/>
          <p14:tracePt t="117923" x="295275" y="4598988"/>
          <p14:tracePt t="117954" x="312738" y="4598988"/>
          <p14:tracePt t="117959" x="339725" y="4598988"/>
          <p14:tracePt t="117971" x="366713" y="4598988"/>
          <p14:tracePt t="117995" x="401638" y="4616450"/>
          <p14:tracePt t="118008" x="419100" y="4625975"/>
          <p14:tracePt t="118036" x="455613" y="4643438"/>
          <p14:tracePt t="118045" x="509588" y="4679950"/>
          <p14:tracePt t="118072" x="544513" y="4705350"/>
          <p14:tracePt t="118080" x="581025" y="4741863"/>
          <p14:tracePt t="118092" x="660400" y="4795838"/>
          <p14:tracePt t="118116" x="714375" y="4840288"/>
          <p14:tracePt t="118127" x="768350" y="4884738"/>
          <p14:tracePt t="118156" x="812800" y="4929188"/>
          <p14:tracePt t="118159" x="857250" y="4965700"/>
          <p14:tracePt t="118518" x="874713" y="4965700"/>
          <p14:tracePt t="118530" x="893763" y="4973638"/>
          <p14:tracePt t="118548" x="911225" y="4983163"/>
          <p14:tracePt t="118555" x="919163" y="4991100"/>
          <p14:tracePt t="118566" x="938213" y="5000625"/>
          <p14:tracePt t="118580" x="965200" y="5018088"/>
          <p14:tracePt t="118610" x="973138" y="5027613"/>
          <p14:tracePt t="118616" x="1009650" y="5045075"/>
          <p14:tracePt t="118628" x="1017588" y="5054600"/>
          <p14:tracePt t="118652" x="1036638" y="5062538"/>
          <p14:tracePt t="118663" x="1081088" y="5081588"/>
          <p14:tracePt t="118688" x="1089025" y="5089525"/>
          <p14:tracePt t="119108" x="1108075" y="5089525"/>
          <p14:tracePt t="119117" x="1133475" y="5081588"/>
          <p14:tracePt t="119126" x="1160463" y="5062538"/>
          <p14:tracePt t="119138" x="1187450" y="5054600"/>
          <p14:tracePt t="119151" x="1241425" y="5027613"/>
          <p14:tracePt t="119186" x="1268413" y="5027613"/>
          <p14:tracePt t="119188" x="1330325" y="5018088"/>
          <p14:tracePt t="119215" x="1357313" y="5018088"/>
          <p14:tracePt t="119225" x="1374775" y="5018088"/>
          <p14:tracePt t="119236" x="1419225" y="5018088"/>
          <p14:tracePt t="119250" x="1446213" y="5018088"/>
          <p14:tracePt t="119273" x="1455738" y="5027613"/>
          <p14:tracePt t="119286" x="1509713" y="5045075"/>
          <p14:tracePt t="119300" x="1536700" y="5054600"/>
          <p14:tracePt t="119325" x="1544638" y="5062538"/>
          <p14:tracePt t="119335" x="1589088" y="5062538"/>
          <p14:tracePt t="119350" x="1616075" y="5062538"/>
          <p14:tracePt t="119676" x="1643063" y="5062538"/>
          <p14:tracePt t="119687" x="1660525" y="5062538"/>
          <p14:tracePt t="119701" x="1679575" y="5062538"/>
          <p14:tracePt t="119712" x="1697038" y="5062538"/>
          <p14:tracePt t="119737" x="1704975" y="5081588"/>
          <p14:tracePt t="119751" x="1724025" y="5099050"/>
          <p14:tracePt t="119761" x="1731963" y="5116513"/>
          <p14:tracePt t="119772" x="1741488" y="5126038"/>
          <p14:tracePt t="119797" x="1751013" y="5133975"/>
          <p14:tracePt t="119808" x="1758950" y="5133975"/>
          <p14:tracePt t="119819" x="1768475" y="5143500"/>
          <p14:tracePt t="119843" x="1776413" y="5143500"/>
          <p14:tracePt t="120395" x="1785938" y="5143500"/>
          <p14:tracePt t="120407" x="1785938" y="5153025"/>
          <p14:tracePt t="120417" x="1785938" y="5160963"/>
          <p14:tracePt t="120431" x="1795463" y="5160963"/>
          <p14:tracePt t="120454" x="1803400" y="5170488"/>
          <p14:tracePt t="120466" x="1812925" y="5170488"/>
          <p14:tracePt t="120479" x="1822450" y="5187950"/>
          <p14:tracePt t="120515" x="1830388" y="5187950"/>
          <p14:tracePt t="120527" x="1839913" y="5197475"/>
          <p14:tracePt t="120539" x="1839913" y="5205413"/>
          <p14:tracePt t="120564" x="1839913" y="5214938"/>
          <p14:tracePt t="120577" x="1847850" y="5214938"/>
          <p14:tracePt t="120594" x="1857375" y="5214938"/>
          <p14:tracePt t="120607" x="1866900" y="5214938"/>
          <p14:tracePt t="184901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42592" y="166688"/>
            <a:ext cx="60147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Characterizing continuous probability distributions</a:t>
            </a:r>
          </a:p>
        </p:txBody>
      </p:sp>
      <p:sp>
        <p:nvSpPr>
          <p:cNvPr id="10256" name="Text Box 6"/>
          <p:cNvSpPr txBox="1">
            <a:spLocks noChangeArrowheads="1"/>
          </p:cNvSpPr>
          <p:nvPr/>
        </p:nvSpPr>
        <p:spPr bwMode="auto">
          <a:xfrm>
            <a:off x="503611" y="3736663"/>
            <a:ext cx="589915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The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 i="1" baseline="30000" dirty="0">
                <a:latin typeface="Times New Roman" pitchFamily="18" charset="0"/>
                <a:sym typeface="Symbol" pitchFamily="18" charset="2"/>
              </a:rPr>
              <a:t>ne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 central moment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or 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variance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of the distribution</a:t>
            </a:r>
          </a:p>
        </p:txBody>
      </p:sp>
      <p:grpSp>
        <p:nvGrpSpPr>
          <p:cNvPr id="10246" name="Group 18"/>
          <p:cNvGrpSpPr>
            <a:grpSpLocks/>
          </p:cNvGrpSpPr>
          <p:nvPr/>
        </p:nvGrpSpPr>
        <p:grpSpPr bwMode="auto">
          <a:xfrm>
            <a:off x="647798" y="800708"/>
            <a:ext cx="5100638" cy="1174750"/>
            <a:chOff x="362" y="912"/>
            <a:chExt cx="3213" cy="740"/>
          </a:xfrm>
        </p:grpSpPr>
        <p:graphicFrame>
          <p:nvGraphicFramePr>
            <p:cNvPr id="1025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229644"/>
                </p:ext>
              </p:extLst>
            </p:nvPr>
          </p:nvGraphicFramePr>
          <p:xfrm>
            <a:off x="528" y="1214"/>
            <a:ext cx="1752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12" name="Équation" r:id="rId5" imgW="1409400" imgH="355320" progId="Equation.3">
                    <p:embed/>
                  </p:oleObj>
                </mc:Choice>
                <mc:Fallback>
                  <p:oleObj name="Équation" r:id="rId5" imgW="14094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14"/>
                          <a:ext cx="1752" cy="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362" y="912"/>
              <a:ext cx="32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sz="2000" dirty="0">
                  <a:latin typeface="Times New Roman" panose="02020603050405020304" pitchFamily="18" charset="0"/>
                </a:rPr>
                <a:t> 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</a:rPr>
                <a:t>Average</a:t>
              </a:r>
              <a:r>
                <a:rPr lang="en-US" sz="2000" dirty="0">
                  <a:latin typeface="Times New Roman" pitchFamily="18" charset="0"/>
                </a:rPr>
                <a:t> or 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</a:rPr>
                <a:t>expectation value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sz="2000" dirty="0">
                  <a:latin typeface="Times New Roman" pitchFamily="18" charset="0"/>
                </a:rPr>
                <a:t>for a distribution</a:t>
              </a:r>
            </a:p>
          </p:txBody>
        </p:sp>
      </p:grpSp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539552" y="2096852"/>
            <a:ext cx="42760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T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he 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000" i="1" baseline="30000" dirty="0">
                <a:latin typeface="Times New Roman" pitchFamily="18" charset="0"/>
                <a:sym typeface="Symbol" pitchFamily="18" charset="2"/>
              </a:rPr>
              <a:t>nd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 moment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of the distribution is</a:t>
            </a:r>
          </a:p>
        </p:txBody>
      </p:sp>
      <p:sp>
        <p:nvSpPr>
          <p:cNvPr id="10250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9EC3E11-6555-4B8D-823E-B72D57CD9EE2}" type="slidenum">
              <a:rPr lang="en-US" smtClean="0"/>
              <a:pPr eaLnBrk="1" hangingPunct="1"/>
              <a:t>10</a:t>
            </a:fld>
            <a:endParaRPr lang="en-US"/>
          </a:p>
        </p:txBody>
      </p:sp>
      <p:grpSp>
        <p:nvGrpSpPr>
          <p:cNvPr id="17" name="Group 4"/>
          <p:cNvGrpSpPr>
            <a:grpSpLocks/>
          </p:cNvGrpSpPr>
          <p:nvPr/>
        </p:nvGrpSpPr>
        <p:grpSpPr bwMode="auto">
          <a:xfrm>
            <a:off x="467099" y="5246327"/>
            <a:ext cx="4610100" cy="1277938"/>
            <a:chOff x="45" y="3350"/>
            <a:chExt cx="2904" cy="805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790650"/>
                </p:ext>
              </p:extLst>
            </p:nvPr>
          </p:nvGraphicFramePr>
          <p:xfrm>
            <a:off x="381" y="3643"/>
            <a:ext cx="1343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13" name="Equation" r:id="rId7" imgW="1155600" imgH="444240" progId="Equation.DSMT4">
                    <p:embed/>
                  </p:oleObj>
                </mc:Choice>
                <mc:Fallback>
                  <p:oleObj name="Equation" r:id="rId7" imgW="11556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" y="3643"/>
                          <a:ext cx="1343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5" y="3350"/>
              <a:ext cx="29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sz="2000" dirty="0">
                  <a:latin typeface="Times New Roman" pitchFamily="18" charset="0"/>
                </a:rPr>
                <a:t> The</a:t>
              </a:r>
              <a:r>
                <a:rPr lang="en-US" sz="2000" dirty="0"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000" i="1" dirty="0">
                  <a:latin typeface="Times New Roman" pitchFamily="18" charset="0"/>
                  <a:sym typeface="Symbol" pitchFamily="18" charset="2"/>
                </a:rPr>
                <a:t>standard deviation </a:t>
              </a:r>
              <a:r>
                <a:rPr lang="en-US" sz="2000" dirty="0">
                  <a:latin typeface="Times New Roman" pitchFamily="18" charset="0"/>
                  <a:sym typeface="Symbol" pitchFamily="18" charset="2"/>
                </a:rPr>
                <a:t>of the distribution</a:t>
              </a:r>
            </a:p>
          </p:txBody>
        </p:sp>
      </p:grp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87569"/>
              </p:ext>
            </p:extLst>
          </p:nvPr>
        </p:nvGraphicFramePr>
        <p:xfrm>
          <a:off x="827584" y="2708920"/>
          <a:ext cx="31575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4" name="Équation" r:id="rId9" imgW="1600200" imgH="355320" progId="Equation.3">
                  <p:embed/>
                </p:oleObj>
              </mc:Choice>
              <mc:Fallback>
                <p:oleObj name="Équation" r:id="rId9" imgW="16002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31575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06797"/>
              </p:ext>
            </p:extLst>
          </p:nvPr>
        </p:nvGraphicFramePr>
        <p:xfrm>
          <a:off x="813175" y="4257092"/>
          <a:ext cx="55895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15" name="Équation" r:id="rId11" imgW="2831760" imgH="355320" progId="Equation.3">
                  <p:embed/>
                </p:oleObj>
              </mc:Choice>
              <mc:Fallback>
                <p:oleObj name="Équation" r:id="rId11" imgW="283176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75" y="4257092"/>
                        <a:ext cx="55895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6990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078"/>
    </mc:Choice>
    <mc:Fallback xmlns="">
      <p:transition spd="slow" advTm="410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942" x="4367213" y="1598613"/>
          <p14:tracePt t="7346" x="4348163" y="1589088"/>
          <p14:tracePt t="7363" x="4313238" y="1581150"/>
          <p14:tracePt t="7371" x="4251325" y="1571625"/>
          <p14:tracePt t="7383" x="4160838" y="1544638"/>
          <p14:tracePt t="7395" x="3813175" y="1490663"/>
          <p14:tracePt t="7420" x="3608388" y="1465263"/>
          <p14:tracePt t="7431" x="3402013" y="1438275"/>
          <p14:tracePt t="7445" x="3098800" y="1438275"/>
          <p14:tracePt t="7468" x="3009900" y="1419225"/>
          <p14:tracePt t="7481" x="2911475" y="1419225"/>
          <p14:tracePt t="7493" x="2884488" y="1419225"/>
          <p14:tracePt t="7518" x="2867025" y="1419225"/>
          <p14:tracePt t="7529" x="2857500" y="1446213"/>
          <p14:tracePt t="7833" x="2830513" y="1455738"/>
          <p14:tracePt t="7845" x="2803525" y="1465263"/>
          <p14:tracePt t="7858" x="2776538" y="1465263"/>
          <p14:tracePt t="7870" x="2741613" y="1465263"/>
          <p14:tracePt t="7883" x="2714625" y="1465263"/>
          <p14:tracePt t="7895" x="2581275" y="1465263"/>
          <p14:tracePt t="7932" x="2393950" y="1465263"/>
          <p14:tracePt t="7942" x="2286000" y="1465263"/>
          <p14:tracePt t="7954" x="2160588" y="1473200"/>
          <p14:tracePt t="7970" x="1946275" y="1500188"/>
          <p14:tracePt t="7980" x="1866900" y="1517650"/>
          <p14:tracePt t="8012" x="1822450" y="1517650"/>
          <p14:tracePt t="8017" x="1758950" y="1527175"/>
          <p14:tracePt t="8041" x="1751013" y="1544638"/>
          <p14:tracePt t="8054" x="1741488" y="1554163"/>
          <p14:tracePt t="8065" x="1741488" y="1562100"/>
          <p14:tracePt t="8332" x="1724025" y="1562100"/>
          <p14:tracePt t="8344" x="1687513" y="1571625"/>
          <p14:tracePt t="8365" x="1643063" y="1581150"/>
          <p14:tracePt t="8368" x="1482725" y="1608138"/>
          <p14:tracePt t="8393" x="1374775" y="1616075"/>
          <p14:tracePt t="8406" x="1268413" y="1643063"/>
          <p14:tracePt t="8419" x="1089025" y="1697038"/>
          <p14:tracePt t="8434" x="1027113" y="1714500"/>
          <p14:tracePt t="8457" x="955675" y="1731963"/>
          <p14:tracePt t="8479" x="938213" y="1741488"/>
          <p14:tracePt t="8550" x="946150" y="1741488"/>
          <p14:tracePt t="9708" x="955675" y="1741488"/>
          <p14:tracePt t="9719" x="965200" y="1741488"/>
          <p14:tracePt t="9732" x="973138" y="1741488"/>
          <p14:tracePt t="9749" x="1009650" y="1741488"/>
          <p14:tracePt t="9761" x="1036638" y="1741488"/>
          <p14:tracePt t="9780" x="1098550" y="1741488"/>
          <p14:tracePt t="9805" x="1133475" y="1741488"/>
          <p14:tracePt t="9819" x="1160463" y="1741488"/>
          <p14:tracePt t="9832" x="1276350" y="1776413"/>
          <p14:tracePt t="9856" x="1357313" y="1795463"/>
          <p14:tracePt t="9867" x="1536700" y="1893888"/>
          <p14:tracePt t="9895" x="1633538" y="1928813"/>
          <p14:tracePt t="9903" x="1741488" y="1965325"/>
          <p14:tracePt t="9915" x="2036763" y="2017713"/>
          <p14:tracePt t="9941" x="2179638" y="2054225"/>
          <p14:tracePt t="10331" x="2187575" y="2054225"/>
          <p14:tracePt t="10355" x="2197100" y="2054225"/>
          <p14:tracePt t="10368" x="2205038" y="2054225"/>
          <p14:tracePt t="10380" x="2224088" y="2044700"/>
          <p14:tracePt t="10390" x="2241550" y="2027238"/>
          <p14:tracePt t="10405" x="2259013" y="1982788"/>
          <p14:tracePt t="10419" x="2276475" y="1965325"/>
          <p14:tracePt t="10433" x="2286000" y="1955800"/>
          <p14:tracePt t="10453" x="2303463" y="1928813"/>
          <p14:tracePt t="10477" x="2322513" y="1911350"/>
          <p14:tracePt t="10489" x="2366963" y="1893888"/>
          <p14:tracePt t="10512" x="2384425" y="1884363"/>
          <p14:tracePt t="10525" x="2401888" y="1884363"/>
          <p14:tracePt t="10537" x="2411413" y="1884363"/>
          <p14:tracePt t="11402" x="2419350" y="1884363"/>
          <p14:tracePt t="11413" x="2438400" y="1874838"/>
          <p14:tracePt t="11430" x="2455863" y="1866900"/>
          <p14:tracePt t="11437" x="2473325" y="1847850"/>
          <p14:tracePt t="11449" x="2490788" y="1839913"/>
          <p14:tracePt t="11461" x="2536825" y="1812925"/>
          <p14:tracePt t="11493" x="2562225" y="1812925"/>
          <p14:tracePt t="11509" x="2571750" y="1812925"/>
          <p14:tracePt t="11513" x="2633663" y="1803400"/>
          <p14:tracePt t="11527" x="2670175" y="1803400"/>
          <p14:tracePt t="11547" x="2724150" y="1795463"/>
          <p14:tracePt t="11572" x="2732088" y="1785938"/>
          <p14:tracePt t="11584" x="2751138" y="1785938"/>
          <p14:tracePt t="11596" x="2768600" y="1776413"/>
          <p14:tracePt t="11887" x="2759075" y="1776413"/>
          <p14:tracePt t="11900" x="2751138" y="1776413"/>
          <p14:tracePt t="11923" x="2741613" y="1776413"/>
          <p14:tracePt t="11936" x="2732088" y="1776413"/>
          <p14:tracePt t="12106" x="2724150" y="1776413"/>
          <p14:tracePt t="12143" x="2714625" y="1776413"/>
          <p14:tracePt t="12495" x="2705100" y="1776413"/>
          <p14:tracePt t="12507" x="2697163" y="1776413"/>
          <p14:tracePt t="12523" x="2687638" y="1776413"/>
          <p14:tracePt t="12534" x="2670175" y="1768475"/>
          <p14:tracePt t="12558" x="2660650" y="1758950"/>
          <p14:tracePt t="12570" x="2652713" y="1758950"/>
          <p14:tracePt t="12590" x="2643188" y="1758950"/>
          <p14:tracePt t="12595" x="2643188" y="1751013"/>
          <p14:tracePt t="12813" x="2652713" y="1751013"/>
          <p14:tracePt t="12911" x="2660650" y="1751013"/>
          <p14:tracePt t="13022" x="2679700" y="1751013"/>
          <p14:tracePt t="13033" x="2687638" y="1751013"/>
          <p14:tracePt t="13046" x="2697163" y="1751013"/>
          <p14:tracePt t="14042" x="2705100" y="1751013"/>
          <p14:tracePt t="14054" x="2724150" y="1741488"/>
          <p14:tracePt t="14069" x="2751138" y="1741488"/>
          <p14:tracePt t="14081" x="2759075" y="1741488"/>
          <p14:tracePt t="14092" x="2786063" y="1741488"/>
          <p14:tracePt t="14104" x="2813050" y="1741488"/>
          <p14:tracePt t="14117" x="2867025" y="1741488"/>
          <p14:tracePt t="14142" x="2911475" y="1741488"/>
          <p14:tracePt t="14165" x="2928938" y="1741488"/>
          <p14:tracePt t="14181" x="2938463" y="1741488"/>
          <p14:tracePt t="14190" x="2955925" y="1741488"/>
          <p14:tracePt t="14209" x="2973388" y="1741488"/>
          <p14:tracePt t="14227" x="2982913" y="1741488"/>
          <p14:tracePt t="14254" x="3000375" y="1741488"/>
          <p14:tracePt t="14262" x="3009900" y="1741488"/>
          <p14:tracePt t="14289" x="3017838" y="1741488"/>
          <p14:tracePt t="14311" x="3036888" y="1741488"/>
          <p14:tracePt t="14322" x="3044825" y="1741488"/>
          <p14:tracePt t="14340" x="3062288" y="1741488"/>
          <p14:tracePt t="14350" x="3089275" y="1741488"/>
          <p14:tracePt t="14371" x="3098800" y="1741488"/>
          <p14:tracePt t="14895" x="3108325" y="1731963"/>
          <p14:tracePt t="14908" x="3125788" y="1731963"/>
          <p14:tracePt t="14921" x="3143250" y="1724025"/>
          <p14:tracePt t="14933" x="3170238" y="1724025"/>
          <p14:tracePt t="14945" x="3197225" y="1724025"/>
          <p14:tracePt t="14956" x="3276600" y="1724025"/>
          <p14:tracePt t="14980" x="3313113" y="1724025"/>
          <p14:tracePt t="14994" x="3384550" y="1724025"/>
          <p14:tracePt t="15029" x="3429000" y="1724025"/>
          <p14:tracePt t="15042" x="3446463" y="1731963"/>
          <p14:tracePt t="15054" x="3465513" y="1731963"/>
          <p14:tracePt t="15069" x="3490913" y="1741488"/>
          <p14:tracePt t="15090" x="3509963" y="1751013"/>
          <p14:tracePt t="15105" x="3527425" y="1751013"/>
          <p14:tracePt t="15115" x="3536950" y="1751013"/>
          <p14:tracePt t="15127" x="3562350" y="1751013"/>
          <p14:tracePt t="15152" x="3571875" y="1751013"/>
          <p14:tracePt t="15164" x="3581400" y="1751013"/>
          <p14:tracePt t="15175" x="3598863" y="1741488"/>
          <p14:tracePt t="15200" x="3608388" y="1741488"/>
          <p14:tracePt t="15360" x="3589338" y="1741488"/>
          <p14:tracePt t="15373" x="3544888" y="1741488"/>
          <p14:tracePt t="15382" x="3482975" y="1741488"/>
          <p14:tracePt t="15395" x="3251200" y="1704975"/>
          <p14:tracePt t="15419" x="3143250" y="1670050"/>
          <p14:tracePt t="15432" x="2894013" y="1625600"/>
          <p14:tracePt t="15443" x="2786063" y="1598613"/>
          <p14:tracePt t="15469" x="2670175" y="1598613"/>
          <p14:tracePt t="15480" x="2490788" y="1589088"/>
          <p14:tracePt t="15512" x="2446338" y="1589088"/>
          <p14:tracePt t="15518" x="2419350" y="1589088"/>
          <p14:tracePt t="15529" x="2401888" y="1589088"/>
          <p14:tracePt t="15545" x="2393950" y="1589088"/>
          <p14:tracePt t="15603" x="2393950" y="1581150"/>
          <p14:tracePt t="15946" x="2393950" y="1589088"/>
          <p14:tracePt t="15956" x="2374900" y="1616075"/>
          <p14:tracePt t="15967" x="2366963" y="1633538"/>
          <p14:tracePt t="15979" x="2347913" y="1660525"/>
          <p14:tracePt t="15992" x="2339975" y="1697038"/>
          <p14:tracePt t="16003" x="2322513" y="1714500"/>
          <p14:tracePt t="16016" x="2312988" y="1751013"/>
          <p14:tracePt t="16042" x="2312988" y="1758950"/>
          <p14:tracePt t="16126" x="2312988" y="1768475"/>
          <p14:tracePt t="16186" x="2322513" y="1768475"/>
          <p14:tracePt t="16198" x="2330450" y="1768475"/>
          <p14:tracePt t="16223" x="2339975" y="1768475"/>
          <p14:tracePt t="16237" x="2347913" y="1768475"/>
          <p14:tracePt t="16321" x="2347913" y="1776413"/>
          <p14:tracePt t="16333" x="2347913" y="1785938"/>
          <p14:tracePt t="16358" x="2347913" y="1795463"/>
          <p14:tracePt t="16393" x="2347913" y="1785938"/>
          <p14:tracePt t="16405" x="2347913" y="1724025"/>
          <p14:tracePt t="16418" x="2347913" y="1660525"/>
          <p14:tracePt t="16431" x="2347913" y="1616075"/>
          <p14:tracePt t="16442" x="2347913" y="1554163"/>
          <p14:tracePt t="16454" x="2347913" y="1509713"/>
          <p14:tracePt t="16472" x="2347913" y="1455738"/>
          <p14:tracePt t="16491" x="2347913" y="1446213"/>
          <p14:tracePt t="16514" x="2347913" y="1438275"/>
          <p14:tracePt t="16578" x="2339975" y="1438275"/>
          <p14:tracePt t="16601" x="2339975" y="1446213"/>
          <p14:tracePt t="16619" x="2330450" y="1473200"/>
          <p14:tracePt t="16621" x="2330450" y="1509713"/>
          <p14:tracePt t="16651" x="2330450" y="1536700"/>
          <p14:tracePt t="16662" x="2330450" y="1562100"/>
          <p14:tracePt t="16673" x="2330450" y="1589088"/>
          <p14:tracePt t="16700" x="2330450" y="1608138"/>
          <p14:tracePt t="16710" x="2330450" y="1633538"/>
          <p14:tracePt t="16722" x="2339975" y="1670050"/>
          <p14:tracePt t="16747" x="2347913" y="1687513"/>
          <p14:tracePt t="16758" x="2357438" y="1704975"/>
          <p14:tracePt t="16788" x="2366963" y="1714500"/>
          <p14:tracePt t="17125" x="2357438" y="1724025"/>
          <p14:tracePt t="17136" x="2347913" y="1741488"/>
          <p14:tracePt t="17149" x="2339975" y="1758950"/>
          <p14:tracePt t="17161" x="2312988" y="1795463"/>
          <p14:tracePt t="17186" x="2295525" y="1812925"/>
          <p14:tracePt t="17198" x="2268538" y="1857375"/>
          <p14:tracePt t="17229" x="2241550" y="1884363"/>
          <p14:tracePt t="17241" x="2224088" y="1901825"/>
          <p14:tracePt t="17247" x="2187575" y="1946275"/>
          <p14:tracePt t="17259" x="2179638" y="1955800"/>
          <p14:tracePt t="17283" x="2160588" y="1973263"/>
          <p14:tracePt t="17294" x="2133600" y="2009775"/>
          <p14:tracePt t="17313" x="2133600" y="2017713"/>
          <p14:tracePt t="17334" x="2125663" y="2071688"/>
          <p14:tracePt t="17344" x="2116138" y="2108200"/>
          <p14:tracePt t="17368" x="2116138" y="2133600"/>
          <p14:tracePt t="17380" x="2125663" y="2160588"/>
          <p14:tracePt t="17405" x="2143125" y="2170113"/>
          <p14:tracePt t="17759" x="2143125" y="2152650"/>
          <p14:tracePt t="17770" x="2143125" y="2125663"/>
          <p14:tracePt t="17784" x="2143125" y="2116138"/>
          <p14:tracePt t="17796" x="2143125" y="2098675"/>
          <p14:tracePt t="17806" x="2143125" y="2089150"/>
          <p14:tracePt t="17814" x="2125663" y="2044700"/>
          <p14:tracePt t="17833" x="2098675" y="2017713"/>
          <p14:tracePt t="17854" x="2071688" y="1990725"/>
          <p14:tracePt t="17870" x="2017713" y="1973263"/>
          <p14:tracePt t="17892" x="2000250" y="1973263"/>
          <p14:tracePt t="17904" x="1982788" y="1973263"/>
          <p14:tracePt t="17916" x="1973263" y="1973263"/>
          <p14:tracePt t="17952" x="1973263" y="1982788"/>
          <p14:tracePt t="17965" x="1973263" y="1990725"/>
          <p14:tracePt t="17977" x="1973263" y="2009775"/>
          <p14:tracePt t="17990" x="1973263" y="2044700"/>
          <p14:tracePt t="18000" x="1973263" y="2108200"/>
          <p14:tracePt t="18026" x="1982788" y="2125663"/>
          <p14:tracePt t="18038" x="1990725" y="2152650"/>
          <p14:tracePt t="18050" x="2009775" y="2205038"/>
          <p14:tracePt t="18073" x="2017713" y="2232025"/>
          <p14:tracePt t="18091" x="2044700" y="2268538"/>
          <p14:tracePt t="18101" x="2081213" y="2303463"/>
          <p14:tracePt t="18118" x="2116138" y="2322513"/>
          <p14:tracePt t="18501" x="2133600" y="2339975"/>
          <p14:tracePt t="18513" x="2152650" y="2347913"/>
          <p14:tracePt t="18526" x="2205038" y="2384425"/>
          <p14:tracePt t="18555" x="2232025" y="2393950"/>
          <p14:tracePt t="18561" x="2259013" y="2419350"/>
          <p14:tracePt t="18574" x="2295525" y="2455863"/>
          <p14:tracePt t="18598" x="2339975" y="2490788"/>
          <p14:tracePt t="18622" x="2393950" y="2509838"/>
          <p14:tracePt t="18625" x="2490788" y="2562225"/>
          <p14:tracePt t="19072" x="2509838" y="2562225"/>
          <p14:tracePt t="19085" x="2544763" y="2562225"/>
          <p14:tracePt t="19096" x="2571750" y="2562225"/>
          <p14:tracePt t="19115" x="2608263" y="2562225"/>
          <p14:tracePt t="19117" x="2652713" y="2562225"/>
          <p14:tracePt t="19133" x="2714625" y="2562225"/>
          <p14:tracePt t="19151" x="2928938" y="2536825"/>
          <p14:tracePt t="19159" x="3054350" y="2536825"/>
          <p14:tracePt t="19183" x="3143250" y="2536825"/>
          <p14:tracePt t="19195" x="3295650" y="2554288"/>
          <p14:tracePt t="19220" x="3384550" y="2598738"/>
          <p14:tracePt t="19234" x="3446463" y="2633663"/>
          <p14:tracePt t="19244" x="3509963" y="2705100"/>
          <p14:tracePt t="19596" x="3554413" y="2714625"/>
          <p14:tracePt t="19617" x="3589338" y="2724150"/>
          <p14:tracePt t="19619" x="3660775" y="2732088"/>
          <p14:tracePt t="19633" x="3830638" y="2776538"/>
          <p14:tracePt t="19659" x="3938588" y="2803525"/>
          <p14:tracePt t="19670" x="4037013" y="2830513"/>
          <p14:tracePt t="19681" x="4224338" y="2867025"/>
          <p14:tracePt t="19713" x="4303713" y="2874963"/>
          <p14:tracePt t="19718" x="4384675" y="2884488"/>
          <p14:tracePt t="19731" x="4446588" y="2911475"/>
          <p14:tracePt t="20049" x="4465638" y="2911475"/>
          <p14:tracePt t="20058" x="4500563" y="2919413"/>
          <p14:tracePt t="20070" x="4518025" y="2928938"/>
          <p14:tracePt t="20084" x="4608513" y="2955925"/>
          <p14:tracePt t="20108" x="4660900" y="2973388"/>
          <p14:tracePt t="20116" x="4732338" y="3009900"/>
          <p14:tracePt t="20149" x="4759325" y="3027363"/>
          <p14:tracePt t="20156" x="4822825" y="3044825"/>
          <p14:tracePt t="20169" x="4857750" y="3044825"/>
          <p14:tracePt t="20184" x="4884738" y="3044825"/>
          <p14:tracePt t="21595" x="4857750" y="3044825"/>
          <p14:tracePt t="21607" x="4813300" y="3044825"/>
          <p14:tracePt t="21618" x="4714875" y="3044825"/>
          <p14:tracePt t="21645" x="4643438" y="3054350"/>
          <p14:tracePt t="21665" x="4581525" y="3054350"/>
          <p14:tracePt t="21668" x="4384675" y="3108325"/>
          <p14:tracePt t="21682" x="4276725" y="3125788"/>
          <p14:tracePt t="21704" x="4152900" y="3152775"/>
          <p14:tracePt t="21717" x="3938588" y="3187700"/>
          <p14:tracePt t="21731" x="3857625" y="3187700"/>
          <p14:tracePt t="21754" x="3768725" y="3187700"/>
          <p14:tracePt t="21766" x="3616325" y="3205163"/>
          <p14:tracePt t="21789" x="3554413" y="3214688"/>
          <p14:tracePt t="21802" x="3500438" y="3214688"/>
          <p14:tracePt t="21819" x="3429000" y="3232150"/>
          <p14:tracePt t="21832" x="3419475" y="3232150"/>
          <p14:tracePt t="22364" x="3402013" y="3232150"/>
          <p14:tracePt t="22374" x="3375025" y="3232150"/>
          <p14:tracePt t="22386" x="3367088" y="3232150"/>
          <p14:tracePt t="22398" x="3340100" y="3232150"/>
          <p14:tracePt t="22411" x="3322638" y="3232150"/>
          <p14:tracePt t="22424" x="3286125" y="3232150"/>
          <p14:tracePt t="22448" x="3268663" y="3224213"/>
          <p14:tracePt t="22459" x="3241675" y="3205163"/>
          <p14:tracePt t="22472" x="3187700" y="3160713"/>
          <p14:tracePt t="22497" x="3170238" y="3143250"/>
          <p14:tracePt t="22508" x="3133725" y="3125788"/>
          <p14:tracePt t="22538" x="3125788" y="3125788"/>
          <p14:tracePt t="22544" x="3125788" y="3116263"/>
          <p14:tracePt t="22557" x="3108325" y="3108325"/>
          <p14:tracePt t="22948" x="3143250" y="3108325"/>
          <p14:tracePt t="22959" x="3187700" y="3108325"/>
          <p14:tracePt t="22971" x="3259138" y="3108325"/>
          <p14:tracePt t="22984" x="3340100" y="3108325"/>
          <p14:tracePt t="22995" x="3490913" y="3170238"/>
          <p14:tracePt t="23025" x="3571875" y="3187700"/>
          <p14:tracePt t="23044" x="3643313" y="3205163"/>
          <p14:tracePt t="23056" x="3679825" y="3214688"/>
          <p14:tracePt t="23069" x="3697288" y="3224213"/>
          <p14:tracePt t="23080" x="3751263" y="3232150"/>
          <p14:tracePt t="23095" x="3776663" y="3232150"/>
          <p14:tracePt t="23112" x="3795713" y="3232150"/>
          <p14:tracePt t="23129" x="3830638" y="3232150"/>
          <p14:tracePt t="23494" x="3822700" y="3232150"/>
          <p14:tracePt t="23508" x="3786188" y="3232150"/>
          <p14:tracePt t="23521" x="3714750" y="3232150"/>
          <p14:tracePt t="23533" x="3482975" y="3197225"/>
          <p14:tracePt t="23554" x="3357563" y="3170238"/>
          <p14:tracePt t="23568" x="3251200" y="3133725"/>
          <p14:tracePt t="23579" x="3108325" y="3133725"/>
          <p14:tracePt t="23604" x="3062288" y="3125788"/>
          <p14:tracePt t="23616" x="2973388" y="3116263"/>
          <p14:tracePt t="23640" x="2955925" y="3116263"/>
          <p14:tracePt t="23654" x="2928938" y="3116263"/>
          <p14:tracePt t="23665" x="2911475" y="3116263"/>
          <p14:tracePt t="23689" x="2894013" y="3116263"/>
          <p14:tracePt t="23703" x="2884488" y="3125788"/>
          <p14:tracePt t="24168" x="2901950" y="3125788"/>
          <p14:tracePt t="24177" x="2928938" y="3098800"/>
          <p14:tracePt t="24194" x="2955925" y="3071813"/>
          <p14:tracePt t="24201" x="2955925" y="3062288"/>
          <p14:tracePt t="24214" x="2965450" y="3054350"/>
          <p14:tracePt t="24250" x="2973388" y="3054350"/>
          <p14:tracePt t="24309" x="2982913" y="3054350"/>
          <p14:tracePt t="24321" x="3009900" y="3054350"/>
          <p14:tracePt t="24341" x="3036888" y="3054350"/>
          <p14:tracePt t="24347" x="3081338" y="3054350"/>
          <p14:tracePt t="24361" x="3214688" y="3089275"/>
          <p14:tracePt t="24371" x="3276600" y="3108325"/>
          <p14:tracePt t="24395" x="3357563" y="3125788"/>
          <p14:tracePt t="24408" x="3473450" y="3143250"/>
          <p14:tracePt t="24424" x="3509963" y="3160713"/>
          <p14:tracePt t="24444" x="3544888" y="3160713"/>
          <p14:tracePt t="24459" x="3633788" y="3170238"/>
          <p14:tracePt t="24494" x="3724275" y="3179763"/>
          <p14:tracePt t="24510" x="3751263" y="3179763"/>
          <p14:tracePt t="24518" x="3776663" y="3170238"/>
          <p14:tracePt t="24529" x="3803650" y="3152775"/>
          <p14:tracePt t="24542" x="3830638" y="3143250"/>
          <p14:tracePt t="25238" x="3803650" y="3143250"/>
          <p14:tracePt t="25249" x="3768725" y="3143250"/>
          <p14:tracePt t="25261" x="3759200" y="3143250"/>
          <p14:tracePt t="25274" x="3751263" y="3143250"/>
          <p14:tracePt t="25285" x="3741738" y="3143250"/>
          <p14:tracePt t="25297" x="3705225" y="3160713"/>
          <p14:tracePt t="25322" x="3670300" y="3214688"/>
          <p14:tracePt t="25335" x="3571875" y="3411538"/>
          <p14:tracePt t="25346" x="3536950" y="3536950"/>
          <p14:tracePt t="25371" x="3500438" y="3616325"/>
          <p14:tracePt t="25382" x="3490913" y="3741738"/>
          <p14:tracePt t="25406" x="3490913" y="3803650"/>
          <p14:tracePt t="25419" x="3536950" y="3929063"/>
          <p14:tracePt t="25430" x="3581400" y="4010025"/>
          <p14:tracePt t="25456" x="3625850" y="4116388"/>
          <p14:tracePt t="25468" x="3697288" y="4322763"/>
          <p14:tracePt t="25797" x="3679825" y="4322763"/>
          <p14:tracePt t="25809" x="3652838" y="4322763"/>
          <p14:tracePt t="25821" x="3608388" y="4322763"/>
          <p14:tracePt t="25838" x="3500438" y="4340225"/>
          <p14:tracePt t="25850" x="3322638" y="4375150"/>
          <p14:tracePt t="25857" x="3081338" y="4429125"/>
          <p14:tracePt t="25870" x="2554288" y="4562475"/>
          <p14:tracePt t="25892" x="2384425" y="4589463"/>
          <p14:tracePt t="25906" x="2152650" y="4616450"/>
          <p14:tracePt t="25918" x="2071688" y="4616450"/>
          <p14:tracePt t="25951" x="2027238" y="4625975"/>
          <p14:tracePt t="25955" x="1965325" y="4625975"/>
          <p14:tracePt t="25980" x="1938338" y="4625975"/>
          <p14:tracePt t="25991" x="1893888" y="4608513"/>
          <p14:tracePt t="26003" x="1874838" y="4598988"/>
          <p14:tracePt t="26028" x="1857375" y="4572000"/>
          <p14:tracePt t="26344" x="1874838" y="4572000"/>
          <p14:tracePt t="26356" x="1919288" y="4572000"/>
          <p14:tracePt t="26370" x="1982788" y="4572000"/>
          <p14:tracePt t="26380" x="2071688" y="4572000"/>
          <p14:tracePt t="26392" x="2152650" y="4581525"/>
          <p14:tracePt t="26405" x="2347913" y="4608513"/>
          <p14:tracePt t="26418" x="2473325" y="4616450"/>
          <p14:tracePt t="26443" x="2813050" y="4643438"/>
          <p14:tracePt t="26466" x="3036888" y="4643438"/>
          <p14:tracePt t="26478" x="3357563" y="4643438"/>
          <p14:tracePt t="26491" x="3465513" y="4643438"/>
          <p14:tracePt t="26514" x="3527425" y="4643438"/>
          <p14:tracePt t="26526" x="3687763" y="4679950"/>
          <p14:tracePt t="26555" x="3776663" y="4679950"/>
          <p14:tracePt t="26563" x="3857625" y="4687888"/>
          <p14:tracePt t="26576" x="4010025" y="4687888"/>
          <p14:tracePt t="27197" x="4027488" y="4687888"/>
          <p14:tracePt t="27208" x="4044950" y="4687888"/>
          <p14:tracePt t="27222" x="4054475" y="4687888"/>
          <p14:tracePt t="27246" x="4098925" y="4687888"/>
          <p14:tracePt t="27257" x="4133850" y="4679950"/>
          <p14:tracePt t="27271" x="4160838" y="4679950"/>
          <p14:tracePt t="27282" x="4251325" y="4660900"/>
          <p14:tracePt t="27307" x="4313238" y="4652963"/>
          <p14:tracePt t="27316" x="4375150" y="4652963"/>
          <p14:tracePt t="27332" x="4510088" y="4652963"/>
          <p14:tracePt t="27355" x="4562475" y="4652963"/>
          <p14:tracePt t="27368" x="4608513" y="4660900"/>
          <p14:tracePt t="27381" x="4652963" y="4697413"/>
          <p14:tracePt t="27402" x="4670425" y="4724400"/>
          <p14:tracePt t="27416" x="4714875" y="4768850"/>
          <p14:tracePt t="27439" x="4741863" y="4786313"/>
          <p14:tracePt t="27452" x="4768850" y="4803775"/>
          <p14:tracePt t="27466" x="4786313" y="4830763"/>
          <p14:tracePt t="28159" x="4776788" y="4830763"/>
          <p14:tracePt t="28171" x="4741863" y="4840288"/>
          <p14:tracePt t="28183" x="4687888" y="4867275"/>
          <p14:tracePt t="28195" x="4625975" y="4911725"/>
          <p14:tracePt t="28207" x="4527550" y="4956175"/>
          <p14:tracePt t="28224" x="4179888" y="5214938"/>
          <p14:tracePt t="28244" x="4000500" y="5322888"/>
          <p14:tracePt t="28256" x="3786188" y="5491163"/>
          <p14:tracePt t="28280" x="3741738" y="5562600"/>
          <p14:tracePt t="28291" x="3660775" y="5670550"/>
          <p14:tracePt t="28321" x="3643313" y="5697538"/>
          <p14:tracePt t="28323" x="3633788" y="5724525"/>
          <p14:tracePt t="28341" x="3633788" y="5768975"/>
          <p14:tracePt t="28371" x="3643313" y="5795963"/>
          <p14:tracePt t="28681" x="3633788" y="5813425"/>
          <p14:tracePt t="28696" x="3616325" y="5840413"/>
          <p14:tracePt t="28708" x="3598863" y="5867400"/>
          <p14:tracePt t="28718" x="3554413" y="5911850"/>
          <p14:tracePt t="28732" x="3509963" y="5938838"/>
          <p14:tracePt t="28743" x="3473450" y="5983288"/>
          <p14:tracePt t="28759" x="3455988" y="6010275"/>
          <p14:tracePt t="28780" x="3438525" y="6062663"/>
          <p14:tracePt t="28793" x="3438525" y="6099175"/>
          <p14:tracePt t="28817" x="3438525" y="6134100"/>
          <p14:tracePt t="28825" x="3438525" y="6180138"/>
          <p14:tracePt t="28853" x="3438525" y="6205538"/>
          <p14:tracePt t="28865" x="3446463" y="6242050"/>
          <p14:tracePt t="28888" x="3455988" y="6251575"/>
          <p14:tracePt t="30119" x="3446463" y="6251575"/>
          <p14:tracePt t="30131" x="3330575" y="6224588"/>
          <p14:tracePt t="30155" x="3205163" y="6215063"/>
          <p14:tracePt t="30168" x="3036888" y="6188075"/>
          <p14:tracePt t="30179" x="2840038" y="6170613"/>
          <p14:tracePt t="30192" x="2581275" y="6153150"/>
          <p14:tracePt t="30206" x="2197100" y="6143625"/>
          <p14:tracePt t="30228" x="2054225" y="6143625"/>
          <p14:tracePt t="30240" x="1866900" y="6116638"/>
          <p14:tracePt t="30265" x="1822450" y="6108700"/>
          <p14:tracePt t="30277" x="1795463" y="6099175"/>
          <p14:tracePt t="30290" x="1731963" y="6099175"/>
          <p14:tracePt t="30314" x="1714500" y="6099175"/>
          <p14:tracePt t="30322" x="1679575" y="6134100"/>
          <p14:tracePt t="30350" x="1670050" y="6153150"/>
          <p14:tracePt t="30375" x="1670050" y="6161088"/>
          <p14:tracePt t="30935" x="1670050" y="6188075"/>
          <p14:tracePt t="30948" x="1670050" y="6215063"/>
          <p14:tracePt t="30960" x="1679575" y="6232525"/>
          <p14:tracePt t="30978" x="1687513" y="6259513"/>
          <p14:tracePt t="30994" x="1697038" y="6303963"/>
          <p14:tracePt t="30997" x="1704975" y="6340475"/>
          <p14:tracePt t="31021" x="1714500" y="6357938"/>
          <p14:tracePt t="31032" x="1724025" y="6384925"/>
          <p14:tracePt t="31046" x="1724025" y="6402388"/>
          <p14:tracePt t="31777" x="1731963" y="6411913"/>
          <p14:tracePt t="31791" x="1731963" y="6419850"/>
          <p14:tracePt t="31806" x="1741488" y="6419850"/>
          <p14:tracePt t="31812" x="1741488" y="6429375"/>
          <p14:tracePt t="31819" x="1768475" y="6456363"/>
          <p14:tracePt t="31836" x="1785938" y="6465888"/>
          <p14:tracePt t="31868" x="1795463" y="6465888"/>
          <p14:tracePt t="31874" x="1822450" y="6483350"/>
          <p14:tracePt t="31886" x="1830388" y="6483350"/>
          <p14:tracePt t="31908" x="1847850" y="6491288"/>
          <p14:tracePt t="31922" x="1866900" y="6491288"/>
          <p14:tracePt t="32349" x="1901825" y="6491288"/>
          <p14:tracePt t="32360" x="1955800" y="6473825"/>
          <p14:tracePt t="32371" x="2036763" y="6419850"/>
          <p14:tracePt t="32385" x="2179638" y="6357938"/>
          <p14:tracePt t="32397" x="2339975" y="6276975"/>
          <p14:tracePt t="32408" x="2759075" y="6134100"/>
          <p14:tracePt t="32433" x="2919413" y="6081713"/>
          <p14:tracePt t="32445" x="3241675" y="6027738"/>
          <p14:tracePt t="32457" x="3394075" y="6018213"/>
          <p14:tracePt t="32481" x="3536950" y="6018213"/>
          <p14:tracePt t="32496" x="3759200" y="6018213"/>
          <p14:tracePt t="32518" x="3867150" y="6018213"/>
          <p14:tracePt t="32530" x="3956050" y="6018213"/>
          <p14:tracePt t="32543" x="4116388" y="6018213"/>
          <p14:tracePt t="32568" x="4160838" y="6027738"/>
          <p14:tracePt t="32579" x="4259263" y="6027738"/>
          <p14:tracePt t="32592" x="4295775" y="6037263"/>
          <p14:tracePt t="32609" x="4313238" y="6037263"/>
          <p14:tracePt t="32629" x="4375150" y="6045200"/>
          <p14:tracePt t="33663" x="4394200" y="6045200"/>
          <p14:tracePt t="33676" x="4402138" y="6037263"/>
          <p14:tracePt t="33688" x="4419600" y="6018213"/>
          <p14:tracePt t="33700" x="4429125" y="6000750"/>
          <p14:tracePt t="33712" x="4465638" y="5946775"/>
          <p14:tracePt t="33737" x="4483100" y="5929313"/>
          <p14:tracePt t="33749" x="4491038" y="5911850"/>
          <p14:tracePt t="33773" x="4500563" y="5902325"/>
          <p14:tracePt t="33785" x="4500563" y="5894388"/>
          <p14:tracePt t="33872" x="4500563" y="5884863"/>
          <p14:tracePt t="36287" x="4510088" y="5857875"/>
          <p14:tracePt t="36299" x="4510088" y="5822950"/>
          <p14:tracePt t="36314" x="4491038" y="5715000"/>
          <p14:tracePt t="36325" x="4446588" y="5616575"/>
          <p14:tracePt t="36340" x="4384675" y="5518150"/>
          <p14:tracePt t="36361" x="4251325" y="5251450"/>
          <p14:tracePt t="36384" x="4179888" y="5126038"/>
          <p14:tracePt t="36398" x="4017963" y="4911725"/>
          <p14:tracePt t="36409" x="3929063" y="4822825"/>
          <p14:tracePt t="36433" x="3830638" y="4751388"/>
          <p14:tracePt t="36444" x="3670300" y="4679950"/>
          <p14:tracePt t="36458" x="3598863" y="4670425"/>
          <p14:tracePt t="36483" x="3536950" y="4670425"/>
          <p14:tracePt t="36494" x="3473450" y="4679950"/>
          <p14:tracePt t="36517" x="3455988" y="4679950"/>
          <p14:tracePt t="36858" x="3465513" y="4679950"/>
          <p14:tracePt t="36870" x="3473450" y="4687888"/>
          <p14:tracePt t="36882" x="3500438" y="4697413"/>
          <p14:tracePt t="36896" x="3544888" y="4724400"/>
          <p14:tracePt t="36919" x="3589338" y="4741863"/>
          <p14:tracePt t="36931" x="3724275" y="4768850"/>
          <p14:tracePt t="36946" x="3803650" y="4795838"/>
          <p14:tracePt t="36971" x="3867150" y="4803775"/>
          <p14:tracePt t="36982" x="3938588" y="4830763"/>
          <p14:tracePt t="36996" x="3965575" y="4840288"/>
          <p14:tracePt t="37018" x="4010025" y="4840288"/>
          <p14:tracePt t="37041" x="4044950" y="4840288"/>
          <p14:tracePt t="37056" x="4062413" y="4840288"/>
          <p14:tracePt t="37067" x="4098925" y="4830763"/>
          <p14:tracePt t="37579" x="4081463" y="4813300"/>
          <p14:tracePt t="37590" x="4062413" y="4803775"/>
          <p14:tracePt t="37602" x="4054475" y="4803775"/>
          <p14:tracePt t="37618" x="4044950" y="4786313"/>
          <p14:tracePt t="37620" x="4044950" y="4776788"/>
          <p14:tracePt t="37640" x="4044950" y="4768850"/>
          <p14:tracePt t="37674" x="4044950" y="4759325"/>
          <p14:tracePt t="37749" x="4081463" y="4759325"/>
          <p14:tracePt t="37760" x="4116388" y="4759325"/>
          <p14:tracePt t="37774" x="4179888" y="4768850"/>
          <p14:tracePt t="37785" x="4232275" y="4776788"/>
          <p14:tracePt t="37802" x="4286250" y="4795838"/>
          <p14:tracePt t="37811" x="4384675" y="4822825"/>
          <p14:tracePt t="37821" x="4429125" y="4830763"/>
          <p14:tracePt t="37837" x="4465638" y="4840288"/>
          <p14:tracePt t="37857" x="4518025" y="4840288"/>
          <p14:tracePt t="37870" x="4652963" y="4822825"/>
          <p14:tracePt t="37894" x="4768850" y="4776788"/>
          <p14:tracePt t="37906" x="5010150" y="4633913"/>
          <p14:tracePt t="37930" x="5108575" y="4589463"/>
          <p14:tracePt t="37943" x="5187950" y="4554538"/>
          <p14:tracePt t="37954" x="5330825" y="4510088"/>
          <p14:tracePt t="37980" x="5429250" y="4483100"/>
          <p14:tracePt t="37992" x="5510213" y="4473575"/>
          <p14:tracePt t="38479" x="5491163" y="4491038"/>
          <p14:tracePt t="38490" x="5483225" y="4510088"/>
          <p14:tracePt t="38502" x="5483225" y="4527550"/>
          <p14:tracePt t="38515" x="5473700" y="4537075"/>
          <p14:tracePt t="38527" x="5465763" y="4581525"/>
          <p14:tracePt t="38559" x="5456238" y="4581525"/>
          <p14:tracePt t="38565" x="5456238" y="4598988"/>
          <p14:tracePt t="38577" x="5446713" y="4625975"/>
          <p14:tracePt t="38602" x="5446713" y="4633913"/>
          <p14:tracePt t="38614" x="5446713" y="4660900"/>
          <p14:tracePt t="38638" x="5446713" y="4687888"/>
          <p14:tracePt t="38650" x="5446713" y="4705350"/>
          <p14:tracePt t="38662" x="5456238" y="4741863"/>
          <p14:tracePt t="38685" x="5465763" y="4759325"/>
          <p14:tracePt t="38699" x="5483225" y="4776788"/>
          <p14:tracePt t="39203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42592" y="166688"/>
            <a:ext cx="60147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Characterizing continuous probability distributions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611560" y="2728553"/>
            <a:ext cx="5426075" cy="1195388"/>
            <a:chOff x="136" y="3350"/>
            <a:chExt cx="3418" cy="753"/>
          </a:xfrm>
        </p:grpSpPr>
        <p:graphicFrame>
          <p:nvGraphicFramePr>
            <p:cNvPr id="1025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947171"/>
                </p:ext>
              </p:extLst>
            </p:nvPr>
          </p:nvGraphicFramePr>
          <p:xfrm>
            <a:off x="278" y="3693"/>
            <a:ext cx="327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5" name="Équation" r:id="rId5" imgW="2819160" imgH="355320" progId="Equation.3">
                    <p:embed/>
                  </p:oleObj>
                </mc:Choice>
                <mc:Fallback>
                  <p:oleObj name="Équation" r:id="rId5" imgW="2819160" imgH="35532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" y="3693"/>
                          <a:ext cx="3276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Text Box 6"/>
            <p:cNvSpPr txBox="1">
              <a:spLocks noChangeArrowheads="1"/>
            </p:cNvSpPr>
            <p:nvPr/>
          </p:nvSpPr>
          <p:spPr bwMode="auto">
            <a:xfrm>
              <a:off x="136" y="3350"/>
              <a:ext cx="294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sz="2000" dirty="0">
                  <a:latin typeface="Times New Roman" pitchFamily="18" charset="0"/>
                </a:rPr>
                <a:t> T</a:t>
              </a:r>
              <a:r>
                <a:rPr lang="en-US" sz="2000" dirty="0">
                  <a:latin typeface="Times New Roman" pitchFamily="18" charset="0"/>
                  <a:sym typeface="Symbol" pitchFamily="18" charset="2"/>
                </a:rPr>
                <a:t>he </a:t>
              </a:r>
              <a:r>
                <a:rPr lang="en-US" sz="2000" i="1" dirty="0" err="1">
                  <a:latin typeface="Times New Roman" pitchFamily="18" charset="0"/>
                  <a:sym typeface="Symbol" pitchFamily="18" charset="2"/>
                </a:rPr>
                <a:t>m</a:t>
              </a:r>
              <a:r>
                <a:rPr lang="en-US" sz="2000" i="1" baseline="30000" dirty="0" err="1">
                  <a:latin typeface="Times New Roman" pitchFamily="18" charset="0"/>
                  <a:sym typeface="Symbol" pitchFamily="18" charset="2"/>
                </a:rPr>
                <a:t>th</a:t>
              </a:r>
              <a:r>
                <a:rPr lang="en-US" sz="2000" i="1" dirty="0">
                  <a:latin typeface="Times New Roman" pitchFamily="18" charset="0"/>
                  <a:sym typeface="Symbol" pitchFamily="18" charset="2"/>
                </a:rPr>
                <a:t> central moment </a:t>
              </a:r>
              <a:r>
                <a:rPr lang="en-US" sz="2000" dirty="0">
                  <a:latin typeface="Times New Roman" pitchFamily="18" charset="0"/>
                  <a:sym typeface="Symbol" pitchFamily="18" charset="2"/>
                </a:rPr>
                <a:t>of the distribution</a:t>
              </a:r>
            </a:p>
          </p:txBody>
        </p:sp>
      </p:grpSp>
      <p:grpSp>
        <p:nvGrpSpPr>
          <p:cNvPr id="10247" name="Group 19"/>
          <p:cNvGrpSpPr>
            <a:grpSpLocks/>
          </p:cNvGrpSpPr>
          <p:nvPr/>
        </p:nvGrpSpPr>
        <p:grpSpPr bwMode="auto">
          <a:xfrm>
            <a:off x="657892" y="4257093"/>
            <a:ext cx="7969260" cy="1128714"/>
            <a:chOff x="407" y="1681"/>
            <a:chExt cx="5020" cy="711"/>
          </a:xfrm>
        </p:grpSpPr>
        <p:graphicFrame>
          <p:nvGraphicFramePr>
            <p:cNvPr id="102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842631"/>
                </p:ext>
              </p:extLst>
            </p:nvPr>
          </p:nvGraphicFramePr>
          <p:xfrm>
            <a:off x="458" y="1932"/>
            <a:ext cx="2691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6" name="Équation" r:id="rId7" imgW="2057400" imgH="355320" progId="Equation.3">
                    <p:embed/>
                  </p:oleObj>
                </mc:Choice>
                <mc:Fallback>
                  <p:oleObj name="Équation" r:id="rId7" imgW="2057400" imgH="35532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" y="1932"/>
                          <a:ext cx="2691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2" name="Text Box 14"/>
            <p:cNvSpPr txBox="1">
              <a:spLocks noChangeArrowheads="1"/>
            </p:cNvSpPr>
            <p:nvPr/>
          </p:nvSpPr>
          <p:spPr bwMode="auto">
            <a:xfrm>
              <a:off x="407" y="1681"/>
              <a:ext cx="50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sz="2000" dirty="0">
                  <a:latin typeface="Times New Roman" panose="02020603050405020304" pitchFamily="18" charset="0"/>
                </a:rPr>
                <a:t> The average of any function </a:t>
              </a:r>
              <a:r>
                <a:rPr lang="en-US" sz="2000" i="1" dirty="0">
                  <a:latin typeface="Times New Roman" pitchFamily="18" charset="0"/>
                  <a:sym typeface="Symbol" pitchFamily="18" charset="2"/>
                </a:rPr>
                <a:t>f</a:t>
              </a:r>
              <a:r>
                <a:rPr lang="en-US" sz="2000" dirty="0"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sz="2000" i="1" dirty="0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sz="2000" dirty="0">
                  <a:latin typeface="Times New Roman" pitchFamily="18" charset="0"/>
                  <a:sym typeface="Symbol" pitchFamily="18" charset="2"/>
                </a:rPr>
                <a:t>) of </a:t>
              </a:r>
              <a:r>
                <a:rPr lang="en-US" sz="2000" i="1" dirty="0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sz="2000" dirty="0">
                  <a:latin typeface="Times New Roman" pitchFamily="18" charset="0"/>
                  <a:sym typeface="Symbol" pitchFamily="18" charset="2"/>
                </a:rPr>
                <a:t> can be calculated for the distribution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endParaRPr lang="en-US" sz="2000" dirty="0">
                <a:latin typeface="Times New Roman" pitchFamily="18" charset="0"/>
                <a:sym typeface="Symbol" pitchFamily="18" charset="2"/>
              </a:endParaRPr>
            </a:p>
          </p:txBody>
        </p:sp>
      </p:grpSp>
      <p:graphicFrame>
        <p:nvGraphicFramePr>
          <p:cNvPr id="102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87088"/>
              </p:ext>
            </p:extLst>
          </p:nvPr>
        </p:nvGraphicFramePr>
        <p:xfrm>
          <a:off x="919163" y="1727200"/>
          <a:ext cx="31099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7" name="Équation" r:id="rId9" imgW="1663560" imgH="355320" progId="Equation.3">
                  <p:embed/>
                </p:oleObj>
              </mc:Choice>
              <mc:Fallback>
                <p:oleObj name="Équation" r:id="rId9" imgW="1663560" imgH="3553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1727200"/>
                        <a:ext cx="31099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656010" y="1088740"/>
            <a:ext cx="40935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The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i="1" dirty="0" err="1"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i="1" baseline="30000" dirty="0" err="1">
                <a:latin typeface="Times New Roman" pitchFamily="18" charset="0"/>
                <a:sym typeface="Symbol" pitchFamily="18" charset="2"/>
              </a:rPr>
              <a:t>th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 moment 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of the distribution</a:t>
            </a:r>
          </a:p>
        </p:txBody>
      </p:sp>
      <p:sp>
        <p:nvSpPr>
          <p:cNvPr id="10250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9EC3E11-6555-4B8D-823E-B72D57CD9EE2}" type="slidenum">
              <a:rPr lang="en-US" smtClean="0"/>
              <a:pPr eaLnBrk="1" hangingPunct="1"/>
              <a:t>11</a:t>
            </a:fld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445"/>
    </mc:Choice>
    <mc:Fallback xmlns="">
      <p:transition spd="slow" advTm="284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516" x="4491038" y="2303463"/>
          <p14:tracePt t="3868" x="4491038" y="2295525"/>
          <p14:tracePt t="3880" x="4473575" y="2276475"/>
          <p14:tracePt t="3894" x="4446588" y="2259013"/>
          <p14:tracePt t="3906" x="4357688" y="2214563"/>
          <p14:tracePt t="3929" x="4303713" y="2179638"/>
          <p14:tracePt t="3942" x="4143375" y="2133600"/>
          <p14:tracePt t="3967" x="4037013" y="2108200"/>
          <p14:tracePt t="3977" x="3946525" y="2098675"/>
          <p14:tracePt t="3990" x="3848100" y="2089150"/>
          <p14:tracePt t="4007" x="3759200" y="2089150"/>
          <p14:tracePt t="4028" x="3732213" y="2089150"/>
          <p14:tracePt t="4075" x="3724275" y="2089150"/>
          <p14:tracePt t="4306" x="3724275" y="2081213"/>
          <p14:tracePt t="4327" x="3732213" y="2081213"/>
          <p14:tracePt t="4331" x="3741738" y="2081213"/>
          <p14:tracePt t="4343" x="3768725" y="2071688"/>
          <p14:tracePt t="4358" x="3786188" y="2071688"/>
          <p14:tracePt t="4380" x="3803650" y="2062163"/>
          <p14:tracePt t="4393" x="3875088" y="2044700"/>
          <p14:tracePt t="4418" x="3946525" y="2027238"/>
          <p14:tracePt t="4429" x="4089400" y="2000250"/>
          <p14:tracePt t="4454" x="4152900" y="2000250"/>
          <p14:tracePt t="4466" x="4179888" y="2000250"/>
          <p14:tracePt t="4477" x="4259263" y="2000250"/>
          <p14:tracePt t="4502" x="4295775" y="2000250"/>
          <p14:tracePt t="4513" x="4330700" y="2009775"/>
          <p14:tracePt t="4530" x="4402138" y="2108200"/>
          <p14:tracePt t="4558" x="4438650" y="2143125"/>
          <p14:tracePt t="4563" x="4483100" y="2232025"/>
          <p14:tracePt t="4576" x="4500563" y="2259013"/>
          <p14:tracePt t="4598" x="4510088" y="2276475"/>
          <p14:tracePt t="4745" x="4510088" y="2286000"/>
          <p14:tracePt t="4762" x="4491038" y="2303463"/>
          <p14:tracePt t="4774" x="4456113" y="2322513"/>
          <p14:tracePt t="4780" x="4384675" y="2366963"/>
          <p14:tracePt t="4793" x="4125913" y="2536825"/>
          <p14:tracePt t="4817" x="3902075" y="2687638"/>
          <p14:tracePt t="4830" x="3490913" y="3081338"/>
          <p14:tracePt t="4856" x="3330575" y="3197225"/>
          <p14:tracePt t="4868" x="3214688" y="3303588"/>
          <p14:tracePt t="4880" x="3017838" y="3429000"/>
          <p14:tracePt t="4902" x="2946400" y="3473450"/>
          <p14:tracePt t="4916" x="2847975" y="3490913"/>
          <p14:tracePt t="4939" x="2803525" y="3490913"/>
          <p14:tracePt t="4953" x="2768600" y="3473450"/>
          <p14:tracePt t="5234" x="2751138" y="3473450"/>
          <p14:tracePt t="5245" x="2732088" y="3473450"/>
          <p14:tracePt t="5256" x="2697163" y="3490913"/>
          <p14:tracePt t="5272" x="2571750" y="3571875"/>
          <p14:tracePt t="5283" x="2509838" y="3608388"/>
          <p14:tracePt t="5304" x="2438400" y="3625850"/>
          <p14:tracePt t="5318" x="2322513" y="3670300"/>
          <p14:tracePt t="5342" x="2268538" y="3687763"/>
          <p14:tracePt t="5355" x="2197100" y="3724275"/>
          <p14:tracePt t="5367" x="2170113" y="3732213"/>
          <p14:tracePt t="5391" x="2152650" y="3732213"/>
          <p14:tracePt t="5404" x="2108200" y="3751263"/>
          <p14:tracePt t="5433" x="2089150" y="3759200"/>
          <p14:tracePt t="5451" x="2089150" y="3768725"/>
          <p14:tracePt t="5464" x="2081213" y="3768725"/>
          <p14:tracePt t="6036" x="2098675" y="3768725"/>
          <p14:tracePt t="6048" x="2125663" y="3776663"/>
          <p14:tracePt t="6059" x="2170113" y="3786188"/>
          <p14:tracePt t="6072" x="2205038" y="3795713"/>
          <p14:tracePt t="6098" x="2232025" y="3803650"/>
          <p14:tracePt t="6108" x="2259013" y="3822700"/>
          <p14:tracePt t="6126" x="2312988" y="3830638"/>
          <p14:tracePt t="6139" x="2347913" y="3867150"/>
          <p14:tracePt t="6158" x="2393950" y="3884613"/>
          <p14:tracePt t="6182" x="2411413" y="3902075"/>
          <p14:tracePt t="6194" x="2465388" y="3919538"/>
          <p14:tracePt t="6219" x="2490788" y="3919538"/>
          <p14:tracePt t="6232" x="2509838" y="3929063"/>
          <p14:tracePt t="6243" x="2536825" y="3929063"/>
          <p14:tracePt t="6268" x="2554288" y="3929063"/>
          <p14:tracePt t="6660" x="2562225" y="3929063"/>
          <p14:tracePt t="6694" x="2581275" y="3929063"/>
          <p14:tracePt t="6706" x="2589213" y="3929063"/>
          <p14:tracePt t="6719" x="2598738" y="3929063"/>
          <p14:tracePt t="6730" x="2616200" y="3938588"/>
          <p14:tracePt t="6754" x="2625725" y="3938588"/>
          <p14:tracePt t="6767" x="2643188" y="3946525"/>
          <p14:tracePt t="6779" x="2670175" y="3965575"/>
          <p14:tracePt t="6803" x="2697163" y="3973513"/>
          <p14:tracePt t="6816" x="2724150" y="3990975"/>
          <p14:tracePt t="6839" x="2741613" y="4000500"/>
          <p14:tracePt t="6852" x="2751138" y="4000500"/>
          <p14:tracePt t="6865" x="2759075" y="4000500"/>
          <p14:tracePt t="7131" x="2759075" y="4017963"/>
          <p14:tracePt t="7144" x="2759075" y="4037013"/>
          <p14:tracePt t="7156" x="2759075" y="4071938"/>
          <p14:tracePt t="7169" x="2759075" y="4116388"/>
          <p14:tracePt t="7185" x="2759075" y="4160838"/>
          <p14:tracePt t="7195" x="2759075" y="4224338"/>
          <p14:tracePt t="7205" x="2751138" y="4367213"/>
          <p14:tracePt t="7216" x="2741613" y="4446588"/>
          <p14:tracePt t="7248" x="2732088" y="4510088"/>
          <p14:tracePt t="7253" x="2732088" y="4598988"/>
          <p14:tracePt t="7266" x="2732088" y="4616450"/>
          <p14:tracePt t="7558" x="2705100" y="4625975"/>
          <p14:tracePt t="7569" x="2679700" y="4643438"/>
          <p14:tracePt t="7588" x="2616200" y="4679950"/>
          <p14:tracePt t="7594" x="2536825" y="4724400"/>
          <p14:tracePt t="7605" x="2322513" y="4857750"/>
          <p14:tracePt t="7622" x="2205038" y="4919663"/>
          <p14:tracePt t="7636" x="2108200" y="4991100"/>
          <p14:tracePt t="7655" x="1919288" y="5054600"/>
          <p14:tracePt t="7686" x="1812925" y="5072063"/>
          <p14:tracePt t="7692" x="1724025" y="5072063"/>
          <p14:tracePt t="7708" x="1562100" y="5072063"/>
          <p14:tracePt t="7729" x="1517650" y="5072063"/>
          <p14:tracePt t="7740" x="1482725" y="5072063"/>
          <p14:tracePt t="7754" x="1446213" y="5045075"/>
          <p14:tracePt t="7779" x="1446213" y="5037138"/>
          <p14:tracePt t="7789" x="1446213" y="5027613"/>
          <p14:tracePt t="7813" x="1446213" y="5018088"/>
          <p14:tracePt t="8192" x="1455738" y="5027613"/>
          <p14:tracePt t="8205" x="1527175" y="5089525"/>
          <p14:tracePt t="8216" x="1625600" y="5187950"/>
          <p14:tracePt t="8226" x="1741488" y="5295900"/>
          <p14:tracePt t="8243" x="2081213" y="5527675"/>
          <p14:tracePt t="8263" x="2232025" y="5626100"/>
          <p14:tracePt t="8277" x="2500313" y="5803900"/>
          <p14:tracePt t="8307" x="2616200" y="5848350"/>
          <p14:tracePt t="8314" x="2813050" y="5956300"/>
          <p14:tracePt t="8325" x="2857500" y="5973763"/>
          <p14:tracePt t="8348" x="2919413" y="5973763"/>
          <p14:tracePt t="8654" x="2928938" y="5973763"/>
          <p14:tracePt t="8666" x="2955925" y="5965825"/>
          <p14:tracePt t="8681" x="3027363" y="5919788"/>
          <p14:tracePt t="8689" x="3098800" y="5857875"/>
          <p14:tracePt t="8701" x="3170238" y="5822950"/>
          <p14:tracePt t="8716" x="3251200" y="5751513"/>
          <p14:tracePt t="8744" x="3286125" y="5724525"/>
          <p14:tracePt t="8752" x="3313113" y="5705475"/>
          <p14:tracePt t="8768" x="3348038" y="5661025"/>
          <p14:tracePt t="8779" x="3375025" y="5634038"/>
          <p14:tracePt t="8813" x="3455988" y="5554663"/>
          <p14:tracePt t="9118" x="3465513" y="5554663"/>
          <p14:tracePt t="9128" x="3465513" y="5527675"/>
          <p14:tracePt t="9136" x="3482975" y="5510213"/>
          <p14:tracePt t="9152" x="3544888" y="5446713"/>
          <p14:tracePt t="9181" x="3581400" y="5411788"/>
          <p14:tracePt t="9189" x="3608388" y="5384800"/>
          <p14:tracePt t="9202" x="3643313" y="5375275"/>
          <p14:tracePt t="9226" x="3652838" y="5367338"/>
          <p14:tracePt t="9249" x="3660775" y="5357813"/>
          <p14:tracePt t="9287" x="3670300" y="5357813"/>
          <p14:tracePt t="9311" x="3687763" y="5357813"/>
          <p14:tracePt t="9323" x="3697288" y="5357813"/>
          <p14:tracePt t="9335" x="3724275" y="5357813"/>
          <p14:tracePt t="11128" x="3732213" y="5357813"/>
          <p14:tracePt t="11141" x="3741738" y="5340350"/>
          <p14:tracePt t="11152" x="3741738" y="5330825"/>
          <p14:tracePt t="11166" x="3759200" y="5322888"/>
          <p14:tracePt t="11183" x="3768725" y="5313363"/>
          <p14:tracePt t="11188" x="3776663" y="5295900"/>
          <p14:tracePt t="11202" x="3803650" y="5276850"/>
          <p14:tracePt t="11226" x="3830638" y="5268913"/>
          <p14:tracePt t="11235" x="3894138" y="5241925"/>
          <p14:tracePt t="11262" x="3929063" y="5232400"/>
          <p14:tracePt t="11275" x="3965575" y="5232400"/>
          <p14:tracePt t="11287" x="4010025" y="5232400"/>
          <p14:tracePt t="11312" x="4044950" y="5232400"/>
          <p14:tracePt t="11323" x="4071938" y="5232400"/>
          <p14:tracePt t="11335" x="4098925" y="5232400"/>
          <p14:tracePt t="11367" x="4125913" y="5232400"/>
          <p14:tracePt t="12140" x="4143375" y="5232400"/>
          <p14:tracePt t="12152" x="4160838" y="5232400"/>
          <p14:tracePt t="12178" x="4179888" y="5241925"/>
          <p14:tracePt t="12188" x="4197350" y="5241925"/>
          <p14:tracePt t="12199" x="4205288" y="5241925"/>
          <p14:tracePt t="12212" x="4241800" y="5241925"/>
          <p14:tracePt t="12241" x="4259263" y="5241925"/>
          <p14:tracePt t="12250" x="4276725" y="5241925"/>
          <p14:tracePt t="12260" x="4322763" y="5232400"/>
          <p14:tracePt t="12614" x="4330700" y="5232400"/>
          <p14:tracePt t="12626" x="4357688" y="5232400"/>
          <p14:tracePt t="12638" x="4384675" y="5232400"/>
          <p14:tracePt t="12652" x="4402138" y="5232400"/>
          <p14:tracePt t="12666" x="4438650" y="5232400"/>
          <p14:tracePt t="12683" x="4465638" y="5232400"/>
          <p14:tracePt t="12688" x="4500563" y="5232400"/>
          <p14:tracePt t="12700" x="4545013" y="5241925"/>
          <p14:tracePt t="12723" x="4562475" y="5241925"/>
          <p14:tracePt t="12737" x="4581525" y="5251450"/>
          <p14:tracePt t="12749" x="4616450" y="5251450"/>
          <p14:tracePt t="12776" x="4643438" y="5251450"/>
          <p14:tracePt t="12784" x="4670425" y="5251450"/>
          <p14:tracePt t="12795" x="4697413" y="5241925"/>
          <p14:tracePt t="13041" x="4679950" y="5241925"/>
          <p14:tracePt t="13054" x="4633913" y="5241925"/>
          <p14:tracePt t="13065" x="4537075" y="5241925"/>
          <p14:tracePt t="13076" x="4419600" y="5241925"/>
          <p14:tracePt t="13089" x="4268788" y="5241925"/>
          <p14:tracePt t="13102" x="3795713" y="5268913"/>
          <p14:tracePt t="13116" x="3536950" y="5295900"/>
          <p14:tracePt t="13134" x="3340100" y="5313363"/>
          <p14:tracePt t="13150" x="3108325" y="5348288"/>
          <p14:tracePt t="13173" x="3054350" y="5348288"/>
          <p14:tracePt t="13187" x="3036888" y="5357813"/>
          <p14:tracePt t="13201" x="3027363" y="5357813"/>
          <p14:tracePt t="13345" x="3036888" y="5367338"/>
          <p14:tracePt t="13356" x="3044825" y="5367338"/>
          <p14:tracePt t="13384" x="3044825" y="5375275"/>
          <p14:tracePt t="13587" x="3054350" y="5375275"/>
          <p14:tracePt t="13607" x="3062288" y="5375275"/>
          <p14:tracePt t="13622" x="3062288" y="5367338"/>
          <p14:tracePt t="13625" x="3071813" y="5357813"/>
          <p14:tracePt t="13638" x="3081338" y="5357813"/>
          <p14:tracePt t="13655" x="3089275" y="5348288"/>
          <p14:tracePt t="13673" x="3098800" y="5330825"/>
          <p14:tracePt t="13698" x="3108325" y="5330825"/>
          <p14:tracePt t="13709" x="3116263" y="5322888"/>
          <p14:tracePt t="13724" x="3133725" y="5303838"/>
          <p14:tracePt t="13760" x="3143250" y="5303838"/>
          <p14:tracePt t="13845" x="3152775" y="5303838"/>
          <p14:tracePt t="14185" x="3152775" y="5251450"/>
          <p14:tracePt t="14196" x="3152775" y="5205413"/>
          <p14:tracePt t="14210" x="3152775" y="5143500"/>
          <p14:tracePt t="14221" x="3152775" y="5089525"/>
          <p14:tracePt t="14232" x="3152775" y="5054600"/>
          <p14:tracePt t="14245" x="3152775" y="5010150"/>
          <p14:tracePt t="14261" x="3152775" y="4946650"/>
          <p14:tracePt t="14284" x="3152775" y="4929188"/>
          <p14:tracePt t="14295" x="3152775" y="4911725"/>
          <p14:tracePt t="14440" x="3152775" y="4919663"/>
          <p14:tracePt t="14452" x="3152775" y="4929188"/>
          <p14:tracePt t="14465" x="3152775" y="4946650"/>
          <p14:tracePt t="14478" x="3152775" y="4965700"/>
          <p14:tracePt t="14495" x="3152775" y="4973638"/>
          <p14:tracePt t="14501" x="3160713" y="4991100"/>
          <p14:tracePt t="14514" x="3170238" y="5062538"/>
          <p14:tracePt t="14538" x="3170238" y="5126038"/>
          <p14:tracePt t="14561" x="3187700" y="5241925"/>
          <p14:tracePt t="14579" x="3197225" y="5286375"/>
          <p14:tracePt t="14589" x="3205163" y="5348288"/>
          <p14:tracePt t="14599" x="3224213" y="5402263"/>
          <p14:tracePt t="14940" x="3276600" y="5419725"/>
          <p14:tracePt t="14952" x="3322638" y="5465763"/>
          <p14:tracePt t="14965" x="3429000" y="5545138"/>
          <p14:tracePt t="14998" x="3482975" y="5572125"/>
          <p14:tracePt t="15002" x="3562350" y="5608638"/>
          <p14:tracePt t="15025" x="3598863" y="5626100"/>
          <p14:tracePt t="15038" x="3625850" y="5626100"/>
          <p14:tracePt t="15551" x="3633788" y="5626100"/>
          <p14:tracePt t="15560" x="3643313" y="5626100"/>
          <p14:tracePt t="15573" x="3652838" y="5608638"/>
          <p14:tracePt t="15586" x="3670300" y="5589588"/>
          <p14:tracePt t="15598" x="3687763" y="5562600"/>
          <p14:tracePt t="15609" x="3724275" y="5527675"/>
          <p14:tracePt t="15640" x="3751263" y="5510213"/>
          <p14:tracePt t="15647" x="3768725" y="5491163"/>
          <p14:tracePt t="15658" x="3803650" y="5491163"/>
          <p14:tracePt t="15682" x="3813175" y="5483225"/>
          <p14:tracePt t="15695" x="3822700" y="5483225"/>
          <p14:tracePt t="16892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2" descr="E:\2011\Statistical Mechanics Course\2012 Course\Extended lecture notes\Figures\gauss_lone.t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5" t="10938" r="7086" b="10069"/>
          <a:stretch/>
        </p:blipFill>
        <p:spPr bwMode="auto">
          <a:xfrm>
            <a:off x="402154" y="490948"/>
            <a:ext cx="8335569" cy="586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7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EB44A315-7C02-4DA0-B65C-DD9C2AFF5175}" type="slidenum">
              <a:rPr lang="en-US" smtClean="0"/>
              <a:pPr eaLnBrk="1" hangingPunct="1"/>
              <a:t>1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028384" y="547519"/>
            <a:ext cx="660004" cy="52217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Rectangle 17"/>
          <p:cNvSpPr/>
          <p:nvPr/>
        </p:nvSpPr>
        <p:spPr>
          <a:xfrm rot="16200000">
            <a:off x="4360492" y="-2799010"/>
            <a:ext cx="660004" cy="71287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1827576" y="2132856"/>
            <a:ext cx="219624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i="1" dirty="0">
                <a:latin typeface="Times New Roman" pitchFamily="18" charset="0"/>
              </a:rPr>
              <a:t>x</a:t>
            </a:r>
            <a:r>
              <a:rPr lang="en-US" sz="2200" dirty="0">
                <a:latin typeface="Times New Roman" pitchFamily="18" charset="0"/>
              </a:rPr>
              <a:t> at maximum of the distributio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491880" y="1628800"/>
            <a:ext cx="18002" cy="5462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 Box 2"/>
          <p:cNvSpPr txBox="1">
            <a:spLocks noChangeArrowheads="1"/>
          </p:cNvSpPr>
          <p:nvPr/>
        </p:nvSpPr>
        <p:spPr bwMode="auto">
          <a:xfrm rot="16200000">
            <a:off x="-85096" y="3025603"/>
            <a:ext cx="859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i="1" dirty="0">
                <a:latin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) 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4175956" y="6218148"/>
            <a:ext cx="1077889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</a:rPr>
              <a:t> –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baseline="-25000" dirty="0">
                <a:latin typeface="Times New Roman" pitchFamily="18" charset="0"/>
              </a:rPr>
              <a:t>0</a:t>
            </a:r>
            <a:r>
              <a:rPr lang="en-US" sz="2800" dirty="0">
                <a:latin typeface="Times New Roman" pitchFamily="18" charset="0"/>
              </a:rPr>
              <a:t> </a:t>
            </a:r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5451771" y="765387"/>
            <a:ext cx="323661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The Gaussian distribution is normalized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23528" y="116632"/>
            <a:ext cx="84898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Gaussian distribution: a widely used continuous distribution function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2051720" y="548680"/>
            <a:ext cx="29163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width of the distribu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2771800" y="937463"/>
            <a:ext cx="396044" cy="403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41084"/>
              </p:ext>
            </p:extLst>
          </p:nvPr>
        </p:nvGraphicFramePr>
        <p:xfrm>
          <a:off x="1416050" y="1166813"/>
          <a:ext cx="24955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1" name="Equation" r:id="rId7" imgW="1409400" imgH="444240" progId="Equation.DSMT4">
                  <p:embed/>
                </p:oleObj>
              </mc:Choice>
              <mc:Fallback>
                <p:oleObj name="Equation" r:id="rId7" imgW="14094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166813"/>
                        <a:ext cx="24955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25897"/>
              </p:ext>
            </p:extLst>
          </p:nvPr>
        </p:nvGraphicFramePr>
        <p:xfrm>
          <a:off x="6048164" y="1641497"/>
          <a:ext cx="16970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2" name="Équation" r:id="rId9" imgW="888840" imgH="330120" progId="Equation.3">
                  <p:embed/>
                </p:oleObj>
              </mc:Choice>
              <mc:Fallback>
                <p:oleObj name="Équation" r:id="rId9" imgW="888840" imgH="330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164" y="1641497"/>
                        <a:ext cx="16970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10382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138"/>
    </mc:Choice>
    <mc:Fallback xmlns="">
      <p:transition spd="slow" advTm="831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6" grpId="0"/>
      <p:bldP spid="26" grpId="0"/>
      <p:bldP spid="14" grpId="0"/>
    </p:bldLst>
  </p:timing>
  <p:extLst mod="1">
    <p:ext uri="{3A86A75C-4F4B-4683-9AE1-C65F6400EC91}">
      <p14:laserTraceLst xmlns:p14="http://schemas.microsoft.com/office/powerpoint/2010/main">
        <p14:tracePtLst>
          <p14:tracePt t="12100" x="3822700" y="5483225"/>
          <p14:tracePt t="12369" x="3813175" y="5465763"/>
          <p14:tracePt t="12379" x="3786188" y="5438775"/>
          <p14:tracePt t="12393" x="3724275" y="5357813"/>
          <p14:tracePt t="12404" x="3660775" y="5241925"/>
          <p14:tracePt t="12417" x="3446463" y="4938713"/>
          <p14:tracePt t="12442" x="3348038" y="4776788"/>
          <p14:tracePt t="12455" x="3133725" y="4500563"/>
          <p14:tracePt t="12478" x="3044825" y="4402138"/>
          <p14:tracePt t="12489" x="2919413" y="4268788"/>
          <p14:tracePt t="12501" x="2643188" y="3956050"/>
          <p14:tracePt t="12533" x="2490788" y="3813175"/>
          <p14:tracePt t="12538" x="2322513" y="3652838"/>
          <p14:tracePt t="12551" x="2027238" y="3375025"/>
          <p14:tracePt t="12575" x="1955800" y="3286125"/>
          <p14:tracePt t="12585" x="1866900" y="3179763"/>
          <p14:tracePt t="12612" x="1857375" y="3143250"/>
          <p14:tracePt t="12624" x="1857375" y="3133725"/>
          <p14:tracePt t="12635" x="1884363" y="3081338"/>
          <p14:tracePt t="12891" x="1884363" y="3054350"/>
          <p14:tracePt t="12906" x="1857375" y="2973388"/>
          <p14:tracePt t="12916" x="1847850" y="2867025"/>
          <p14:tracePt t="12928" x="1822450" y="2741613"/>
          <p14:tracePt t="12941" x="1812925" y="2581275"/>
          <p14:tracePt t="12970" x="1803400" y="2554288"/>
          <p14:tracePt t="12979" x="1803400" y="2527300"/>
          <p14:tracePt t="12989" x="1803400" y="2500313"/>
          <p14:tracePt t="13025" x="1803400" y="2490788"/>
          <p14:tracePt t="13036" x="1803400" y="2482850"/>
          <p14:tracePt t="13049" x="1812925" y="2465388"/>
          <p14:tracePt t="13061" x="1830388" y="2438400"/>
          <p14:tracePt t="13073" x="1866900" y="2384425"/>
          <p14:tracePt t="13099" x="1938338" y="2322513"/>
          <p14:tracePt t="13123" x="1955800" y="2295525"/>
          <p14:tracePt t="13138" x="1955800" y="2276475"/>
          <p14:tracePt t="13147" x="1965325" y="2259013"/>
          <p14:tracePt t="13464" x="1955800" y="2241550"/>
          <p14:tracePt t="13476" x="1928813" y="2214563"/>
          <p14:tracePt t="13487" x="1901825" y="2179638"/>
          <p14:tracePt t="13499" x="1893888" y="2160588"/>
          <p14:tracePt t="13514" x="1874838" y="2133600"/>
          <p14:tracePt t="13537" x="1874838" y="2116138"/>
          <p14:tracePt t="13549" x="1866900" y="2089150"/>
          <p14:tracePt t="13561" x="1857375" y="2054225"/>
          <p14:tracePt t="13584" x="1847850" y="2027238"/>
          <p14:tracePt t="13596" x="1830388" y="1982788"/>
          <p14:tracePt t="13630" x="1822450" y="1965325"/>
          <p14:tracePt t="13635" x="1822450" y="1946275"/>
          <p14:tracePt t="13646" x="1822450" y="1938338"/>
          <p14:tracePt t="13723" x="1812925" y="1938338"/>
          <p14:tracePt t="13744" x="1803400" y="1938338"/>
          <p14:tracePt t="13791" x="1803400" y="1946275"/>
          <p14:tracePt t="13817" x="1803400" y="1955800"/>
          <p14:tracePt t="13837" x="1803400" y="1973263"/>
          <p14:tracePt t="13848" x="1822450" y="1990725"/>
          <p14:tracePt t="13857" x="1847850" y="2009775"/>
          <p14:tracePt t="13866" x="1866900" y="2009775"/>
          <p14:tracePt t="13878" x="1955800" y="2017713"/>
          <p14:tracePt t="13908" x="2017713" y="2017713"/>
          <p14:tracePt t="13913" x="2170113" y="2017713"/>
          <p14:tracePt t="13925" x="2276475" y="2017713"/>
          <p14:tracePt t="13951" x="2517775" y="2000250"/>
          <p14:tracePt t="13974" x="2660650" y="2000250"/>
          <p14:tracePt t="13986" x="2928938" y="1973263"/>
          <p14:tracePt t="14012" x="3036888" y="1965325"/>
          <p14:tracePt t="14022" x="3108325" y="1955800"/>
          <p14:tracePt t="14034" x="3152775" y="1955800"/>
          <p14:tracePt t="14438" x="3187700" y="1965325"/>
          <p14:tracePt t="14449" x="3241675" y="1982788"/>
          <p14:tracePt t="14470" x="3340100" y="2044700"/>
          <p14:tracePt t="14476" x="3652838" y="2286000"/>
          <p14:tracePt t="14487" x="3848100" y="2455863"/>
          <p14:tracePt t="14509" x="4044950" y="2598738"/>
          <p14:tracePt t="14522" x="4286250" y="2840038"/>
          <p14:tracePt t="14535" x="4375150" y="3027363"/>
          <p14:tracePt t="14559" x="4545013" y="3375025"/>
          <p14:tracePt t="14572" x="4625975" y="3527425"/>
          <p14:tracePt t="14585" x="4714875" y="3652838"/>
          <p14:tracePt t="14606" x="4795838" y="3768725"/>
          <p14:tracePt t="14938" x="4795838" y="3813175"/>
          <p14:tracePt t="14949" x="4795838" y="3875088"/>
          <p14:tracePt t="14964" x="4795838" y="3956050"/>
          <p14:tracePt t="14973" x="4795838" y="4017963"/>
          <p14:tracePt t="14984" x="4795838" y="4108450"/>
          <p14:tracePt t="15000" x="4795838" y="4197350"/>
          <p14:tracePt t="15010" x="4776788" y="4295775"/>
          <p14:tracePt t="15023" x="4776788" y="4402138"/>
          <p14:tracePt t="15047" x="4776788" y="4456113"/>
          <p14:tracePt t="15058" x="4803775" y="4537075"/>
          <p14:tracePt t="15083" x="4803775" y="4562475"/>
          <p14:tracePt t="15095" x="4803775" y="4581525"/>
          <p14:tracePt t="15595" x="4803775" y="4598988"/>
          <p14:tracePt t="15614" x="4786313" y="4633913"/>
          <p14:tracePt t="15619" x="4759325" y="4705350"/>
          <p14:tracePt t="15632" x="4724400" y="4830763"/>
          <p14:tracePt t="15644" x="4714875" y="4911725"/>
          <p14:tracePt t="15666" x="4714875" y="4991100"/>
          <p14:tracePt t="15680" x="4705350" y="5180013"/>
          <p14:tracePt t="15701" x="4705350" y="5268913"/>
          <p14:tracePt t="15716" x="4697413" y="5456238"/>
          <p14:tracePt t="15728" x="4697413" y="5545138"/>
          <p14:tracePt t="15750" x="4705350" y="5608638"/>
          <p14:tracePt t="15764" x="4724400" y="5724525"/>
          <p14:tracePt t="16071" x="4724400" y="5751513"/>
          <p14:tracePt t="16081" x="4705350" y="5786438"/>
          <p14:tracePt t="16094" x="4697413" y="5822950"/>
          <p14:tracePt t="16105" x="4687888" y="5884863"/>
          <p14:tracePt t="16117" x="4679950" y="6037263"/>
          <p14:tracePt t="16131" x="4679950" y="6116638"/>
          <p14:tracePt t="16153" x="4670425" y="6180138"/>
          <p14:tracePt t="16165" x="4643438" y="6303963"/>
          <p14:tracePt t="16190" x="4633913" y="6357938"/>
          <p14:tracePt t="16202" x="4616450" y="6411913"/>
          <p14:tracePt t="16216" x="4598988" y="6473825"/>
          <p14:tracePt t="16557" x="4589463" y="6491288"/>
          <p14:tracePt t="16567" x="4581525" y="6500813"/>
          <p14:tracePt t="16579" x="4572000" y="6518275"/>
          <p14:tracePt t="16594" x="4562475" y="6537325"/>
          <p14:tracePt t="16606" x="4537075" y="6581775"/>
          <p14:tracePt t="16629" x="4537075" y="6599238"/>
          <p14:tracePt t="16639" x="4500563" y="6643688"/>
          <p14:tracePt t="16652" x="4483100" y="6653213"/>
          <p14:tracePt t="16677" x="4465638" y="6670675"/>
          <p14:tracePt t="16691" x="4429125" y="6680200"/>
          <p14:tracePt t="16721" x="4402138" y="6688138"/>
          <p14:tracePt t="16723" x="4367213" y="6697663"/>
          <p14:tracePt t="16739" x="4367213" y="6705600"/>
          <p14:tracePt t="16762" x="4348163" y="6715125"/>
          <p14:tracePt t="16783" x="4340225" y="6715125"/>
          <p14:tracePt t="16786" x="4322763" y="6724650"/>
          <p14:tracePt t="16838" x="4313238" y="6732588"/>
          <p14:tracePt t="16848" x="4313238" y="6742113"/>
          <p14:tracePt t="16861" x="4313238" y="6751638"/>
          <p14:tracePt t="16872" x="4313238" y="6759575"/>
          <p14:tracePt t="16884" x="4313238" y="6777038"/>
          <p14:tracePt t="16908" x="4313238" y="6796088"/>
          <p14:tracePt t="16924" x="4313238" y="6813550"/>
          <p14:tracePt t="16946" x="4303713" y="6831013"/>
          <p14:tracePt t="16958" x="4303713" y="6840538"/>
          <p14:tracePt t="16969" x="4295775" y="6848475"/>
          <p14:tracePt t="16981" x="4286250" y="6848475"/>
          <p14:tracePt t="17007" x="4276725" y="6848475"/>
          <p14:tracePt t="17042" x="4268788" y="6848475"/>
          <p14:tracePt t="17060" x="4259263" y="6848475"/>
          <p14:tracePt t="17068" x="4251325" y="6848475"/>
          <p14:tracePt t="17092" x="4241800" y="6848475"/>
          <p14:tracePt t="17103" x="4232275" y="6848475"/>
          <p14:tracePt t="17117" x="4224338" y="6848475"/>
          <p14:tracePt t="17129" x="4205288" y="6848475"/>
          <p14:tracePt t="17141" x="4152900" y="6848475"/>
          <p14:tracePt t="17164" x="4133850" y="6831013"/>
          <p14:tracePt t="17178" x="4098925" y="6769100"/>
          <p14:tracePt t="17189" x="4071938" y="6732588"/>
          <p14:tracePt t="17222" x="4071938" y="6705600"/>
          <p14:tracePt t="17226" x="4071938" y="6670675"/>
          <p14:tracePt t="17457" x="4054475" y="6670675"/>
          <p14:tracePt t="17469" x="4010025" y="6626225"/>
          <p14:tracePt t="17480" x="3946525" y="6483350"/>
          <p14:tracePt t="17494" x="3687763" y="5751513"/>
          <p14:tracePt t="17517" x="3571875" y="5375275"/>
          <p14:tracePt t="17529" x="3394075" y="4840288"/>
          <p14:tracePt t="17556" x="3330575" y="4697413"/>
          <p14:tracePt t="17567" x="3259138" y="4572000"/>
          <p14:tracePt t="17578" x="3152775" y="4438650"/>
          <p14:tracePt t="17603" x="3143250" y="4367213"/>
          <p14:tracePt t="17615" x="3143250" y="4322763"/>
          <p14:tracePt t="17628" x="3160713" y="4295775"/>
          <p14:tracePt t="17920" x="3133725" y="4187825"/>
          <p14:tracePt t="17933" x="3089275" y="3990975"/>
          <p14:tracePt t="17945" x="3054350" y="3697288"/>
          <p14:tracePt t="17960" x="3036888" y="3286125"/>
          <p14:tracePt t="17968" x="3062288" y="2714625"/>
          <p14:tracePt t="17997" x="3125788" y="2490788"/>
          <p14:tracePt t="18005" x="3179763" y="2330450"/>
          <p14:tracePt t="18017" x="3295650" y="2133600"/>
          <p14:tracePt t="18041" x="3455988" y="2027238"/>
          <p14:tracePt t="18275" x="3455988" y="2000250"/>
          <p14:tracePt t="18285" x="3455988" y="1982788"/>
          <p14:tracePt t="18299" x="3455988" y="1928813"/>
          <p14:tracePt t="18309" x="3455988" y="1901825"/>
          <p14:tracePt t="18322" x="3455988" y="1839913"/>
          <p14:tracePt t="18334" x="3455988" y="1758950"/>
          <p14:tracePt t="18350" x="3455988" y="1731963"/>
          <p14:tracePt t="18366" x="3438525" y="1697038"/>
          <p14:tracePt t="18384" x="3429000" y="1679575"/>
          <p14:tracePt t="18408" x="3419475" y="1670050"/>
          <p14:tracePt t="18430" x="3411538" y="1670050"/>
          <p14:tracePt t="18444" x="3394075" y="1670050"/>
          <p14:tracePt t="18469" x="3384550" y="1670050"/>
          <p14:tracePt t="18484" x="3367088" y="1670050"/>
          <p14:tracePt t="18491" x="3340100" y="1670050"/>
          <p14:tracePt t="18505" x="3303588" y="1687513"/>
          <p14:tracePt t="18534" x="3286125" y="1697038"/>
          <p14:tracePt t="18542" x="3259138" y="1714500"/>
          <p14:tracePt t="18553" x="3224213" y="1731963"/>
          <p14:tracePt t="18568" x="3205163" y="1731963"/>
          <p14:tracePt t="18589" x="3187700" y="1741488"/>
          <p14:tracePt t="18615" x="3170238" y="1751013"/>
          <p14:tracePt t="18627" x="3143250" y="1751013"/>
          <p14:tracePt t="18638" x="3116263" y="1751013"/>
          <p14:tracePt t="18664" x="3081338" y="1751013"/>
          <p14:tracePt t="18700" x="3071813" y="1751013"/>
          <p14:tracePt t="18714" x="3062288" y="1751013"/>
          <p14:tracePt t="18737" x="3054350" y="1751013"/>
          <p14:tracePt t="18747" x="3044825" y="1751013"/>
          <p14:tracePt t="18760" x="3036888" y="1751013"/>
          <p14:tracePt t="18833" x="3054350" y="1751013"/>
          <p14:tracePt t="18845" x="3081338" y="1776413"/>
          <p14:tracePt t="18859" x="3133725" y="1812925"/>
          <p14:tracePt t="18875" x="3205163" y="1866900"/>
          <p14:tracePt t="18882" x="3303588" y="1982788"/>
          <p14:tracePt t="18894" x="3455988" y="2160588"/>
          <p14:tracePt t="18906" x="3786188" y="2741613"/>
          <p14:tracePt t="18931" x="3938588" y="3179763"/>
          <p14:tracePt t="18942" x="4259263" y="4143375"/>
          <p14:tracePt t="18972" x="4429125" y="4616450"/>
          <p14:tracePt t="18978" x="4527550" y="4848225"/>
          <p14:tracePt t="19212" x="4510088" y="4884738"/>
          <p14:tracePt t="19222" x="4456113" y="5000625"/>
          <p14:tracePt t="19237" x="4411663" y="5197475"/>
          <p14:tracePt t="19247" x="4375150" y="5518150"/>
          <p14:tracePt t="19260" x="4375150" y="5956300"/>
          <p14:tracePt t="19271" x="4375150" y="6296025"/>
          <p14:tracePt t="19284" x="4375150" y="6518275"/>
          <p14:tracePt t="19295" x="4375150" y="6670675"/>
          <p14:tracePt t="19308" x="4384675" y="6823075"/>
          <p14:tracePt t="19514" x="4375150" y="6831013"/>
          <p14:tracePt t="19531" x="4367213" y="6840538"/>
          <p14:tracePt t="19537" x="4357688" y="6848475"/>
          <p14:tracePt t="19556" x="4348163" y="6848475"/>
          <p14:tracePt t="19565" x="4322763" y="6848475"/>
          <p14:tracePt t="19594" x="4313238" y="6848475"/>
          <p14:tracePt t="19614" x="4303713" y="6848475"/>
          <p14:tracePt t="19638" x="4286250" y="6848475"/>
          <p14:tracePt t="19652" x="4276725" y="6831013"/>
          <p14:tracePt t="19661" x="4251325" y="6786563"/>
          <p14:tracePt t="19674" x="4251325" y="6732588"/>
          <p14:tracePt t="19685" x="4251325" y="6705600"/>
          <p14:tracePt t="19698" x="4251325" y="6626225"/>
          <p14:tracePt t="19715" x="4251325" y="6599238"/>
          <p14:tracePt t="19734" x="4241800" y="6572250"/>
          <p14:tracePt t="19745" x="4241800" y="6545263"/>
          <p14:tracePt t="19770" x="4232275" y="6537325"/>
          <p14:tracePt t="19796" x="4224338" y="6537325"/>
          <p14:tracePt t="19843" x="4214813" y="6537325"/>
          <p14:tracePt t="19870" x="4214813" y="6545263"/>
          <p14:tracePt t="19882" x="4214813" y="6554788"/>
          <p14:tracePt t="19894" x="4214813" y="6562725"/>
          <p14:tracePt t="19904" x="4214813" y="6572250"/>
          <p14:tracePt t="19929" x="4224338" y="6589713"/>
          <p14:tracePt t="19942" x="4232275" y="6608763"/>
          <p14:tracePt t="19966" x="4232275" y="6634163"/>
          <p14:tracePt t="19978" x="4241800" y="6661150"/>
          <p14:tracePt t="19989" x="4251325" y="6680200"/>
          <p14:tracePt t="20002" x="4268788" y="6705600"/>
          <p14:tracePt t="20014" x="4286250" y="6715125"/>
          <p14:tracePt t="20053" x="4295775" y="6724650"/>
          <p14:tracePt t="20086" x="4313238" y="6724650"/>
          <p14:tracePt t="20100" x="4340225" y="6724650"/>
          <p14:tracePt t="20416" x="4357688" y="6705600"/>
          <p14:tracePt t="20429" x="4384675" y="6661150"/>
          <p14:tracePt t="20440" x="4394200" y="6653213"/>
          <p14:tracePt t="20452" x="4411663" y="6626225"/>
          <p14:tracePt t="20477" x="4419600" y="6599238"/>
          <p14:tracePt t="20490" x="4438650" y="6581775"/>
          <p14:tracePt t="20696" x="4419600" y="6589713"/>
          <p14:tracePt t="20710" x="4394200" y="6599238"/>
          <p14:tracePt t="20720" x="4375150" y="6608763"/>
          <p14:tracePt t="20733" x="4357688" y="6616700"/>
          <p14:tracePt t="20744" x="4357688" y="6626225"/>
          <p14:tracePt t="20757" x="4330700" y="6626225"/>
          <p14:tracePt t="20794" x="4313238" y="6634163"/>
          <p14:tracePt t="20809" x="4303713" y="6643688"/>
          <p14:tracePt t="20821" x="4295775" y="6643688"/>
          <p14:tracePt t="20830" x="4286250" y="6653213"/>
          <p14:tracePt t="20843" x="4268788" y="6653213"/>
          <p14:tracePt t="20864" x="4259263" y="6653213"/>
          <p14:tracePt t="20890" x="4251325" y="6653213"/>
          <p14:tracePt t="20965" x="4259263" y="6653213"/>
          <p14:tracePt t="20975" x="4276725" y="6653213"/>
          <p14:tracePt t="20989" x="4313238" y="6616700"/>
          <p14:tracePt t="21000" x="4348163" y="6589713"/>
          <p14:tracePt t="21012" x="4438650" y="6527800"/>
          <p14:tracePt t="21024" x="4589463" y="6384925"/>
          <p14:tracePt t="21050" x="4625975" y="6348413"/>
          <p14:tracePt t="21062" x="4633913" y="6276975"/>
          <p14:tracePt t="21074" x="4625975" y="6251575"/>
          <p14:tracePt t="21099" x="4598988" y="6224588"/>
          <p14:tracePt t="21111" x="4500563" y="6180138"/>
          <p14:tracePt t="21145" x="4465638" y="6153150"/>
          <p14:tracePt t="21151" x="4465638" y="6134100"/>
          <p14:tracePt t="21162" x="4465638" y="6126163"/>
          <p14:tracePt t="21196" x="4518025" y="6099175"/>
          <p14:tracePt t="21208" x="4562475" y="6089650"/>
          <p14:tracePt t="21488" x="4545013" y="6099175"/>
          <p14:tracePt t="21498" x="4518025" y="6116638"/>
          <p14:tracePt t="21516" x="4491038" y="6153150"/>
          <p14:tracePt t="21525" x="4438650" y="6205538"/>
          <p14:tracePt t="21536" x="4367213" y="6276975"/>
          <p14:tracePt t="21549" x="4224338" y="6411913"/>
          <p14:tracePt t="21572" x="4179888" y="6446838"/>
          <p14:tracePt t="21585" x="4160838" y="6465888"/>
          <p14:tracePt t="21598" x="4152900" y="6473825"/>
          <p14:tracePt t="21662" x="4152900" y="6456363"/>
          <p14:tracePt t="21673" x="4152900" y="6429375"/>
          <p14:tracePt t="21684" x="4152900" y="6348413"/>
          <p14:tracePt t="21708" x="4152900" y="6286500"/>
          <p14:tracePt t="21720" x="4152900" y="6242050"/>
          <p14:tracePt t="21731" x="4125913" y="6072188"/>
          <p14:tracePt t="21754" x="4098925" y="5956300"/>
          <p14:tracePt t="21770" x="4062413" y="5867400"/>
          <p14:tracePt t="21780" x="4027488" y="5705475"/>
          <p14:tracePt t="21805" x="4027488" y="5616575"/>
          <p14:tracePt t="21816" x="4062413" y="5438775"/>
          <p14:tracePt t="21831" x="4108450" y="5340350"/>
          <p14:tracePt t="21847" x="4160838" y="5276850"/>
          <p14:tracePt t="22108" x="4125913" y="5180013"/>
          <p14:tracePt t="22121" x="4054475" y="4973638"/>
          <p14:tracePt t="22134" x="3911600" y="4589463"/>
          <p14:tracePt t="22147" x="3741738" y="4116388"/>
          <p14:tracePt t="22157" x="3625850" y="3741738"/>
          <p14:tracePt t="22171" x="3544888" y="3384550"/>
          <p14:tracePt t="22186" x="3446463" y="2928938"/>
          <p14:tracePt t="22208" x="3446463" y="2759075"/>
          <p14:tracePt t="22218" x="3652838" y="2411413"/>
          <p14:tracePt t="22243" x="3848100" y="2259013"/>
          <p14:tracePt t="22465" x="3848100" y="2251075"/>
          <p14:tracePt t="22475" x="3848100" y="2224088"/>
          <p14:tracePt t="22486" x="3848100" y="2179638"/>
          <p14:tracePt t="22504" x="3848100" y="2098675"/>
          <p14:tracePt t="22512" x="3848100" y="2027238"/>
          <p14:tracePt t="22524" x="3822700" y="1839913"/>
          <p14:tracePt t="22537" x="3795713" y="1785938"/>
          <p14:tracePt t="22559" x="3786188" y="1758950"/>
          <p14:tracePt t="22573" x="3751263" y="1731963"/>
          <p14:tracePt t="22596" x="3724275" y="1724025"/>
          <p14:tracePt t="22609" x="3697288" y="1724025"/>
          <p14:tracePt t="22622" x="3679825" y="1724025"/>
          <p14:tracePt t="22647" x="3643313" y="1724025"/>
          <p14:tracePt t="22657" x="3608388" y="1724025"/>
          <p14:tracePt t="22688" x="3598863" y="1724025"/>
          <p14:tracePt t="22695" x="3598863" y="1731963"/>
          <p14:tracePt t="22744" x="3589338" y="1731963"/>
          <p14:tracePt t="22768" x="3581400" y="1731963"/>
          <p14:tracePt t="22780" x="3571875" y="1731963"/>
          <p14:tracePt t="22793" x="3562350" y="1731963"/>
          <p14:tracePt t="22804" x="3544888" y="1731963"/>
          <p14:tracePt t="22815" x="3536950" y="1731963"/>
          <p14:tracePt t="22854" x="3536950" y="1724025"/>
          <p14:tracePt t="22865" x="3527425" y="1724025"/>
          <p14:tracePt t="22876" x="3527425" y="1704975"/>
          <p14:tracePt t="22890" x="3517900" y="1704975"/>
          <p14:tracePt t="22928" x="3509963" y="1697038"/>
          <p14:tracePt t="23010" x="3527425" y="1697038"/>
          <p14:tracePt t="23022" x="3562350" y="1697038"/>
          <p14:tracePt t="23036" x="3598863" y="1697038"/>
          <p14:tracePt t="23048" x="3660775" y="1697038"/>
          <p14:tracePt t="23060" x="3697288" y="1697038"/>
          <p14:tracePt t="23083" x="3759200" y="1704975"/>
          <p14:tracePt t="23095" x="3830638" y="1704975"/>
          <p14:tracePt t="23109" x="4000500" y="1704975"/>
          <p14:tracePt t="23133" x="4116388" y="1687513"/>
          <p14:tracePt t="23145" x="4276725" y="1625600"/>
          <p14:tracePt t="23169" x="4340225" y="1616075"/>
          <p14:tracePt t="23193" x="4394200" y="1589088"/>
          <p14:tracePt t="23207" x="4419600" y="1581150"/>
          <p14:tracePt t="23212" x="4465638" y="1562100"/>
          <p14:tracePt t="23229" x="4527550" y="1554163"/>
          <p14:tracePt t="23245" x="4670425" y="1527175"/>
          <p14:tracePt t="23618" x="4670425" y="1517650"/>
          <p14:tracePt t="23631" x="4679950" y="1509713"/>
          <p14:tracePt t="23643" x="4679950" y="1490663"/>
          <p14:tracePt t="23655" x="4679950" y="1473200"/>
          <p14:tracePt t="23670" x="4679950" y="1465263"/>
          <p14:tracePt t="23681" x="4679950" y="1428750"/>
          <p14:tracePt t="23718" x="4679950" y="1419225"/>
          <p14:tracePt t="23720" x="4679950" y="1411288"/>
          <p14:tracePt t="23755" x="4679950" y="1401763"/>
          <p14:tracePt t="23766" x="4670425" y="1401763"/>
          <p14:tracePt t="23803" x="4670425" y="1393825"/>
          <p14:tracePt t="23912" x="4670425" y="1384300"/>
          <p14:tracePt t="23961" x="4660900" y="1384300"/>
          <p14:tracePt t="24059" x="4652963" y="1384300"/>
          <p14:tracePt t="24436" x="4652963" y="1374775"/>
          <p14:tracePt t="24460" x="4652963" y="1357313"/>
          <p14:tracePt t="24471" x="4652963" y="1347788"/>
          <p14:tracePt t="24484" x="4652963" y="1330325"/>
          <p14:tracePt t="24495" x="4652963" y="1322388"/>
          <p14:tracePt t="24533" x="4652963" y="1312863"/>
          <p14:tracePt t="24825" x="4652963" y="1322388"/>
          <p14:tracePt t="24860" x="4652963" y="1330325"/>
          <p14:tracePt t="25876" x="4643438" y="1330325"/>
          <p14:tracePt t="25958" x="4643438" y="1339850"/>
          <p14:tracePt t="26299" x="4633913" y="1339850"/>
          <p14:tracePt t="26373" x="4625975" y="1339850"/>
          <p14:tracePt t="26383" x="4616450" y="1339850"/>
          <p14:tracePt t="26395" x="4608513" y="1339850"/>
          <p14:tracePt t="26412" x="4598988" y="1339850"/>
          <p14:tracePt t="26420" x="4572000" y="1339850"/>
          <p14:tracePt t="26444" x="4545013" y="1339850"/>
          <p14:tracePt t="26456" x="4438650" y="1339850"/>
          <p14:tracePt t="26480" x="4357688" y="1339850"/>
          <p14:tracePt t="26494" x="4268788" y="1347788"/>
          <p14:tracePt t="26505" x="4160838" y="1366838"/>
          <p14:tracePt t="26538" x="3938588" y="1384300"/>
          <p14:tracePt t="26546" x="3848100" y="1401763"/>
          <p14:tracePt t="26566" x="3822700" y="1401763"/>
          <p14:tracePt t="26578" x="3786188" y="1411288"/>
          <p14:tracePt t="26591" x="3732213" y="1446213"/>
          <p14:tracePt t="26616" x="3714750" y="1446213"/>
          <p14:tracePt t="27080" x="3705225" y="1465263"/>
          <p14:tracePt t="27096" x="3697288" y="1473200"/>
          <p14:tracePt t="27102" x="3652838" y="1500188"/>
          <p14:tracePt t="27114" x="3517900" y="1554163"/>
          <p14:tracePt t="27127" x="3438525" y="1589088"/>
          <p14:tracePt t="27150" x="3367088" y="1608138"/>
          <p14:tracePt t="27167" x="3295650" y="1616075"/>
          <p14:tracePt t="27178" x="3170238" y="1625600"/>
          <p14:tracePt t="27200" x="3125788" y="1625600"/>
          <p14:tracePt t="27212" x="3054350" y="1625600"/>
          <p14:tracePt t="27227" x="2990850" y="1625600"/>
          <p14:tracePt t="27250" x="2955925" y="1625600"/>
          <p14:tracePt t="27274" x="2928938" y="1625600"/>
          <p14:tracePt t="27284" x="2884488" y="1625600"/>
          <p14:tracePt t="27297" x="2847975" y="1633538"/>
          <p14:tracePt t="27321" x="2822575" y="1643063"/>
          <p14:tracePt t="27334" x="2813050" y="1643063"/>
          <p14:tracePt t="27347" x="2803525" y="1652588"/>
          <p14:tracePt t="27869" x="2813050" y="1652588"/>
          <p14:tracePt t="27881" x="2813050" y="1643063"/>
          <p14:tracePt t="27893" x="2822575" y="1633538"/>
          <p14:tracePt t="27907" x="2830513" y="1633538"/>
          <p14:tracePt t="27918" x="2840038" y="1616075"/>
          <p14:tracePt t="27942" x="2847975" y="1608138"/>
          <p14:tracePt t="27955" x="2867025" y="1608138"/>
          <p14:tracePt t="27968" x="2901950" y="1589088"/>
          <p14:tracePt t="27990" x="2911475" y="1581150"/>
          <p14:tracePt t="28005" x="2938463" y="1581150"/>
          <p14:tracePt t="28036" x="2946400" y="1581150"/>
          <p14:tracePt t="28404" x="2938463" y="1571625"/>
          <p14:tracePt t="28417" x="2928938" y="1562100"/>
          <p14:tracePt t="28430" x="2911475" y="1562100"/>
          <p14:tracePt t="28442" x="2867025" y="1554163"/>
          <p14:tracePt t="28472" x="2840038" y="1554163"/>
          <p14:tracePt t="28479" x="2822575" y="1554163"/>
          <p14:tracePt t="28490" x="2776538" y="1554163"/>
          <p14:tracePt t="28521" x="2751138" y="1554163"/>
          <p14:tracePt t="28532" x="2687638" y="1554163"/>
          <p14:tracePt t="28552" x="2643188" y="1554163"/>
          <p14:tracePt t="28563" x="2608263" y="1562100"/>
          <p14:tracePt t="28576" x="2536825" y="1562100"/>
          <p14:tracePt t="28610" x="2490788" y="1562100"/>
          <p14:tracePt t="28623" x="2482850" y="1562100"/>
          <p14:tracePt t="28640" x="2473325" y="1562100"/>
          <p14:tracePt t="28650" x="2455863" y="1562100"/>
          <p14:tracePt t="28685" x="2438400" y="1562100"/>
          <p14:tracePt t="28705" x="2428875" y="1562100"/>
          <p14:tracePt t="28770" x="2438400" y="1544638"/>
          <p14:tracePt t="28783" x="2455863" y="1536700"/>
          <p14:tracePt t="28795" x="2455863" y="1527175"/>
          <p14:tracePt t="28807" x="2473325" y="1517650"/>
          <p14:tracePt t="28819" x="2490788" y="1509713"/>
          <p14:tracePt t="28830" x="2509838" y="1490663"/>
          <p14:tracePt t="28845" x="2536825" y="1482725"/>
          <p14:tracePt t="28868" x="2562225" y="1482725"/>
          <p14:tracePt t="28881" x="2589213" y="1482725"/>
          <p14:tracePt t="28892" x="2633663" y="1482725"/>
          <p14:tracePt t="28922" x="2670175" y="1482725"/>
          <p14:tracePt t="28930" x="2697163" y="1482725"/>
          <p14:tracePt t="28941" x="2751138" y="1500188"/>
          <p14:tracePt t="28975" x="2776538" y="1517650"/>
          <p14:tracePt t="28979" x="2822575" y="1544638"/>
          <p14:tracePt t="29003" x="2840038" y="1562100"/>
          <p14:tracePt t="29014" x="2847975" y="1562100"/>
          <p14:tracePt t="29065" x="2857500" y="1562100"/>
          <p14:tracePt t="29075" x="2867025" y="1562100"/>
          <p14:tracePt t="29099" x="2884488" y="1562100"/>
          <p14:tracePt t="29114" x="2901950" y="1562100"/>
          <p14:tracePt t="29366" x="2874963" y="1562100"/>
          <p14:tracePt t="29378" x="2813050" y="1562100"/>
          <p14:tracePt t="29391" x="2741613" y="1544638"/>
          <p14:tracePt t="29403" x="2670175" y="1527175"/>
          <p14:tracePt t="29416" x="2554288" y="1500188"/>
          <p14:tracePt t="29440" x="2527300" y="1500188"/>
          <p14:tracePt t="29452" x="2500313" y="1490663"/>
          <p14:tracePt t="29465" x="2482850" y="1490663"/>
          <p14:tracePt t="29490" x="2465388" y="1490663"/>
          <p14:tracePt t="29502" x="2455863" y="1490663"/>
          <p14:tracePt t="29600" x="2455863" y="1482725"/>
          <p14:tracePt t="29636" x="2473325" y="1482725"/>
          <p14:tracePt t="29648" x="2473325" y="1473200"/>
          <p14:tracePt t="29659" x="2490788" y="1473200"/>
          <p14:tracePt t="29671" x="2509838" y="1473200"/>
          <p14:tracePt t="29684" x="2562225" y="1455738"/>
          <p14:tracePt t="29709" x="2598738" y="1446213"/>
          <p14:tracePt t="29720" x="2652713" y="1419225"/>
          <p14:tracePt t="29733" x="2741613" y="1401763"/>
          <p14:tracePt t="29758" x="2786063" y="1393825"/>
          <p14:tracePt t="29770" x="2857500" y="1393825"/>
          <p14:tracePt t="29799" x="2894013" y="1393825"/>
          <p14:tracePt t="29805" x="2919413" y="1401763"/>
          <p14:tracePt t="29817" x="2965450" y="1446213"/>
          <p14:tracePt t="29849" x="2990850" y="1482725"/>
          <p14:tracePt t="29854" x="3017838" y="1527175"/>
          <p14:tracePt t="29868" x="3036888" y="1608138"/>
          <p14:tracePt t="29890" x="3054350" y="1633538"/>
          <p14:tracePt t="29901" x="3081338" y="1687513"/>
          <p14:tracePt t="29927" x="3089275" y="1697038"/>
          <p14:tracePt t="29940" x="3108325" y="1714500"/>
          <p14:tracePt t="29951" x="3116263" y="1724025"/>
          <p14:tracePt t="30170" x="3108325" y="1724025"/>
          <p14:tracePt t="30184" x="3089275" y="1724025"/>
          <p14:tracePt t="30196" x="3071813" y="1724025"/>
          <p14:tracePt t="30207" x="3017838" y="1724025"/>
          <p14:tracePt t="30220" x="2990850" y="1714500"/>
          <p14:tracePt t="30245" x="2965450" y="1697038"/>
          <p14:tracePt t="30256" x="2928938" y="1660525"/>
          <p14:tracePt t="30286" x="2911475" y="1643063"/>
          <p14:tracePt t="30292" x="2884488" y="1633538"/>
          <p14:tracePt t="30305" x="2857500" y="1616075"/>
          <p14:tracePt t="30332" x="2840038" y="1608138"/>
          <p14:tracePt t="30344" x="2822575" y="1598613"/>
          <p14:tracePt t="30355" x="2813050" y="1589088"/>
          <p14:tracePt t="30391" x="2813050" y="1581150"/>
          <p14:tracePt t="30453" x="2813050" y="1571625"/>
          <p14:tracePt t="30465" x="2840038" y="1554163"/>
          <p14:tracePt t="30476" x="2857500" y="1536700"/>
          <p14:tracePt t="30488" x="2894013" y="1517650"/>
          <p14:tracePt t="30500" x="2928938" y="1500188"/>
          <p14:tracePt t="30511" x="2955925" y="1482725"/>
          <p14:tracePt t="30523" x="2990850" y="1446213"/>
          <p14:tracePt t="30548" x="3000375" y="1438275"/>
          <p14:tracePt t="30561" x="2982913" y="1411288"/>
          <p14:tracePt t="30573" x="2955925" y="1393825"/>
          <p14:tracePt t="30598" x="2911475" y="1384300"/>
          <p14:tracePt t="30609" x="2803525" y="1384300"/>
          <p14:tracePt t="30632" x="2768600" y="1384300"/>
          <p14:tracePt t="30656" x="2697163" y="1384300"/>
          <p14:tracePt t="30659" x="2670175" y="1384300"/>
          <p14:tracePt t="30682" x="2643188" y="1393825"/>
          <p14:tracePt t="30695" x="2608263" y="1401763"/>
          <p14:tracePt t="30707" x="2608263" y="1411288"/>
          <p14:tracePt t="30724" x="2598738" y="1411288"/>
          <p14:tracePt t="30815" x="2616200" y="1411288"/>
          <p14:tracePt t="30830" x="2633663" y="1411288"/>
          <p14:tracePt t="30846" x="2652713" y="1411288"/>
          <p14:tracePt t="30848" x="2660650" y="1411288"/>
          <p14:tracePt t="30864" x="2687638" y="1411288"/>
          <p14:tracePt t="30878" x="2724150" y="1411288"/>
          <p14:tracePt t="30909" x="2741613" y="1419225"/>
          <p14:tracePt t="30915" x="2786063" y="1428750"/>
          <p14:tracePt t="30927" x="2803525" y="1438275"/>
          <p14:tracePt t="30950" x="2813050" y="1455738"/>
          <p14:tracePt t="30963" x="2847975" y="1482725"/>
          <p14:tracePt t="30986" x="2867025" y="1500188"/>
          <p14:tracePt t="30997" x="2894013" y="1517650"/>
          <p14:tracePt t="31011" x="2938463" y="1536700"/>
          <p14:tracePt t="31035" x="2965450" y="1544638"/>
          <p14:tracePt t="31048" x="3009900" y="1544638"/>
          <p14:tracePt t="31378" x="3027363" y="1544638"/>
          <p14:tracePt t="31388" x="3044825" y="1544638"/>
          <p14:tracePt t="31404" x="3054350" y="1544638"/>
          <p14:tracePt t="31414" x="3071813" y="1554163"/>
          <p14:tracePt t="31424" x="3089275" y="1554163"/>
          <p14:tracePt t="31450" x="3098800" y="1562100"/>
          <p14:tracePt t="31462" x="3116263" y="1571625"/>
          <p14:tracePt t="31473" x="3116263" y="1581150"/>
          <p14:tracePt t="31486" x="3125788" y="1598613"/>
          <p14:tracePt t="31499" x="3160713" y="1660525"/>
          <p14:tracePt t="31523" x="3179763" y="1697038"/>
          <p14:tracePt t="31535" x="3214688" y="1768475"/>
          <p14:tracePt t="31546" x="3276600" y="2027238"/>
          <p14:tracePt t="31570" x="3303588" y="2205038"/>
          <p14:tracePt t="31583" x="3367088" y="2616200"/>
          <p14:tracePt t="31609" x="3402013" y="2795588"/>
          <p14:tracePt t="31620" x="3527425" y="3108325"/>
          <p14:tracePt t="31974" x="3517900" y="3152775"/>
          <p14:tracePt t="31985" x="3517900" y="3187700"/>
          <p14:tracePt t="31998" x="3517900" y="3241675"/>
          <p14:tracePt t="32010" x="3527425" y="3295650"/>
          <p14:tracePt t="32022" x="3608388" y="3429000"/>
          <p14:tracePt t="32044" x="3652838" y="3500438"/>
          <p14:tracePt t="32059" x="3687763" y="3536950"/>
          <p14:tracePt t="32070" x="3705225" y="3571875"/>
          <p14:tracePt t="32095" x="3724275" y="3571875"/>
          <p14:tracePt t="32142" x="3724275" y="3554413"/>
          <p14:tracePt t="32375" x="3724275" y="3562350"/>
          <p14:tracePt t="32389" x="3732213" y="3562350"/>
          <p14:tracePt t="32408" x="3751263" y="3571875"/>
          <p14:tracePt t="32425" x="3759200" y="3571875"/>
          <p14:tracePt t="32438" x="3759200" y="3581400"/>
          <p14:tracePt t="32455" x="3768725" y="3581400"/>
          <p14:tracePt t="32473" x="3776663" y="3581400"/>
          <p14:tracePt t="32488" x="3786188" y="3581400"/>
          <p14:tracePt t="32508" x="3803650" y="3581400"/>
          <p14:tracePt t="32521" x="3830638" y="3581400"/>
          <p14:tracePt t="32533" x="3990975" y="3419475"/>
          <p14:tracePt t="32562" x="4179888" y="3241675"/>
          <p14:tracePt t="32570" x="4384675" y="3027363"/>
          <p14:tracePt t="32581" x="4527550" y="2884488"/>
          <p14:tracePt t="32595" x="4741863" y="2732088"/>
          <p14:tracePt t="32607" x="4813300" y="2697163"/>
          <p14:tracePt t="32631" x="4875213" y="2697163"/>
          <p14:tracePt t="32643" x="4946650" y="2705100"/>
          <p14:tracePt t="32675" x="4965700" y="2751138"/>
          <p14:tracePt t="32680" x="4973638" y="2795588"/>
          <p14:tracePt t="32692" x="4973638" y="2894013"/>
          <p14:tracePt t="32724" x="4973638" y="2955925"/>
          <p14:tracePt t="32741" x="4973638" y="3108325"/>
          <p14:tracePt t="32753" x="4973638" y="3197225"/>
          <p14:tracePt t="32769" x="4973638" y="3367088"/>
          <p14:tracePt t="32790" x="4973638" y="3429000"/>
          <p14:tracePt t="32800" x="4973638" y="3473450"/>
          <p14:tracePt t="32813" x="4973638" y="3571875"/>
          <p14:tracePt t="32838" x="4973638" y="3633788"/>
          <p14:tracePt t="32846" x="4973638" y="3660775"/>
          <p14:tracePt t="32861" x="4973638" y="3687763"/>
          <p14:tracePt t="33190" x="4983163" y="3687763"/>
          <p14:tracePt t="33204" x="5010150" y="3687763"/>
          <p14:tracePt t="33216" x="5045075" y="3687763"/>
          <p14:tracePt t="33218" x="5108575" y="3687763"/>
          <p14:tracePt t="33240" x="5153025" y="3687763"/>
          <p14:tracePt t="33253" x="5214938" y="3679825"/>
          <p14:tracePt t="33266" x="5295900" y="3679825"/>
          <p14:tracePt t="33288" x="5322888" y="3679825"/>
          <p14:tracePt t="33303" x="5340350" y="3679825"/>
          <p14:tracePt t="33314" x="5367338" y="3687763"/>
          <p14:tracePt t="33346" x="5375275" y="3697288"/>
          <p14:tracePt t="33348" x="5394325" y="3705225"/>
          <p14:tracePt t="33374" x="5402263" y="3714750"/>
          <p14:tracePt t="33385" x="5419725" y="3714750"/>
          <p14:tracePt t="33399" x="5438775" y="3724275"/>
          <p14:tracePt t="33422" x="5446713" y="3724275"/>
          <p14:tracePt t="33447" x="5456238" y="3724275"/>
          <p14:tracePt t="33459" x="5465763" y="3724275"/>
          <p14:tracePt t="33472" x="5473700" y="3724275"/>
          <p14:tracePt t="33520" x="5483225" y="3724275"/>
          <p14:tracePt t="33556" x="5491163" y="3724275"/>
          <p14:tracePt t="33593" x="5500688" y="3724275"/>
          <p14:tracePt t="33714" x="5483225" y="3724275"/>
          <p14:tracePt t="33727" x="5465763" y="3714750"/>
          <p14:tracePt t="33741" x="5446713" y="3714750"/>
          <p14:tracePt t="33750" x="5367338" y="3714750"/>
          <p14:tracePt t="33775" x="5286375" y="3714750"/>
          <p14:tracePt t="33789" x="5072063" y="3714750"/>
          <p14:tracePt t="33801" x="4983163" y="3714750"/>
          <p14:tracePt t="33835" x="4875213" y="3714750"/>
          <p14:tracePt t="33839" x="4822825" y="3714750"/>
          <p14:tracePt t="33860" x="4776788" y="3714750"/>
          <p14:tracePt t="33874" x="4732338" y="3714750"/>
          <p14:tracePt t="33885" x="4660900" y="3714750"/>
          <p14:tracePt t="33908" x="4625975" y="3714750"/>
          <p14:tracePt t="33922" x="4572000" y="3714750"/>
          <p14:tracePt t="33956" x="4518025" y="3714750"/>
          <p14:tracePt t="33970" x="4491038" y="3714750"/>
          <p14:tracePt t="33984" x="4473575" y="3724275"/>
          <p14:tracePt t="33995" x="4446588" y="3724275"/>
          <p14:tracePt t="34006" x="4419600" y="3724275"/>
          <p14:tracePt t="34020" x="4384675" y="3732213"/>
          <p14:tracePt t="34045" x="4367213" y="3741738"/>
          <p14:tracePt t="34058" x="4340225" y="3741738"/>
          <p14:tracePt t="34079" x="4313238" y="3751263"/>
          <p14:tracePt t="34092" x="4286250" y="3759200"/>
          <p14:tracePt t="34103" x="4224338" y="3776663"/>
          <p14:tracePt t="34116" x="4205288" y="3776663"/>
          <p14:tracePt t="34141" x="4179888" y="3776663"/>
          <p14:tracePt t="34153" x="4152900" y="3776663"/>
          <p14:tracePt t="34178" x="4125913" y="3776663"/>
          <p14:tracePt t="34215" x="4108450" y="3776663"/>
          <p14:tracePt t="34226" x="4098925" y="3776663"/>
          <p14:tracePt t="34237" x="4089400" y="3776663"/>
          <p14:tracePt t="34252" x="4081463" y="3776663"/>
          <p14:tracePt t="34263" x="4071938" y="3776663"/>
          <p14:tracePt t="34275" x="4062413" y="3768725"/>
          <p14:tracePt t="34288" x="4054475" y="3759200"/>
          <p14:tracePt t="34312" x="4044950" y="3751263"/>
          <p14:tracePt t="34342" x="4037013" y="3741738"/>
          <p14:tracePt t="34343" x="4027488" y="3732213"/>
          <p14:tracePt t="34361" x="4017963" y="3732213"/>
          <p14:tracePt t="34393" x="4017963" y="3724275"/>
          <p14:tracePt t="34408" x="4010025" y="3714750"/>
          <p14:tracePt t="34426" x="4010025" y="3705225"/>
          <p14:tracePt t="34446" x="4000500" y="3705225"/>
          <p14:tracePt t="34481" x="3990975" y="3705225"/>
          <p14:tracePt t="34518" x="3983038" y="3697288"/>
          <p14:tracePt t="34543" x="3973513" y="3697288"/>
          <p14:tracePt t="34554" x="3973513" y="3687763"/>
          <p14:tracePt t="34653" x="3973513" y="3679825"/>
          <p14:tracePt t="34664" x="3983038" y="3679825"/>
          <p14:tracePt t="34678" x="4010025" y="3679825"/>
          <p14:tracePt t="34689" x="4037013" y="3679825"/>
          <p14:tracePt t="34700" x="4108450" y="3670300"/>
          <p14:tracePt t="34712" x="4214813" y="3652838"/>
          <p14:tracePt t="34724" x="4562475" y="3598863"/>
          <p14:tracePt t="34750" x="4768850" y="3571875"/>
          <p14:tracePt t="34761" x="5143500" y="3527425"/>
          <p14:tracePt t="34786" x="5322888" y="3500438"/>
          <p14:tracePt t="34799" x="5456238" y="3490913"/>
          <p14:tracePt t="34810" x="5697538" y="3490913"/>
          <p14:tracePt t="34835" x="5776913" y="3490913"/>
          <p14:tracePt t="34842" x="5902325" y="3490913"/>
          <p14:tracePt t="34881" x="5946775" y="3490913"/>
          <p14:tracePt t="34888" x="6018213" y="3500438"/>
          <p14:tracePt t="34908" x="6027738" y="3500438"/>
          <p14:tracePt t="34920" x="6045200" y="3509963"/>
          <p14:tracePt t="34932" x="6062663" y="3517900"/>
          <p14:tracePt t="34945" x="6081713" y="3517900"/>
          <p14:tracePt t="34970" x="6089650" y="3527425"/>
          <p14:tracePt t="34981" x="6099175" y="3527425"/>
          <p14:tracePt t="35002" x="6116638" y="3527425"/>
          <p14:tracePt t="35012" x="6143625" y="3527425"/>
          <p14:tracePt t="35012" x="6143625" y="3536950"/>
          <p14:tracePt t="35128" x="6126163" y="3536950"/>
          <p14:tracePt t="35141" x="6099175" y="3536950"/>
          <p14:tracePt t="35154" x="5991225" y="3544888"/>
          <p14:tracePt t="35164" x="5867400" y="3562350"/>
          <p14:tracePt t="35178" x="5653088" y="3589338"/>
          <p14:tracePt t="35199" x="5303838" y="3608388"/>
          <p14:tracePt t="35213" x="4643438" y="3625850"/>
          <p14:tracePt t="35236" x="4394200" y="3625850"/>
          <p14:tracePt t="35248" x="4037013" y="3625850"/>
          <p14:tracePt t="35272" x="3929063" y="3625850"/>
          <p14:tracePt t="35286" x="3848100" y="3598863"/>
          <p14:tracePt t="35297" x="3768725" y="3571875"/>
          <p14:tracePt t="35323" x="3751263" y="3571875"/>
          <p14:tracePt t="35643" x="3687763" y="3490913"/>
          <p14:tracePt t="35655" x="3571875" y="3402013"/>
          <p14:tracePt t="35663" x="3419475" y="3276600"/>
          <p14:tracePt t="35675" x="3170238" y="3116263"/>
          <p14:tracePt t="35687" x="2840038" y="2867025"/>
          <p14:tracePt t="35713" x="2732088" y="2795588"/>
          <p14:tracePt t="35720" x="2562225" y="2660650"/>
          <p14:tracePt t="35736" x="2473325" y="2598738"/>
          <p14:tracePt t="35760" x="2419350" y="2544763"/>
          <p14:tracePt t="35772" x="2393950" y="2500313"/>
          <p14:tracePt t="35785" x="2384425" y="2446338"/>
          <p14:tracePt t="35809" x="2419350" y="2401888"/>
          <p14:tracePt t="35821" x="2562225" y="2339975"/>
          <p14:tracePt t="36028" x="2562225" y="2312988"/>
          <p14:tracePt t="36041" x="2571750" y="2295525"/>
          <p14:tracePt t="36053" x="2581275" y="2276475"/>
          <p14:tracePt t="36066" x="2581275" y="2251075"/>
          <p14:tracePt t="36077" x="2589213" y="2224088"/>
          <p14:tracePt t="36089" x="2608263" y="2170113"/>
          <p14:tracePt t="36115" x="2633663" y="2143125"/>
          <p14:tracePt t="36126" x="2670175" y="2125663"/>
          <p14:tracePt t="36157" x="2714625" y="2108200"/>
          <p14:tracePt t="36164" x="2795588" y="2071688"/>
          <p14:tracePt t="36175" x="2840038" y="2054225"/>
          <p14:tracePt t="36208" x="2857500" y="2054225"/>
          <p14:tracePt t="36223" x="2919413" y="2036763"/>
          <p14:tracePt t="36236" x="2946400" y="2027238"/>
          <p14:tracePt t="36247" x="2965450" y="2027238"/>
          <p14:tracePt t="36261" x="2982913" y="2027238"/>
          <p14:tracePt t="36527" x="2982913" y="2017713"/>
          <p14:tracePt t="36540" x="2982913" y="1990725"/>
          <p14:tracePt t="36552" x="2982913" y="1965325"/>
          <p14:tracePt t="36565" x="2982913" y="1928813"/>
          <p14:tracePt t="36576" x="3017838" y="1847850"/>
          <p14:tracePt t="36600" x="3027363" y="1785938"/>
          <p14:tracePt t="36613" x="3044825" y="1731963"/>
          <p14:tracePt t="36625" x="3071813" y="1643063"/>
          <p14:tracePt t="36657" x="3089275" y="1616075"/>
          <p14:tracePt t="36661" x="3108325" y="1589088"/>
          <p14:tracePt t="36685" x="3116263" y="1589088"/>
          <p14:tracePt t="36700" x="3116263" y="1581150"/>
          <p14:tracePt t="37126" x="3108325" y="1581150"/>
          <p14:tracePt t="37136" x="3098800" y="1581150"/>
          <p14:tracePt t="37147" x="3081338" y="1589088"/>
          <p14:tracePt t="37161" x="3062288" y="1598613"/>
          <p14:tracePt t="37174" x="3054350" y="1608138"/>
          <p14:tracePt t="37185" x="3036888" y="1608138"/>
          <p14:tracePt t="37198" x="2982913" y="1616075"/>
          <p14:tracePt t="37214" x="2973388" y="1625600"/>
          <p14:tracePt t="37230" x="2946400" y="1625600"/>
          <p14:tracePt t="37258" x="2938463" y="1625600"/>
          <p14:tracePt t="37282" x="2928938" y="1625600"/>
          <p14:tracePt t="37300" x="2919413" y="1625600"/>
          <p14:tracePt t="37319" x="2911475" y="1625600"/>
          <p14:tracePt t="37332" x="2901950" y="1625600"/>
          <p14:tracePt t="37355" x="2894013" y="1625600"/>
          <p14:tracePt t="37539" x="2901950" y="1625600"/>
          <p14:tracePt t="37550" x="2911475" y="1625600"/>
          <p14:tracePt t="37575" x="2919413" y="1625600"/>
          <p14:tracePt t="37589" x="2938463" y="1625600"/>
          <p14:tracePt t="37598" x="2955925" y="1625600"/>
          <p14:tracePt t="37611" x="2973388" y="1625600"/>
          <p14:tracePt t="37623" x="3000375" y="1625600"/>
          <p14:tracePt t="37634" x="3062288" y="1652588"/>
          <p14:tracePt t="37660" x="3098800" y="1660525"/>
          <p14:tracePt t="37671" x="3143250" y="1679575"/>
          <p14:tracePt t="37684" x="3224213" y="1704975"/>
          <p14:tracePt t="37709" x="3268663" y="1704975"/>
          <p14:tracePt t="37719" x="3303588" y="1704975"/>
          <p14:tracePt t="37977" x="3286125" y="1714500"/>
          <p14:tracePt t="37989" x="3276600" y="1724025"/>
          <p14:tracePt t="38051" x="3313113" y="1724025"/>
          <p14:tracePt t="38067" x="3375025" y="1714500"/>
          <p14:tracePt t="38076" x="3446463" y="1679575"/>
          <p14:tracePt t="38087" x="3509963" y="1652588"/>
          <p14:tracePt t="38097" x="3562350" y="1633538"/>
          <p14:tracePt t="38111" x="3589338" y="1616075"/>
          <p14:tracePt t="38123" x="3616325" y="1598613"/>
          <p14:tracePt t="38146" x="3643313" y="1589088"/>
          <p14:tracePt t="38158" x="3652838" y="1589088"/>
          <p14:tracePt t="38452" x="3679825" y="1571625"/>
          <p14:tracePt t="38465" x="3705225" y="1544638"/>
          <p14:tracePt t="38475" x="3741738" y="1517650"/>
          <p14:tracePt t="38489" x="3776663" y="1473200"/>
          <p14:tracePt t="38499" x="3813175" y="1446213"/>
          <p14:tracePt t="38512" x="3857625" y="1419225"/>
          <p14:tracePt t="38525" x="3956050" y="1366838"/>
          <p14:tracePt t="38551" x="4071938" y="1330325"/>
          <p14:tracePt t="38560" x="4313238" y="1276350"/>
          <p14:tracePt t="38589" x="4411663" y="1250950"/>
          <p14:tracePt t="38599" x="4473575" y="1241425"/>
          <p14:tracePt t="38610" x="4554538" y="1241425"/>
          <p14:tracePt t="38635" x="4598988" y="1241425"/>
          <p14:tracePt t="38646" x="4714875" y="1241425"/>
          <p14:tracePt t="38986" x="4714875" y="1258888"/>
          <p14:tracePt t="39000" x="4714875" y="1268413"/>
          <p14:tracePt t="39013" x="4714875" y="1295400"/>
          <p14:tracePt t="39023" x="4714875" y="1322388"/>
          <p14:tracePt t="39036" x="4714875" y="1330325"/>
          <p14:tracePt t="39048" x="4714875" y="1366838"/>
          <p14:tracePt t="39074" x="4714875" y="1374775"/>
          <p14:tracePt t="39097" x="4714875" y="1384300"/>
          <p14:tracePt t="39146" x="4705350" y="1393825"/>
          <p14:tracePt t="39157" x="4697413" y="1393825"/>
          <p14:tracePt t="39171" x="4697413" y="1401763"/>
          <p14:tracePt t="39183" x="4670425" y="1401763"/>
          <p14:tracePt t="39237" x="4660900" y="1401763"/>
          <p14:tracePt t="39280" x="4652963" y="1401763"/>
          <p14:tracePt t="39291" x="4643438" y="1401763"/>
          <p14:tracePt t="39365" x="4633913" y="1401763"/>
          <p14:tracePt t="39378" x="4625975" y="1401763"/>
          <p14:tracePt t="39389" x="4616450" y="1401763"/>
          <p14:tracePt t="39498" x="4616450" y="1393825"/>
          <p14:tracePt t="39611" x="4616450" y="1384300"/>
          <p14:tracePt t="39671" x="4616450" y="1374775"/>
          <p14:tracePt t="39706" x="4608513" y="1366838"/>
          <p14:tracePt t="39767" x="4608513" y="1357313"/>
          <p14:tracePt t="39778" x="4608513" y="1347788"/>
          <p14:tracePt t="39878" x="4608513" y="1339850"/>
          <p14:tracePt t="39999" x="4625975" y="1339850"/>
          <p14:tracePt t="40472" x="4616450" y="1339850"/>
          <p14:tracePt t="40490" x="4608513" y="1339850"/>
          <p14:tracePt t="40498" x="4581525" y="1339850"/>
          <p14:tracePt t="40510" x="4510088" y="1330325"/>
          <p14:tracePt t="40533" x="4456113" y="1322388"/>
          <p14:tracePt t="40545" x="4322763" y="1322388"/>
          <p14:tracePt t="40559" x="4232275" y="1322388"/>
          <p14:tracePt t="40582" x="4089400" y="1322388"/>
          <p14:tracePt t="40596" x="3751263" y="1347788"/>
          <p14:tracePt t="40620" x="3598863" y="1374775"/>
          <p14:tracePt t="40631" x="3490913" y="1401763"/>
          <p14:tracePt t="40644" x="3330575" y="1419225"/>
          <p14:tracePt t="40668" x="3241675" y="1438275"/>
          <p14:tracePt t="40680" x="3054350" y="1455738"/>
          <p14:tracePt t="40693" x="2973388" y="1482725"/>
          <p14:tracePt t="40726" x="2928938" y="1490663"/>
          <p14:tracePt t="40729" x="2901950" y="1517650"/>
          <p14:tracePt t="40752" x="2894013" y="1527175"/>
          <p14:tracePt t="40766" x="2894013" y="1544638"/>
          <p14:tracePt t="41119" x="2894013" y="1562100"/>
          <p14:tracePt t="41130" x="2894013" y="1581150"/>
          <p14:tracePt t="41155" x="2894013" y="1598613"/>
          <p14:tracePt t="41168" x="2894013" y="1608138"/>
          <p14:tracePt t="41180" x="2901950" y="1608138"/>
          <p14:tracePt t="41192" x="2901950" y="1616075"/>
          <p14:tracePt t="41459" x="2911475" y="1608138"/>
          <p14:tracePt t="41884" x="2919413" y="1608138"/>
          <p14:tracePt t="41897" x="2919413" y="1598613"/>
          <p14:tracePt t="41910" x="2928938" y="1598613"/>
          <p14:tracePt t="41937" x="2938463" y="1589088"/>
          <p14:tracePt t="42361" x="2946400" y="1589088"/>
          <p14:tracePt t="42371" x="2955925" y="1589088"/>
          <p14:tracePt t="42446" x="2965450" y="1589088"/>
          <p14:tracePt t="42458" x="2973388" y="1589088"/>
          <p14:tracePt t="42543" x="2982913" y="1589088"/>
          <p14:tracePt t="42605" x="2990850" y="1589088"/>
          <p14:tracePt t="42689" x="3000375" y="1589088"/>
          <p14:tracePt t="42714" x="3009900" y="1589088"/>
          <p14:tracePt t="42726" x="3017838" y="1589088"/>
          <p14:tracePt t="42737" x="3027363" y="1598613"/>
          <p14:tracePt t="42750" x="3044825" y="1616075"/>
          <p14:tracePt t="42763" x="3116263" y="1724025"/>
          <p14:tracePt t="42788" x="3214688" y="1928813"/>
          <p14:tracePt t="42800" x="3295650" y="2152650"/>
          <p14:tracePt t="42827" x="3429000" y="2482850"/>
          <p14:tracePt t="42835" x="3509963" y="2732088"/>
          <p14:tracePt t="42845" x="3562350" y="2857500"/>
          <p14:tracePt t="43152" x="3562350" y="2884488"/>
          <p14:tracePt t="43163" x="3562350" y="2928938"/>
          <p14:tracePt t="43175" x="3562350" y="3009900"/>
          <p14:tracePt t="43194" x="3562350" y="3098800"/>
          <p14:tracePt t="43200" x="3562350" y="3170238"/>
          <p14:tracePt t="43211" x="3633788" y="3340100"/>
          <p14:tracePt t="43236" x="3679825" y="3402013"/>
          <p14:tracePt t="43249" x="3759200" y="3544888"/>
          <p14:tracePt t="43272" x="3786188" y="3581400"/>
          <p14:tracePt t="43285" x="3822700" y="3633788"/>
          <p14:tracePt t="43319" x="3830638" y="3652838"/>
          <p14:tracePt t="43323" x="3830638" y="3660775"/>
          <p14:tracePt t="43335" x="3840163" y="3660775"/>
          <p14:tracePt t="43348" x="3857625" y="3660775"/>
          <p14:tracePt t="43677" x="3848100" y="3660775"/>
          <p14:tracePt t="43687" x="3813175" y="3670300"/>
          <p14:tracePt t="43698" x="3776663" y="3670300"/>
          <p14:tracePt t="43712" x="3732213" y="3679825"/>
          <p14:tracePt t="43718" x="3697288" y="3679825"/>
          <p14:tracePt t="43737" x="3652838" y="3679825"/>
          <p14:tracePt t="43759" x="3625850" y="3679825"/>
          <p14:tracePt t="43772" x="3598863" y="3679825"/>
          <p14:tracePt t="43786" x="3581400" y="3679825"/>
          <p14:tracePt t="43808" x="3562350" y="3679825"/>
          <p14:tracePt t="43820" x="3554413" y="3670300"/>
          <p14:tracePt t="43894" x="3581400" y="3660775"/>
          <p14:tracePt t="43906" x="3643313" y="3652838"/>
          <p14:tracePt t="43918" x="3724275" y="3625850"/>
          <p14:tracePt t="43930" x="3822700" y="3616325"/>
          <p14:tracePt t="43943" x="3911600" y="3608388"/>
          <p14:tracePt t="43956" x="4116388" y="3589338"/>
          <p14:tracePt t="43979" x="4205288" y="3589338"/>
          <p14:tracePt t="43994" x="4348163" y="3608388"/>
          <p14:tracePt t="44005" x="4411663" y="3643313"/>
          <p14:tracePt t="44038" x="4500563" y="3687763"/>
          <p14:tracePt t="44041" x="4633913" y="3768725"/>
          <p14:tracePt t="44064" x="4705350" y="3813175"/>
          <p14:tracePt t="44078" x="4822825" y="3875088"/>
          <p14:tracePt t="44089" x="4875213" y="3911600"/>
          <p14:tracePt t="44116" x="4919663" y="3938588"/>
          <p14:tracePt t="44127" x="5010150" y="3983038"/>
          <p14:tracePt t="44155" x="5037138" y="3983038"/>
          <p14:tracePt t="44163" x="5081588" y="3983038"/>
          <p14:tracePt t="44174" x="5160963" y="3965575"/>
          <p14:tracePt t="44199" x="5197475" y="3929063"/>
          <p14:tracePt t="44223" x="5241925" y="3902075"/>
          <p14:tracePt t="44226" x="5259388" y="3884613"/>
          <p14:tracePt t="44239" x="5259388" y="3875088"/>
          <p14:tracePt t="44481" x="5268913" y="3875088"/>
          <p14:tracePt t="44493" x="5268913" y="3867150"/>
          <p14:tracePt t="44653" x="5268913" y="3857625"/>
          <p14:tracePt t="44661" x="5268913" y="3848100"/>
          <p14:tracePt t="44675" x="5268913" y="3840163"/>
          <p14:tracePt t="44687" x="5276850" y="3830638"/>
          <p14:tracePt t="44710" x="5276850" y="3813175"/>
          <p14:tracePt t="44712" x="5276850" y="3803650"/>
          <p14:tracePt t="44737" x="5286375" y="3795713"/>
          <p14:tracePt t="44760" x="5286375" y="3786188"/>
          <p14:tracePt t="44771" x="5295900" y="3786188"/>
          <p14:tracePt t="44784" x="5295900" y="3776663"/>
          <p14:tracePt t="44795" x="5303838" y="3768725"/>
          <p14:tracePt t="44945" x="5286375" y="3768725"/>
          <p14:tracePt t="44954" x="5276850" y="3759200"/>
          <p14:tracePt t="44966" x="5259388" y="3759200"/>
          <p14:tracePt t="44978" x="5241925" y="3759200"/>
          <p14:tracePt t="44990" x="5224463" y="3759200"/>
          <p14:tracePt t="45002" x="5170488" y="3759200"/>
          <p14:tracePt t="45016" x="4973638" y="3759200"/>
          <p14:tracePt t="45039" x="4786313" y="3776663"/>
          <p14:tracePt t="45055" x="4438650" y="3803650"/>
          <p14:tracePt t="45071" x="4348163" y="3803650"/>
          <p14:tracePt t="45081" x="4295775" y="3803650"/>
          <p14:tracePt t="45100" x="4251325" y="3803650"/>
          <p14:tracePt t="45112" x="4125913" y="3803650"/>
          <p14:tracePt t="45147" x="3946525" y="3803650"/>
          <p14:tracePt t="45164" x="3875088" y="3813175"/>
          <p14:tracePt t="45175" x="3857625" y="3813175"/>
          <p14:tracePt t="45187" x="3822700" y="3813175"/>
          <p14:tracePt t="45211" x="3803650" y="3813175"/>
          <p14:tracePt t="45219" x="3786188" y="3813175"/>
          <p14:tracePt t="45234" x="3776663" y="3813175"/>
          <p14:tracePt t="45272" x="3768725" y="3813175"/>
          <p14:tracePt t="45302" x="3786188" y="3813175"/>
          <p14:tracePt t="45308" x="3857625" y="3795713"/>
          <p14:tracePt t="45320" x="3929063" y="3776663"/>
          <p14:tracePt t="45333" x="4160838" y="3741738"/>
          <p14:tracePt t="45350" x="4456113" y="3714750"/>
          <p14:tracePt t="45383" x="4562475" y="3714750"/>
          <p14:tracePt t="45393" x="4652963" y="3714750"/>
          <p14:tracePt t="45404" x="4776788" y="3724275"/>
          <p14:tracePt t="45429" x="4840288" y="3732213"/>
          <p14:tracePt t="45441" x="4911725" y="3751263"/>
          <p14:tracePt t="45452" x="5027613" y="3795713"/>
          <p14:tracePt t="45467" x="5072063" y="3803650"/>
          <p14:tracePt t="45491" x="5126038" y="3822700"/>
          <p14:tracePt t="45504" x="5187950" y="3848100"/>
          <p14:tracePt t="45535" x="5224463" y="3857625"/>
          <p14:tracePt t="45538" x="5276850" y="3867150"/>
          <p14:tracePt t="45551" x="5303838" y="3867150"/>
          <p14:tracePt t="45575" x="5313363" y="3875088"/>
          <p14:tracePt t="45769" x="5251450" y="3875088"/>
          <p14:tracePt t="45781" x="5143500" y="3840163"/>
          <p14:tracePt t="45796" x="4983163" y="3795713"/>
          <p14:tracePt t="45808" x="4776788" y="3724275"/>
          <p14:tracePt t="45818" x="4537075" y="3660775"/>
          <p14:tracePt t="45832" x="4340225" y="3581400"/>
          <p14:tracePt t="45844" x="4125913" y="3536950"/>
          <p14:tracePt t="45855" x="3751263" y="3500438"/>
          <p14:tracePt t="45880" x="3589338" y="3500438"/>
          <p14:tracePt t="45891" x="3419475" y="3500438"/>
          <p14:tracePt t="45905" x="3098800" y="3500438"/>
          <p14:tracePt t="45929" x="2982913" y="3500438"/>
          <p14:tracePt t="45940" x="2867025" y="3509963"/>
          <p14:tracePt t="45971" x="2847975" y="3509963"/>
          <p14:tracePt t="45979" x="2840038" y="3527425"/>
          <p14:tracePt t="45990" x="2830513" y="3536950"/>
          <p14:tracePt t="46022" x="2822575" y="3536950"/>
          <p14:tracePt t="46229" x="0" y="0"/>
        </p14:tracePtLst>
        <p14:tracePtLst>
          <p14:tracePt t="59055" x="2822575" y="3536950"/>
          <p14:tracePt t="59324" x="2813050" y="3536950"/>
          <p14:tracePt t="59336" x="2795588" y="3536950"/>
          <p14:tracePt t="59341" x="2776538" y="3544888"/>
          <p14:tracePt t="59363" x="2751138" y="3581400"/>
          <p14:tracePt t="59374" x="2679700" y="3786188"/>
          <p14:tracePt t="59397" x="2652713" y="3884613"/>
          <p14:tracePt t="59409" x="2652713" y="4037013"/>
          <p14:tracePt t="59421" x="2652713" y="4089400"/>
          <p14:tracePt t="59450" x="2679700" y="4170363"/>
          <p14:tracePt t="59456" x="2697163" y="4224338"/>
          <p14:tracePt t="59470" x="2741613" y="4286250"/>
          <p14:tracePt t="59495" x="2786063" y="4322763"/>
          <p14:tracePt t="59506" x="2857500" y="4419600"/>
          <p14:tracePt t="59537" x="2867025" y="4483100"/>
          <p14:tracePt t="59544" x="2884488" y="4598988"/>
          <p14:tracePt t="59566" x="2884488" y="4660900"/>
          <p14:tracePt t="59579" x="2867025" y="4724400"/>
          <p14:tracePt t="59592" x="2822575" y="4840288"/>
          <p14:tracePt t="59615" x="2795588" y="4894263"/>
          <p14:tracePt t="59847" x="2776538" y="4902200"/>
          <p14:tracePt t="59859" x="2768600" y="4902200"/>
          <p14:tracePt t="59872" x="2705100" y="4938713"/>
          <p14:tracePt t="59884" x="2608263" y="5010150"/>
          <p14:tracePt t="59896" x="2490788" y="5099050"/>
          <p14:tracePt t="59910" x="2268538" y="5295900"/>
          <p14:tracePt t="59935" x="2179638" y="5375275"/>
          <p14:tracePt t="59945" x="2044700" y="5545138"/>
          <p14:tracePt t="59959" x="1990725" y="5616575"/>
          <p14:tracePt t="59981" x="1938338" y="5688013"/>
          <p14:tracePt t="59993" x="1866900" y="5795963"/>
          <p14:tracePt t="60019" x="1830388" y="5848350"/>
          <p14:tracePt t="60032" x="1822450" y="5875338"/>
          <p14:tracePt t="60054" x="1822450" y="5884863"/>
          <p14:tracePt t="60066" x="1822450" y="5894388"/>
          <p14:tracePt t="60078" x="1812925" y="5902325"/>
          <p14:tracePt t="60104" x="1812925" y="5919788"/>
          <p14:tracePt t="60130" x="1812925" y="5929313"/>
          <p14:tracePt t="60139" x="1812925" y="5938838"/>
          <p14:tracePt t="60163" x="1812925" y="5946775"/>
          <p14:tracePt t="60176" x="1812925" y="5965825"/>
          <p14:tracePt t="60200" x="1812925" y="5973763"/>
          <p14:tracePt t="60215" x="1812925" y="5991225"/>
          <p14:tracePt t="60261" x="1812925" y="6000750"/>
          <p14:tracePt t="60274" x="1812925" y="6010275"/>
          <p14:tracePt t="60286" x="1812925" y="6018213"/>
          <p14:tracePt t="60297" x="1857375" y="6018213"/>
          <p14:tracePt t="60323" x="1901825" y="6018213"/>
          <p14:tracePt t="60337" x="1973263" y="6000750"/>
          <p14:tracePt t="60343" x="2179638" y="5759450"/>
          <p14:tracePt t="60370" x="2401888" y="5527675"/>
          <p14:tracePt t="60382" x="2768600" y="5116513"/>
          <p14:tracePt t="60395" x="2911475" y="4956175"/>
          <p14:tracePt t="60418" x="3036888" y="4813300"/>
          <p14:tracePt t="60430" x="3125788" y="4714875"/>
          <p14:tracePt t="60448" x="3259138" y="4581525"/>
          <p14:tracePt t="60468" x="3455988" y="4446588"/>
          <p14:tracePt t="60481" x="3544888" y="4384675"/>
          <p14:tracePt t="60505" x="3598863" y="4330700"/>
          <p14:tracePt t="60516" x="3741738" y="4187825"/>
          <p14:tracePt t="60542" x="3830638" y="4116388"/>
          <p14:tracePt t="60555" x="3884613" y="4044950"/>
          <p14:tracePt t="60566" x="4017963" y="3867150"/>
          <p14:tracePt t="60598" x="4089400" y="3776663"/>
          <p14:tracePt t="60602" x="4214813" y="3608388"/>
          <p14:tracePt t="60614" x="4259263" y="3544888"/>
          <p14:tracePt t="60638" x="4330700" y="3455988"/>
          <p14:tracePt t="60649" x="4473575" y="3313113"/>
          <p14:tracePt t="60896" x="4473575" y="3303588"/>
          <p14:tracePt t="60906" x="4473575" y="3276600"/>
          <p14:tracePt t="60919" x="4465638" y="3197225"/>
          <p14:tracePt t="60932" x="4465638" y="3116263"/>
          <p14:tracePt t="60942" x="4465638" y="3009900"/>
          <p14:tracePt t="60956" x="4465638" y="2911475"/>
          <p14:tracePt t="60968" x="4465638" y="2741613"/>
          <p14:tracePt t="60992" x="4465638" y="2660650"/>
          <p14:tracePt t="61004" x="4465638" y="2509838"/>
          <p14:tracePt t="61033" x="4483100" y="2438400"/>
          <p14:tracePt t="61041" x="4510088" y="2374900"/>
          <p14:tracePt t="61053" x="4581525" y="2251075"/>
          <p14:tracePt t="61076" x="4625975" y="2197100"/>
          <p14:tracePt t="61101" x="4697413" y="2089150"/>
          <p14:tracePt t="61113" x="4741863" y="2044700"/>
          <p14:tracePt t="61124" x="4795838" y="2009775"/>
          <p14:tracePt t="61138" x="4875213" y="1946275"/>
          <p14:tracePt t="61502" x="4875213" y="1965325"/>
          <p14:tracePt t="61518" x="4894263" y="2009775"/>
          <p14:tracePt t="61539" x="4956175" y="2152650"/>
          <p14:tracePt t="61542" x="4991100" y="2276475"/>
          <p14:tracePt t="61563" x="5054600" y="2419350"/>
          <p14:tracePt t="61577" x="5143500" y="2705100"/>
          <p14:tracePt t="61600" x="5180013" y="2857500"/>
          <p14:tracePt t="61614" x="5205413" y="2990850"/>
          <p14:tracePt t="61626" x="5286375" y="3276600"/>
          <p14:tracePt t="61650" x="5322888" y="3402013"/>
          <p14:tracePt t="61662" x="5375275" y="3554413"/>
          <p14:tracePt t="61673" x="5446713" y="3840163"/>
          <p14:tracePt t="61696" x="5491163" y="3965575"/>
          <p14:tracePt t="61710" x="5562600" y="4143375"/>
          <p14:tracePt t="61989" x="5562600" y="4152900"/>
          <p14:tracePt t="62001" x="5562600" y="4187825"/>
          <p14:tracePt t="62012" x="5562600" y="4313238"/>
          <p14:tracePt t="62039" x="5581650" y="4402138"/>
          <p14:tracePt t="62053" x="5616575" y="4510088"/>
          <p14:tracePt t="62062" x="5697538" y="4795838"/>
          <p14:tracePt t="62087" x="5751513" y="4929188"/>
          <p14:tracePt t="62100" x="5795963" y="5072063"/>
          <p14:tracePt t="62112" x="5911850" y="5340350"/>
          <p14:tracePt t="62135" x="5973763" y="5456238"/>
          <p14:tracePt t="62147" x="6108700" y="5634038"/>
          <p14:tracePt t="62161" x="6170613" y="5732463"/>
          <p14:tracePt t="62183" x="6188075" y="5786438"/>
          <p14:tracePt t="62354" x="6180138" y="5776913"/>
          <p14:tracePt t="62372" x="6126163" y="5751513"/>
          <p14:tracePt t="62381" x="6027738" y="5697538"/>
          <p14:tracePt t="62390" x="5902325" y="5626100"/>
          <p14:tracePt t="62403" x="5661025" y="5483225"/>
          <p14:tracePt t="62416" x="5027613" y="5116513"/>
          <p14:tracePt t="62442" x="4687888" y="4938713"/>
          <p14:tracePt t="62453" x="4071938" y="4751388"/>
          <p14:tracePt t="62464" x="3776663" y="4714875"/>
          <p14:tracePt t="62491" x="3490913" y="4714875"/>
          <p14:tracePt t="62501" x="2874963" y="4894263"/>
          <p14:tracePt t="62535" x="2633663" y="5010150"/>
          <p14:tracePt t="62538" x="2455863" y="5116513"/>
          <p14:tracePt t="62550" x="2251075" y="5276850"/>
          <p14:tracePt t="62574" x="2197100" y="5340350"/>
          <p14:tracePt t="62598" x="2143125" y="5402263"/>
          <p14:tracePt t="62614" x="2143125" y="5419725"/>
          <p14:tracePt t="62890" x="2133600" y="5419725"/>
          <p14:tracePt t="62907" x="2108200" y="5429250"/>
          <p14:tracePt t="62916" x="2036763" y="5465763"/>
          <p14:tracePt t="62927" x="1893888" y="5518150"/>
          <p14:tracePt t="62939" x="1616075" y="5626100"/>
          <p14:tracePt t="62951" x="946150" y="5919788"/>
          <p14:tracePt t="62977" x="679450" y="6045200"/>
          <p14:tracePt t="62988" x="411163" y="6153150"/>
          <p14:tracePt t="63022" x="258763" y="6224588"/>
          <p14:tracePt t="63037" x="241300" y="6232525"/>
          <p14:tracePt t="63050" x="223838" y="6242050"/>
          <p14:tracePt t="63061" x="223838" y="6251575"/>
          <p14:tracePt t="63084" x="214313" y="6251575"/>
          <p14:tracePt t="63111" x="214313" y="6259513"/>
          <p14:tracePt t="63124" x="204788" y="6259513"/>
          <p14:tracePt t="63244" x="196850" y="6259513"/>
          <p14:tracePt t="63256" x="196850" y="6269038"/>
          <p14:tracePt t="63353" x="214313" y="6259513"/>
          <p14:tracePt t="63365" x="241300" y="6251575"/>
          <p14:tracePt t="63378" x="268288" y="6242050"/>
          <p14:tracePt t="63391" x="411163" y="6188075"/>
          <p14:tracePt t="63415" x="517525" y="6143625"/>
          <p14:tracePt t="63426" x="642938" y="6081713"/>
          <p14:tracePt t="63439" x="928688" y="5946775"/>
          <p14:tracePt t="63463" x="1054100" y="5902325"/>
          <p14:tracePt t="63475" x="1179513" y="5830888"/>
          <p14:tracePt t="63489" x="1204913" y="5822950"/>
          <p14:tracePt t="63522" x="1223963" y="5813425"/>
          <p14:tracePt t="63525" x="1241425" y="5813425"/>
          <p14:tracePt t="63560" x="1241425" y="5822950"/>
          <p14:tracePt t="63573" x="1241425" y="5840413"/>
          <p14:tracePt t="63585" x="1241425" y="5848350"/>
          <p14:tracePt t="63598" x="1250950" y="5867400"/>
          <p14:tracePt t="63610" x="1258888" y="5884863"/>
          <p14:tracePt t="63634" x="1258888" y="5894388"/>
          <p14:tracePt t="63646" x="1258888" y="5911850"/>
          <p14:tracePt t="63659" x="1268413" y="5938838"/>
          <p14:tracePt t="63681" x="1276350" y="5946775"/>
          <p14:tracePt t="63694" x="1285875" y="5956300"/>
          <p14:tracePt t="63756" x="1285875" y="5965825"/>
          <p14:tracePt t="63988" x="1276350" y="5946775"/>
          <p14:tracePt t="63999" x="1268413" y="5929313"/>
          <p14:tracePt t="64011" x="1258888" y="5911850"/>
          <p14:tracePt t="64024" x="1241425" y="5884863"/>
          <p14:tracePt t="64036" x="1223963" y="5848350"/>
          <p14:tracePt t="64047" x="1179513" y="5751513"/>
          <p14:tracePt t="64081" x="1160463" y="5680075"/>
          <p14:tracePt t="64090" x="1152525" y="5572125"/>
          <p14:tracePt t="64108" x="1152525" y="5527675"/>
          <p14:tracePt t="64124" x="1152525" y="5491163"/>
          <p14:tracePt t="64130" x="1152525" y="5456238"/>
          <p14:tracePt t="64145" x="1169988" y="5411788"/>
          <p14:tracePt t="64174" x="1169988" y="5394325"/>
          <p14:tracePt t="64182" x="1179513" y="5394325"/>
          <p14:tracePt t="64693" x="1179513" y="5411788"/>
          <p14:tracePt t="64705" x="1179513" y="5456238"/>
          <p14:tracePt t="64720" x="1179513" y="5510213"/>
          <p14:tracePt t="64721" x="1179513" y="5554663"/>
          <p14:tracePt t="64742" x="1179513" y="5599113"/>
          <p14:tracePt t="64754" x="1179513" y="5680075"/>
          <p14:tracePt t="64782" x="1196975" y="5732463"/>
          <p14:tracePt t="64790" x="1204913" y="5751513"/>
          <p14:tracePt t="64802" x="1214438" y="5803900"/>
          <p14:tracePt t="64834" x="1223963" y="5822950"/>
          <p14:tracePt t="64849" x="1223963" y="5840413"/>
          <p14:tracePt t="64936" x="1214438" y="5840413"/>
          <p14:tracePt t="64949" x="1204913" y="5803900"/>
          <p14:tracePt t="64960" x="1187450" y="5715000"/>
          <p14:tracePt t="64972" x="1160463" y="5394325"/>
          <p14:tracePt t="64985" x="1125538" y="5153025"/>
          <p14:tracePt t="65012" x="1108075" y="4867275"/>
          <p14:tracePt t="65023" x="1081088" y="4322763"/>
          <p14:tracePt t="65035" x="1081088" y="4098925"/>
          <p14:tracePt t="65059" x="1098550" y="3768725"/>
          <p14:tracePt t="65069" x="1133475" y="3608388"/>
          <p14:tracePt t="65095" x="1187450" y="3473450"/>
          <p14:tracePt t="65106" x="1258888" y="3357563"/>
          <p14:tracePt t="65119" x="1393825" y="3187700"/>
          <p14:tracePt t="65142" x="1438275" y="3143250"/>
          <p14:tracePt t="65154" x="1490663" y="3081338"/>
          <p14:tracePt t="65959" x="1509713" y="3081338"/>
          <p14:tracePt t="65971" x="1544638" y="3089275"/>
          <p14:tracePt t="65984" x="1625600" y="3098800"/>
          <p14:tracePt t="65996" x="1866900" y="3116263"/>
          <p14:tracePt t="66021" x="2000250" y="3116263"/>
          <p14:tracePt t="66031" x="2232025" y="3125788"/>
          <p14:tracePt t="66045" x="2347913" y="3125788"/>
          <p14:tracePt t="66069" x="2490788" y="3108325"/>
          <p14:tracePt t="66081" x="2759075" y="3036888"/>
          <p14:tracePt t="66111" x="2847975" y="3000375"/>
          <p14:tracePt t="66118" x="3062288" y="2911475"/>
          <p14:tracePt t="66130" x="3170238" y="2857500"/>
          <p14:tracePt t="66161" x="3251200" y="2830513"/>
          <p14:tracePt t="66166" x="3330575" y="2776538"/>
          <p14:tracePt t="66532" x="3402013" y="2795588"/>
          <p14:tracePt t="66546" x="3509963" y="2830513"/>
          <p14:tracePt t="66555" x="3608388" y="2901950"/>
          <p14:tracePt t="66567" x="3822700" y="3108325"/>
          <p14:tracePt t="66598" x="3938588" y="3205163"/>
          <p14:tracePt t="66605" x="4044950" y="3322638"/>
          <p14:tracePt t="66617" x="4276725" y="3643313"/>
          <p14:tracePt t="66645" x="4446588" y="3965575"/>
          <p14:tracePt t="66654" x="4491038" y="4089400"/>
          <p14:tracePt t="66677" x="4545013" y="4214813"/>
          <p14:tracePt t="66688" x="4616450" y="4419600"/>
          <p14:tracePt t="67017" x="4616450" y="4446588"/>
          <p14:tracePt t="67031" x="4616450" y="4491038"/>
          <p14:tracePt t="67043" x="4625975" y="4554538"/>
          <p14:tracePt t="67053" x="4633913" y="4625975"/>
          <p14:tracePt t="67067" x="4652963" y="4687888"/>
          <p14:tracePt t="67080" x="4652963" y="4732338"/>
          <p14:tracePt t="67092" x="4670425" y="4894263"/>
          <p14:tracePt t="67116" x="4679950" y="4965700"/>
          <p14:tracePt t="67127" x="4705350" y="5037138"/>
          <p14:tracePt t="67141" x="4724400" y="5089525"/>
          <p14:tracePt t="68698" x="4714875" y="5081588"/>
          <p14:tracePt t="68710" x="4705350" y="5054600"/>
          <p14:tracePt t="68724" x="4697413" y="5037138"/>
          <p14:tracePt t="68735" x="4679950" y="5018088"/>
          <p14:tracePt t="68760" x="4679950" y="5010150"/>
          <p14:tracePt t="68788" x="4670425" y="5010150"/>
          <p14:tracePt t="68798" x="4670425" y="5000625"/>
          <p14:tracePt t="68918" x="4670425" y="4991100"/>
          <p14:tracePt t="68930" x="4670425" y="4956175"/>
          <p14:tracePt t="68943" x="4679950" y="4919663"/>
          <p14:tracePt t="68955" x="4679950" y="4840288"/>
          <p14:tracePt t="68966" x="4679950" y="4803775"/>
          <p14:tracePt t="68992" x="4679950" y="4759325"/>
          <p14:tracePt t="69003" x="4687888" y="4660900"/>
          <p14:tracePt t="69036" x="4714875" y="4598988"/>
          <p14:tracePt t="69040" x="4803775" y="4446588"/>
          <p14:tracePt t="69054" x="4875213" y="4375150"/>
          <p14:tracePt t="69076" x="4946650" y="4313238"/>
          <p14:tracePt t="69089" x="5045075" y="4232275"/>
          <p14:tracePt t="69112" x="5072063" y="4205288"/>
          <p14:tracePt t="69125" x="5116513" y="4179888"/>
          <p14:tracePt t="69392" x="5116513" y="4152900"/>
          <p14:tracePt t="69407" x="5143500" y="4089400"/>
          <p14:tracePt t="69418" x="5241925" y="3867150"/>
          <p14:tracePt t="69442" x="5303838" y="3741738"/>
          <p14:tracePt t="69453" x="5411788" y="3608388"/>
          <p14:tracePt t="69465" x="5500688" y="3482975"/>
          <p14:tracePt t="69480" x="5688013" y="3286125"/>
          <p14:tracePt t="69491" x="5768975" y="3224213"/>
          <p14:tracePt t="69515" x="5840413" y="3179763"/>
          <p14:tracePt t="69529" x="6027738" y="3108325"/>
          <p14:tracePt t="69551" x="6108700" y="3081338"/>
          <p14:tracePt t="69848" x="6108700" y="2990850"/>
          <p14:tracePt t="69859" x="6134100" y="2894013"/>
          <p14:tracePt t="69868" x="6161088" y="2759075"/>
          <p14:tracePt t="69880" x="6224588" y="2509838"/>
          <p14:tracePt t="69910" x="6259513" y="2411413"/>
          <p14:tracePt t="69916" x="6303963" y="2339975"/>
          <p14:tracePt t="69929" x="6340475" y="2276475"/>
          <p14:tracePt t="69944" x="6348413" y="2259013"/>
          <p14:tracePt t="69966" x="6384925" y="2241550"/>
          <p14:tracePt t="69990" x="6419850" y="2224088"/>
          <p14:tracePt t="70002" x="6465888" y="2205038"/>
          <p14:tracePt t="70271" x="6465888" y="2214563"/>
          <p14:tracePt t="70300" x="6491288" y="2214563"/>
          <p14:tracePt t="70306" x="6537325" y="2214563"/>
          <p14:tracePt t="70318" x="6661150" y="2214563"/>
          <p14:tracePt t="70332" x="6697663" y="2214563"/>
          <p14:tracePt t="70348" x="6724650" y="2214563"/>
          <p14:tracePt t="70380" x="6732588" y="2214563"/>
          <p14:tracePt t="70391" x="6742113" y="2214563"/>
          <p14:tracePt t="70428" x="6751638" y="2214563"/>
          <p14:tracePt t="70440" x="6769100" y="2214563"/>
          <p14:tracePt t="70454" x="6777038" y="2214563"/>
          <p14:tracePt t="70463" x="6804025" y="2214563"/>
          <p14:tracePt t="70489" x="6813550" y="2214563"/>
          <p14:tracePt t="70501" x="6848475" y="2214563"/>
          <p14:tracePt t="70527" x="6875463" y="2224088"/>
          <p14:tracePt t="70538" x="6902450" y="2224088"/>
          <p14:tracePt t="70551" x="6919913" y="2232025"/>
          <p14:tracePt t="70574" x="6946900" y="2232025"/>
          <p14:tracePt t="70590" x="6973888" y="2241550"/>
          <p14:tracePt t="70601" x="7000875" y="2241550"/>
          <p14:tracePt t="70622" x="7010400" y="2241550"/>
          <p14:tracePt t="70636" x="7027863" y="2241550"/>
          <p14:tracePt t="71816" x="7010400" y="2232025"/>
          <p14:tracePt t="71832" x="6956425" y="2197100"/>
          <p14:tracePt t="71849" x="6858000" y="2160588"/>
          <p14:tracePt t="71854" x="6715125" y="2125663"/>
          <p14:tracePt t="71865" x="6232525" y="2009775"/>
          <p14:tracePt t="71890" x="5938838" y="1955800"/>
          <p14:tracePt t="71902" x="5626100" y="1884363"/>
          <p14:tracePt t="71913" x="5018088" y="1741488"/>
          <p14:tracePt t="71928" x="4776788" y="1714500"/>
          <p14:tracePt t="71949" x="4581525" y="1697038"/>
          <p14:tracePt t="71962" x="4313238" y="1714500"/>
          <p14:tracePt t="71988" x="4214813" y="1758950"/>
          <p14:tracePt t="71999" x="4071938" y="1839913"/>
          <p14:tracePt t="72024" x="4054475" y="1847850"/>
          <p14:tracePt t="72036" x="4044950" y="1847850"/>
          <p14:tracePt t="72293" x="4017963" y="1857375"/>
          <p14:tracePt t="72302" x="3990975" y="1857375"/>
          <p14:tracePt t="72314" x="3919538" y="1857375"/>
          <p14:tracePt t="72327" x="3795713" y="1857375"/>
          <p14:tracePt t="72349" x="3402013" y="1857375"/>
          <p14:tracePt t="72365" x="3089275" y="1857375"/>
          <p14:tracePt t="72377" x="2867025" y="1857375"/>
          <p14:tracePt t="72388" x="2705100" y="1857375"/>
          <p14:tracePt t="72402" x="2446338" y="1857375"/>
          <p14:tracePt t="72425" x="2339975" y="1857375"/>
          <p14:tracePt t="72438" x="2187575" y="1857375"/>
          <p14:tracePt t="72450" x="2125663" y="1866900"/>
          <p14:tracePt t="72475" x="2098675" y="1866900"/>
          <p14:tracePt t="72486" x="2062163" y="1866900"/>
          <p14:tracePt t="72519" x="2062163" y="1874838"/>
          <p14:tracePt t="72559" x="2062163" y="1884363"/>
          <p14:tracePt t="72743" x="2081213" y="1884363"/>
          <p14:tracePt t="72756" x="2108200" y="1874838"/>
          <p14:tracePt t="72766" x="2133600" y="1874838"/>
          <p14:tracePt t="72786" x="2160588" y="1874838"/>
          <p14:tracePt t="72792" x="2205038" y="1874838"/>
          <p14:tracePt t="72803" x="2214563" y="1874838"/>
          <p14:tracePt t="72827" x="2232025" y="1874838"/>
          <p14:tracePt t="72836" x="2259013" y="1901825"/>
          <p14:tracePt t="72853" x="2268538" y="1928813"/>
          <p14:tracePt t="72876" x="2276475" y="1955800"/>
          <p14:tracePt t="72887" x="2312988" y="2054225"/>
          <p14:tracePt t="72911" x="2347913" y="2170113"/>
          <p14:tracePt t="72925" x="2419350" y="2347913"/>
          <p14:tracePt t="72948" x="2473325" y="2473325"/>
          <p14:tracePt t="72960" x="2536825" y="2581275"/>
          <p14:tracePt t="72973" x="2732088" y="2786063"/>
          <p14:tracePt t="73227" x="2705100" y="2795588"/>
          <p14:tracePt t="73240" x="2687638" y="2803525"/>
          <p14:tracePt t="73253" x="2670175" y="2813050"/>
          <p14:tracePt t="73268" x="2571750" y="2847975"/>
          <p14:tracePt t="73291" x="2536825" y="2857500"/>
          <p14:tracePt t="73302" x="2517775" y="2874963"/>
          <p14:tracePt t="73313" x="2500313" y="2884488"/>
          <p14:tracePt t="73326" x="2482850" y="2901950"/>
          <p14:tracePt t="73340" x="2482850" y="2911475"/>
          <p14:tracePt t="73361" x="2482850" y="2928938"/>
          <p14:tracePt t="73378" x="2554288" y="2938463"/>
          <p14:tracePt t="73399" x="2643188" y="2938463"/>
          <p14:tracePt t="73412" x="3000375" y="2847975"/>
          <p14:tracePt t="73435" x="3544888" y="2554288"/>
          <p14:tracePt t="73460" x="3911600" y="2330450"/>
          <p14:tracePt t="73471" x="4276725" y="2133600"/>
          <p14:tracePt t="73485" x="4973638" y="1874838"/>
          <p14:tracePt t="73497" x="5259388" y="1839913"/>
          <p14:tracePt t="73521" x="5510213" y="1839913"/>
          <p14:tracePt t="73533" x="5670550" y="1857375"/>
          <p14:tracePt t="73546" x="5938838" y="1965325"/>
          <p14:tracePt t="73559" x="6037263" y="2009775"/>
          <p14:tracePt t="73585" x="6126163" y="2044700"/>
          <p14:tracePt t="73594" x="6224588" y="2089150"/>
          <p14:tracePt t="73959" x="6232525" y="2098675"/>
          <p14:tracePt t="73970" x="6242050" y="2098675"/>
          <p14:tracePt t="73984" x="6251575" y="2108200"/>
          <p14:tracePt t="74020" x="6296025" y="2116138"/>
          <p14:tracePt t="74033" x="6375400" y="2125663"/>
          <p14:tracePt t="74051" x="6465888" y="2125663"/>
          <p14:tracePt t="74056" x="6599238" y="2125663"/>
          <p14:tracePt t="74068" x="6742113" y="2098675"/>
          <p14:tracePt t="74081" x="7010400" y="2009775"/>
          <p14:tracePt t="74105" x="7108825" y="1955800"/>
          <p14:tracePt t="74123" x="7188200" y="1911350"/>
          <p14:tracePt t="74131" x="7304088" y="1857375"/>
          <p14:tracePt t="74153" x="7367588" y="1847850"/>
          <p14:tracePt t="74166" x="7483475" y="1839913"/>
          <p14:tracePt t="74191" x="7518400" y="1839913"/>
          <p14:tracePt t="74203" x="7545388" y="1839913"/>
          <p14:tracePt t="74519" x="7537450" y="1847850"/>
          <p14:tracePt t="74530" x="7500938" y="1874838"/>
          <p14:tracePt t="74543" x="7456488" y="1919288"/>
          <p14:tracePt t="74557" x="7402513" y="1965325"/>
          <p14:tracePt t="74568" x="7323138" y="2044700"/>
          <p14:tracePt t="74593" x="7277100" y="2089150"/>
          <p14:tracePt t="74605" x="7205663" y="2160588"/>
          <p14:tracePt t="74629" x="7170738" y="2187575"/>
          <p14:tracePt t="74640" x="7134225" y="2214563"/>
          <p14:tracePt t="74656" x="7081838" y="2268538"/>
          <p14:tracePt t="74676" x="7072313" y="2303463"/>
          <p14:tracePt t="74689" x="7072313" y="2330450"/>
          <p14:tracePt t="74702" x="7099300" y="2393950"/>
          <p14:tracePt t="74993" x="7099300" y="2401888"/>
          <p14:tracePt t="75016" x="7099300" y="2411413"/>
          <p14:tracePt t="75031" x="7089775" y="2438400"/>
          <p14:tracePt t="75042" x="7054850" y="2465388"/>
          <p14:tracePt t="75068" x="7045325" y="2473325"/>
          <p14:tracePt t="75079" x="7037388" y="2482850"/>
          <p14:tracePt t="75091" x="7018338" y="2482850"/>
          <p14:tracePt t="75128" x="7000875" y="2482850"/>
          <p14:tracePt t="75142" x="6991350" y="2482850"/>
          <p14:tracePt t="75159" x="6965950" y="2482850"/>
          <p14:tracePt t="75165" x="6946900" y="2482850"/>
          <p14:tracePt t="75177" x="6938963" y="2482850"/>
          <p14:tracePt t="75190" x="6911975" y="2482850"/>
          <p14:tracePt t="75222" x="6902450" y="2482850"/>
          <p14:tracePt t="75689" x="6875463" y="2482850"/>
          <p14:tracePt t="75700" x="6831013" y="2500313"/>
          <p14:tracePt t="75712" x="6777038" y="2517775"/>
          <p14:tracePt t="75716" x="6724650" y="2544763"/>
          <p14:tracePt t="75736" x="6643688" y="2562225"/>
          <p14:tracePt t="75749" x="6562725" y="2598738"/>
          <p14:tracePt t="75761" x="6465888" y="2633663"/>
          <p14:tracePt t="75786" x="6446838" y="2643188"/>
          <p14:tracePt t="75798" x="6419850" y="2643188"/>
          <p14:tracePt t="75823" x="6394450" y="2643188"/>
          <p14:tracePt t="75835" x="6357938" y="2643188"/>
          <p14:tracePt t="75847" x="6340475" y="2643188"/>
          <p14:tracePt t="75861" x="6323013" y="2652713"/>
          <p14:tracePt t="75881" x="6313488" y="2652713"/>
          <p14:tracePt t="75894" x="6296025" y="2652713"/>
          <p14:tracePt t="75918" x="6286500" y="2652713"/>
          <p14:tracePt t="75980" x="6286500" y="2660650"/>
          <p14:tracePt t="80525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43508" y="4269286"/>
            <a:ext cx="257383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Average of a Gaussian distribution:</a:t>
            </a:r>
            <a:r>
              <a:rPr lang="en-US" sz="2000" dirty="0"/>
              <a:t> </a:t>
            </a: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941362"/>
              </p:ext>
            </p:extLst>
          </p:nvPr>
        </p:nvGraphicFramePr>
        <p:xfrm>
          <a:off x="5891213" y="728663"/>
          <a:ext cx="2797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" name="Equation" r:id="rId6" imgW="1409400" imgH="444240" progId="Equation.DSMT4">
                  <p:embed/>
                </p:oleObj>
              </mc:Choice>
              <mc:Fallback>
                <p:oleObj name="Equation" r:id="rId6" imgW="14094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728663"/>
                        <a:ext cx="27971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22916"/>
              </p:ext>
            </p:extLst>
          </p:nvPr>
        </p:nvGraphicFramePr>
        <p:xfrm>
          <a:off x="2807804" y="4230688"/>
          <a:ext cx="44973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" name="Equation" r:id="rId8" imgW="2222280" imgH="355320" progId="Equation.DSMT4">
                  <p:embed/>
                </p:oleObj>
              </mc:Choice>
              <mc:Fallback>
                <p:oleObj name="Equation" r:id="rId8" imgW="22222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804" y="4230688"/>
                        <a:ext cx="44973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105842"/>
              </p:ext>
            </p:extLst>
          </p:nvPr>
        </p:nvGraphicFramePr>
        <p:xfrm>
          <a:off x="2662914" y="5193064"/>
          <a:ext cx="2487141" cy="680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" name="Equation" r:id="rId10" imgW="1422400" imgH="393700" progId="Equation.3">
                  <p:embed/>
                </p:oleObj>
              </mc:Choice>
              <mc:Fallback>
                <p:oleObj name="Equation" r:id="rId10" imgW="14224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914" y="5193064"/>
                        <a:ext cx="2487141" cy="680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29"/>
          <p:cNvSpPr txBox="1">
            <a:spLocks noChangeArrowheads="1"/>
          </p:cNvSpPr>
          <p:nvPr/>
        </p:nvSpPr>
        <p:spPr bwMode="auto">
          <a:xfrm>
            <a:off x="107504" y="5193196"/>
            <a:ext cx="2531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Variance of a Gaussian distribution: </a:t>
            </a:r>
          </a:p>
        </p:txBody>
      </p:sp>
      <p:sp>
        <p:nvSpPr>
          <p:cNvPr id="11272" name="Text Box 30"/>
          <p:cNvSpPr txBox="1">
            <a:spLocks noChangeArrowheads="1"/>
          </p:cNvSpPr>
          <p:nvPr/>
        </p:nvSpPr>
        <p:spPr bwMode="auto">
          <a:xfrm>
            <a:off x="1816222" y="116632"/>
            <a:ext cx="54200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Gaussian (“normal”) distribution function</a:t>
            </a:r>
          </a:p>
        </p:txBody>
      </p:sp>
      <p:pic>
        <p:nvPicPr>
          <p:cNvPr id="11273" name="Picture 31" descr="gauss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9" t="12468" r="9334" b="5595"/>
          <a:stretch/>
        </p:blipFill>
        <p:spPr bwMode="auto">
          <a:xfrm>
            <a:off x="344722" y="613979"/>
            <a:ext cx="4983361" cy="3546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32"/>
          <p:cNvSpPr txBox="1">
            <a:spLocks noChangeArrowheads="1"/>
          </p:cNvSpPr>
          <p:nvPr/>
        </p:nvSpPr>
        <p:spPr bwMode="auto">
          <a:xfrm>
            <a:off x="5496185" y="5085184"/>
            <a:ext cx="32162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Note: the three distributions above have the same average, but not the same variance</a:t>
            </a:r>
          </a:p>
        </p:txBody>
      </p:sp>
      <p:sp>
        <p:nvSpPr>
          <p:cNvPr id="11275" name="Text Box 33"/>
          <p:cNvSpPr txBox="1">
            <a:spLocks noChangeArrowheads="1"/>
          </p:cNvSpPr>
          <p:nvPr/>
        </p:nvSpPr>
        <p:spPr bwMode="auto">
          <a:xfrm>
            <a:off x="3480445" y="908720"/>
            <a:ext cx="371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l-GR" sz="2800" dirty="0">
                <a:solidFill>
                  <a:srgbClr val="FF0000"/>
                </a:solidFill>
                <a:latin typeface="Times New Roman" pitchFamily="18" charset="0"/>
              </a:rPr>
              <a:t>α</a:t>
            </a:r>
          </a:p>
        </p:txBody>
      </p:sp>
      <p:sp>
        <p:nvSpPr>
          <p:cNvPr id="11276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8244408" y="6245225"/>
            <a:ext cx="442392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A6030516-E98B-401F-8EC1-FDAEF5D5F2FB}" type="slidenum">
              <a:rPr lang="en-US" smtClean="0"/>
              <a:pPr eaLnBrk="1" hangingPunct="1"/>
              <a:t>13</a:t>
            </a:fld>
            <a:endParaRPr lang="en-US" dirty="0"/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359532" y="6346485"/>
            <a:ext cx="57409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See Appendix of Extended Lecture Notes for integrals</a:t>
            </a: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5496183" y="1880828"/>
            <a:ext cx="354031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</a:rPr>
              <a:t>Considered the “natural” or “normal” distribution function when no other information is known about the distribution of the variables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 rot="16200000">
            <a:off x="-245660" y="1909957"/>
            <a:ext cx="8596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i="1" dirty="0">
                <a:latin typeface="Times New Roman" panose="02020603050405020304" pitchFamily="18" charset="0"/>
              </a:rPr>
              <a:t>P</a:t>
            </a:r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)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651"/>
    </mc:Choice>
    <mc:Fallback xmlns="">
      <p:transition spd="slow" advTm="1596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1266" grpId="0"/>
      <p:bldP spid="11271" grpId="0"/>
      <p:bldP spid="11274" grpId="0"/>
      <p:bldP spid="13" grpId="0"/>
    </p:bldLst>
  </p:timing>
  <p:extLst mod="1">
    <p:ext uri="{3A86A75C-4F4B-4683-9AE1-C65F6400EC91}">
      <p14:laserTraceLst xmlns:p14="http://schemas.microsoft.com/office/powerpoint/2010/main">
        <p14:tracePtLst>
          <p14:tracePt t="6071" x="5518150" y="2036763"/>
          <p14:tracePt t="6390" x="5518150" y="2009775"/>
          <p14:tracePt t="6401" x="5518150" y="1990725"/>
          <p14:tracePt t="6428" x="5518150" y="1982788"/>
          <p14:tracePt t="6440" x="5518150" y="1973263"/>
          <p14:tracePt t="6450" x="5537200" y="1955800"/>
          <p14:tracePt t="6464" x="5599113" y="1911350"/>
          <p14:tracePt t="6487" x="5653088" y="1884363"/>
          <p14:tracePt t="6499" x="5751513" y="1830388"/>
          <p14:tracePt t="6513" x="6108700" y="1625600"/>
          <p14:tracePt t="6536" x="6348413" y="1500188"/>
          <p14:tracePt t="6548" x="6545263" y="1428750"/>
          <p14:tracePt t="6562" x="6796088" y="1366838"/>
          <p14:tracePt t="6585" x="6884988" y="1357313"/>
          <p14:tracePt t="6598" x="6991350" y="1357313"/>
          <p14:tracePt t="6621" x="7045325" y="1357313"/>
          <p14:tracePt t="6634" x="7081838" y="1357313"/>
          <p14:tracePt t="6646" x="7197725" y="1411288"/>
          <p14:tracePt t="6676" x="7259638" y="1428750"/>
          <p14:tracePt t="6682" x="7331075" y="1490663"/>
          <p14:tracePt t="6695" x="7358063" y="1517650"/>
          <p14:tracePt t="6719" x="7375525" y="1536700"/>
          <p14:tracePt t="6732" x="7394575" y="1598613"/>
          <p14:tracePt t="6756" x="7412038" y="1616075"/>
          <p14:tracePt t="6766" x="7446963" y="1616075"/>
          <p14:tracePt t="6781" x="7473950" y="1616075"/>
          <p14:tracePt t="6805" x="7483475" y="1616075"/>
          <p14:tracePt t="6816" x="7510463" y="1616075"/>
          <p14:tracePt t="7000" x="7527925" y="1608138"/>
          <p14:tracePt t="7011" x="7545388" y="1589088"/>
          <p14:tracePt t="7023" x="7562850" y="1571625"/>
          <p14:tracePt t="7036" x="7643813" y="1490663"/>
          <p14:tracePt t="7061" x="7724775" y="1401763"/>
          <p14:tracePt t="7081" x="7983538" y="1258888"/>
          <p14:tracePt t="7097" x="8108950" y="1187450"/>
          <p14:tracePt t="7110" x="8251825" y="1133475"/>
          <p14:tracePt t="7121" x="8394700" y="1071563"/>
          <p14:tracePt t="7133" x="8582025" y="982663"/>
          <p14:tracePt t="7157" x="8653463" y="965200"/>
          <p14:tracePt t="7168" x="8697913" y="955675"/>
          <p14:tracePt t="7186" x="8742363" y="946150"/>
          <p14:tracePt t="7303" x="8751888" y="946150"/>
          <p14:tracePt t="7314" x="8759825" y="946150"/>
          <p14:tracePt t="7328" x="8759825" y="938213"/>
          <p14:tracePt t="7450" x="8732838" y="946150"/>
          <p14:tracePt t="7462" x="8589963" y="1027113"/>
          <p14:tracePt t="7487" x="8501063" y="1062038"/>
          <p14:tracePt t="7495" x="8402638" y="1108075"/>
          <p14:tracePt t="7510" x="8304213" y="1152525"/>
          <p14:tracePt t="7522" x="8170863" y="1231900"/>
          <p14:tracePt t="7536" x="8116888" y="1268413"/>
          <p14:tracePt t="7559" x="8062913" y="1303338"/>
          <p14:tracePt t="7573" x="7956550" y="1347788"/>
          <p14:tracePt t="7596" x="7929563" y="1366838"/>
          <p14:tracePt t="7610" x="7920038" y="1374775"/>
          <p14:tracePt t="7621" x="7912100" y="1384300"/>
          <p14:tracePt t="7645" x="7894638" y="1411288"/>
          <p14:tracePt t="7656" x="7894638" y="1419225"/>
          <p14:tracePt t="7685" x="7902575" y="1419225"/>
          <p14:tracePt t="8230" x="7920038" y="1411288"/>
          <p14:tracePt t="8241" x="7939088" y="1393825"/>
          <p14:tracePt t="8257" x="7947025" y="1384300"/>
          <p14:tracePt t="8261" x="7956550" y="1366838"/>
          <p14:tracePt t="8277" x="7974013" y="1303338"/>
          <p14:tracePt t="8303" x="7974013" y="1285875"/>
          <p14:tracePt t="8314" x="7974013" y="1268413"/>
          <p14:tracePt t="8326" x="7974013" y="1241425"/>
          <p14:tracePt t="8351" x="7939088" y="1231900"/>
          <p14:tracePt t="8365" x="7804150" y="1223963"/>
          <p14:tracePt t="8377" x="7697788" y="1241425"/>
          <p14:tracePt t="8400" x="7562850" y="1276350"/>
          <p14:tracePt t="8412" x="7197725" y="1374775"/>
          <p14:tracePt t="8428" x="7037388" y="1411288"/>
          <p14:tracePt t="8442" x="6777038" y="1490663"/>
          <p14:tracePt t="8461" x="6670675" y="1517650"/>
          <p14:tracePt t="8484" x="6616700" y="1536700"/>
          <p14:tracePt t="8496" x="6599238" y="1544638"/>
          <p14:tracePt t="8776" x="6608763" y="1500188"/>
          <p14:tracePt t="8792" x="6634163" y="1438275"/>
          <p14:tracePt t="8800" x="6661150" y="1374775"/>
          <p14:tracePt t="8813" x="6732588" y="1250950"/>
          <p14:tracePt t="8838" x="6759575" y="1204913"/>
          <p14:tracePt t="8850" x="6831013" y="1169988"/>
          <p14:tracePt t="8864" x="6867525" y="1160463"/>
          <p14:tracePt t="8886" x="6919913" y="1143000"/>
          <p14:tracePt t="8899" x="6991350" y="1125538"/>
          <p14:tracePt t="8914" x="7018338" y="1098550"/>
          <p14:tracePt t="9240" x="7027863" y="1098550"/>
          <p14:tracePt t="9251" x="7027863" y="1089025"/>
          <p14:tracePt t="9264" x="7037388" y="1089025"/>
          <p14:tracePt t="9271" x="7045325" y="1089025"/>
          <p14:tracePt t="9289" x="7081838" y="1071563"/>
          <p14:tracePt t="9301" x="7099300" y="1062038"/>
          <p14:tracePt t="9325" x="7116763" y="1054100"/>
          <p14:tracePt t="9339" x="7153275" y="1054100"/>
          <p14:tracePt t="9361" x="7180263" y="1054100"/>
          <p14:tracePt t="9374" x="7188200" y="1054100"/>
          <p14:tracePt t="9387" x="7232650" y="1054100"/>
          <p14:tracePt t="9410" x="7242175" y="1054100"/>
          <p14:tracePt t="9425" x="7259638" y="1054100"/>
          <p14:tracePt t="9436" x="7277100" y="1054100"/>
          <p14:tracePt t="9458" x="7286625" y="1054100"/>
          <p14:tracePt t="9471" x="7304088" y="1062038"/>
          <p14:tracePt t="9496" x="7313613" y="1081088"/>
          <p14:tracePt t="9508" x="7323138" y="1089025"/>
          <p14:tracePt t="10506" x="7331075" y="1089025"/>
          <p14:tracePt t="10519" x="7340600" y="1081088"/>
          <p14:tracePt t="10529" x="7367588" y="1071563"/>
          <p14:tracePt t="10547" x="7385050" y="1062038"/>
          <p14:tracePt t="10555" x="7394575" y="1044575"/>
          <p14:tracePt t="10566" x="7402513" y="1044575"/>
          <p14:tracePt t="10595" x="7412038" y="1044575"/>
          <p14:tracePt t="10715" x="7419975" y="1044575"/>
          <p14:tracePt t="10726" x="7429500" y="1044575"/>
          <p14:tracePt t="10738" x="7456488" y="1044575"/>
          <p14:tracePt t="10749" x="7510463" y="1044575"/>
          <p14:tracePt t="10770" x="7518400" y="1044575"/>
          <p14:tracePt t="10785" x="7537450" y="1044575"/>
          <p14:tracePt t="10799" x="7554913" y="1044575"/>
          <p14:tracePt t="10829" x="7581900" y="1054100"/>
          <p14:tracePt t="12041" x="7581900" y="1062038"/>
          <p14:tracePt t="12053" x="7572375" y="1062038"/>
          <p14:tracePt t="12065" x="7562850" y="1071563"/>
          <p14:tracePt t="12077" x="7527925" y="1081088"/>
          <p14:tracePt t="12112" x="7491413" y="1089025"/>
          <p14:tracePt t="12125" x="7456488" y="1098550"/>
          <p14:tracePt t="12145" x="7402513" y="1125538"/>
          <p14:tracePt t="12149" x="7348538" y="1133475"/>
          <p14:tracePt t="12174" x="7323138" y="1143000"/>
          <p14:tracePt t="12191" x="7313613" y="1143000"/>
          <p14:tracePt t="12260" x="7286625" y="1152525"/>
          <p14:tracePt t="12273" x="7277100" y="1152525"/>
          <p14:tracePt t="12297" x="7277100" y="1160463"/>
          <p14:tracePt t="12308" x="7269163" y="1160463"/>
          <p14:tracePt t="12359" x="7259638" y="1160463"/>
          <p14:tracePt t="12371" x="7251700" y="1160463"/>
          <p14:tracePt t="12383" x="7242175" y="1152525"/>
          <p14:tracePt t="12394" x="7232650" y="1143000"/>
          <p14:tracePt t="12426" x="7232650" y="1133475"/>
          <p14:tracePt t="12431" x="7224713" y="1125538"/>
          <p14:tracePt t="12454" x="7215188" y="1116013"/>
          <p14:tracePt t="12467" x="7205663" y="1108075"/>
          <p14:tracePt t="12480" x="7197725" y="1108075"/>
          <p14:tracePt t="12504" x="7188200" y="1108075"/>
          <p14:tracePt t="12577" x="7188200" y="1098550"/>
          <p14:tracePt t="12588" x="7188200" y="1089025"/>
          <p14:tracePt t="12675" x="7197725" y="1089025"/>
          <p14:tracePt t="13855" x="7180263" y="1089025"/>
          <p14:tracePt t="13878" x="7161213" y="1089025"/>
          <p14:tracePt t="13894" x="7153275" y="1089025"/>
          <p14:tracePt t="13918" x="7143750" y="1089025"/>
          <p14:tracePt t="13941" x="7134225" y="1089025"/>
          <p14:tracePt t="14086" x="7143750" y="1089025"/>
          <p14:tracePt t="14441" x="7134225" y="1089025"/>
          <p14:tracePt t="14452" x="7099300" y="1089025"/>
          <p14:tracePt t="14464" x="7037388" y="1089025"/>
          <p14:tracePt t="14474" x="6973888" y="1098550"/>
          <p14:tracePt t="14499" x="6884988" y="1125538"/>
          <p14:tracePt t="14510" x="6456363" y="1223963"/>
          <p14:tracePt t="14538" x="5384800" y="1465263"/>
          <p14:tracePt t="14550" x="4840288" y="1598613"/>
          <p14:tracePt t="14573" x="4384675" y="1679575"/>
          <p14:tracePt t="14586" x="4089400" y="1714500"/>
          <p14:tracePt t="14598" x="3857625" y="1768475"/>
          <p14:tracePt t="14622" x="3786188" y="1776413"/>
          <p14:tracePt t="14635" x="3687763" y="1803400"/>
          <p14:tracePt t="14648" x="3633788" y="1839913"/>
          <p14:tracePt t="14676" x="3581400" y="1857375"/>
          <p14:tracePt t="14685" x="3517900" y="1893888"/>
          <p14:tracePt t="14697" x="3500438" y="1911350"/>
          <p14:tracePt t="15072" x="3482975" y="1911350"/>
          <p14:tracePt t="15086" x="3465513" y="1911350"/>
          <p14:tracePt t="15100" x="3446463" y="1911350"/>
          <p14:tracePt t="15109" x="3438525" y="1911350"/>
          <p14:tracePt t="15123" x="3429000" y="1911350"/>
          <p14:tracePt t="15158" x="3419475" y="1911350"/>
          <p14:tracePt t="15172" x="3411538" y="1911350"/>
          <p14:tracePt t="15195" x="3402013" y="1901825"/>
          <p14:tracePt t="15211" x="3394075" y="1901825"/>
          <p14:tracePt t="15243" x="3384550" y="1901825"/>
          <p14:tracePt t="15265" x="3384550" y="1893888"/>
          <p14:tracePt t="15285" x="3375025" y="1893888"/>
          <p14:tracePt t="15300" x="3367088" y="1893888"/>
          <p14:tracePt t="15304" x="3357563" y="1893888"/>
          <p14:tracePt t="15328" x="3348038" y="1893888"/>
          <p14:tracePt t="15342" x="3340100" y="1893888"/>
          <p14:tracePt t="15379" x="3330575" y="1893888"/>
          <p14:tracePt t="15388" x="3322638" y="1893888"/>
          <p14:tracePt t="15401" x="3313113" y="1893888"/>
          <p14:tracePt t="15855" x="3330575" y="1874838"/>
          <p14:tracePt t="15865" x="3411538" y="1830388"/>
          <p14:tracePt t="15876" x="3527425" y="1768475"/>
          <p14:tracePt t="15889" x="3697288" y="1652588"/>
          <p14:tracePt t="15901" x="3929063" y="1482725"/>
          <p14:tracePt t="15914" x="4089400" y="1366838"/>
          <p14:tracePt t="15923" x="4286250" y="1160463"/>
          <p14:tracePt t="15951" x="4357688" y="1081088"/>
          <p14:tracePt t="15963" x="4429125" y="1009650"/>
          <p14:tracePt t="15985" x="4456113" y="965200"/>
          <p14:tracePt t="15998" x="4483100" y="955675"/>
          <p14:tracePt t="16011" x="4537075" y="919163"/>
          <p14:tracePt t="16034" x="4562475" y="901700"/>
          <p14:tracePt t="16271" x="4554538" y="901700"/>
          <p14:tracePt t="16279" x="4537075" y="901700"/>
          <p14:tracePt t="16291" x="4510088" y="911225"/>
          <p14:tracePt t="16302" x="4456113" y="911225"/>
          <p14:tracePt t="16316" x="4375150" y="928688"/>
          <p14:tracePt t="16327" x="4340225" y="938213"/>
          <p14:tracePt t="16353" x="4303713" y="946150"/>
          <p14:tracePt t="16364" x="4232275" y="973138"/>
          <p14:tracePt t="16394" x="4197350" y="982663"/>
          <p14:tracePt t="16401" x="4170363" y="990600"/>
          <p14:tracePt t="16413" x="4133850" y="1009650"/>
          <p14:tracePt t="16778" x="4125913" y="1017588"/>
          <p14:tracePt t="16794" x="4108450" y="1027113"/>
          <p14:tracePt t="16818" x="4098925" y="1027113"/>
          <p14:tracePt t="16827" x="4098925" y="1036638"/>
          <p14:tracePt t="16852" x="4089400" y="1036638"/>
          <p14:tracePt t="16972" x="4081463" y="1044575"/>
          <p14:tracePt t="16985" x="4081463" y="1054100"/>
          <p14:tracePt t="17013" x="4071938" y="1071563"/>
          <p14:tracePt t="17022" x="4062413" y="1089025"/>
          <p14:tracePt t="17035" x="4062413" y="1098550"/>
          <p14:tracePt t="17046" x="4062413" y="1116013"/>
          <p14:tracePt t="17058" x="4062413" y="1133475"/>
          <p14:tracePt t="17338" x="4054475" y="1125538"/>
          <p14:tracePt t="17350" x="4044950" y="1108075"/>
          <p14:tracePt t="17363" x="4027488" y="1081088"/>
          <p14:tracePt t="17389" x="4017963" y="1071563"/>
          <p14:tracePt t="17398" x="4010025" y="1054100"/>
          <p14:tracePt t="17412" x="4000500" y="1054100"/>
          <p14:tracePt t="17420" x="3990975" y="1044575"/>
          <p14:tracePt t="17461" x="3983038" y="1044575"/>
          <p14:tracePt t="17641" x="3973513" y="1044575"/>
          <p14:tracePt t="17657" x="3973513" y="1054100"/>
          <p14:tracePt t="17669" x="3965575" y="1062038"/>
          <p14:tracePt t="17678" x="3946525" y="1081088"/>
          <p14:tracePt t="17690" x="3911600" y="1108075"/>
          <p14:tracePt t="17709" x="3857625" y="1152525"/>
          <p14:tracePt t="17728" x="3751263" y="1250950"/>
          <p14:tracePt t="17752" x="3687763" y="1330325"/>
          <p14:tracePt t="17769" x="3652838" y="1401763"/>
          <p14:tracePt t="17775" x="3633788" y="1455738"/>
          <p14:tracePt t="17786" x="3589338" y="1544638"/>
          <p14:tracePt t="17812" x="3581400" y="1589088"/>
          <p14:tracePt t="17825" x="3581400" y="1652588"/>
          <p14:tracePt t="18057" x="3562350" y="1670050"/>
          <p14:tracePt t="18069" x="3554413" y="1679575"/>
          <p14:tracePt t="18084" x="3438525" y="1785938"/>
          <p14:tracePt t="18093" x="3357563" y="1884363"/>
          <p14:tracePt t="18118" x="3251200" y="2000250"/>
          <p14:tracePt t="18129" x="3017838" y="2224088"/>
          <p14:tracePt t="18160" x="2911475" y="2322513"/>
          <p14:tracePt t="18176" x="2830513" y="2428875"/>
          <p14:tracePt t="18192" x="2813050" y="2446338"/>
          <p14:tracePt t="18204" x="2803525" y="2455863"/>
          <p14:tracePt t="18216" x="2795588" y="2455863"/>
          <p14:tracePt t="18239" x="2795588" y="2500313"/>
          <p14:tracePt t="18495" x="2795588" y="2527300"/>
          <p14:tracePt t="18507" x="2786063" y="2544763"/>
          <p14:tracePt t="18527" x="2776538" y="2598738"/>
          <p14:tracePt t="18536" x="2776538" y="2679700"/>
          <p14:tracePt t="18556" x="2776538" y="2705100"/>
          <p14:tracePt t="18567" x="2776538" y="2759075"/>
          <p14:tracePt t="18581" x="2776538" y="2822575"/>
          <p14:tracePt t="18613" x="2786063" y="2847975"/>
          <p14:tracePt t="18617" x="2795588" y="2867025"/>
          <p14:tracePt t="18632" x="2813050" y="2884488"/>
          <p14:tracePt t="18668" x="2822575" y="2884488"/>
          <p14:tracePt t="18995" x="2830513" y="2894013"/>
          <p14:tracePt t="19006" x="2840038" y="2911475"/>
          <p14:tracePt t="19019" x="2847975" y="2911475"/>
          <p14:tracePt t="19031" x="2867025" y="2919413"/>
          <p14:tracePt t="19044" x="2874963" y="2928938"/>
          <p14:tracePt t="19058" x="2894013" y="2946400"/>
          <p14:tracePt t="19069" x="2901950" y="2946400"/>
          <p14:tracePt t="19104" x="2911475" y="2946400"/>
          <p14:tracePt t="19115" x="2919413" y="2946400"/>
          <p14:tracePt t="19152" x="2928938" y="2946400"/>
          <p14:tracePt t="19172" x="2938463" y="2946400"/>
          <p14:tracePt t="19176" x="2946400" y="2946400"/>
          <p14:tracePt t="19297" x="2955925" y="2946400"/>
          <p14:tracePt t="19323" x="2965450" y="2955925"/>
          <p14:tracePt t="20797" x="2965450" y="2946400"/>
          <p14:tracePt t="20808" x="2965450" y="2919413"/>
          <p14:tracePt t="20820" x="2965450" y="2847975"/>
          <p14:tracePt t="20834" x="2965450" y="2776538"/>
          <p14:tracePt t="20859" x="2965450" y="2687638"/>
          <p14:tracePt t="20869" x="2938463" y="2517775"/>
          <p14:tracePt t="20894" x="2928938" y="2446338"/>
          <p14:tracePt t="20905" x="2919413" y="2401888"/>
          <p14:tracePt t="20918" x="2919413" y="2303463"/>
          <p14:tracePt t="20943" x="2919413" y="2268538"/>
          <p14:tracePt t="20954" x="2946400" y="2197100"/>
          <p14:tracePt t="20987" x="2965450" y="2170113"/>
          <p14:tracePt t="21248" x="2973388" y="2133600"/>
          <p14:tracePt t="21262" x="2973388" y="2116138"/>
          <p14:tracePt t="21264" x="2973388" y="2089150"/>
          <p14:tracePt t="21285" x="2973388" y="2071688"/>
          <p14:tracePt t="21295" x="2973388" y="2062163"/>
          <p14:tracePt t="21355" x="2973388" y="2044700"/>
          <p14:tracePt t="21368" x="2973388" y="2027238"/>
          <p14:tracePt t="21381" x="2973388" y="2017713"/>
          <p14:tracePt t="21394" x="2973388" y="2009775"/>
          <p14:tracePt t="21405" x="2973388" y="2000250"/>
          <p14:tracePt t="21489" x="2973388" y="1990725"/>
          <p14:tracePt t="21503" x="2973388" y="1982788"/>
          <p14:tracePt t="21514" x="2973388" y="1973263"/>
          <p14:tracePt t="21662" x="2965450" y="1973263"/>
          <p14:tracePt t="21685" x="2965450" y="1982788"/>
          <p14:tracePt t="21711" x="2965450" y="1990725"/>
          <p14:tracePt t="21734" x="2955925" y="1990725"/>
          <p14:tracePt t="22537" x="2955925" y="1965325"/>
          <p14:tracePt t="22550" x="2946400" y="1938338"/>
          <p14:tracePt t="22562" x="2946400" y="1919288"/>
          <p14:tracePt t="22573" x="2946400" y="1893888"/>
          <p14:tracePt t="22587" x="2946400" y="1866900"/>
          <p14:tracePt t="22599" x="2946400" y="1822450"/>
          <p14:tracePt t="22622" x="2946400" y="1795463"/>
          <p14:tracePt t="22637" x="2946400" y="1724025"/>
          <p14:tracePt t="22658" x="2946400" y="1687513"/>
          <p14:tracePt t="22675" x="2955925" y="1652588"/>
          <p14:tracePt t="22685" x="2982913" y="1616075"/>
          <p14:tracePt t="22707" x="3000375" y="1589088"/>
          <p14:tracePt t="22719" x="3009900" y="1581150"/>
          <p14:tracePt t="22976" x="3009900" y="1544638"/>
          <p14:tracePt t="22988" x="3009900" y="1509713"/>
          <p14:tracePt t="23002" x="3000375" y="1446213"/>
          <p14:tracePt t="23013" x="2990850" y="1384300"/>
          <p14:tracePt t="23026" x="2982913" y="1303338"/>
          <p14:tracePt t="23037" x="2965450" y="1223963"/>
          <p14:tracePt t="23061" x="2965450" y="1187450"/>
          <p14:tracePt t="23070" x="2965450" y="1133475"/>
          <p14:tracePt t="23097" x="2965450" y="1116013"/>
          <p14:tracePt t="23111" x="2965450" y="1089025"/>
          <p14:tracePt t="23123" x="2965450" y="1054100"/>
          <p14:tracePt t="23500" x="2965450" y="1044575"/>
          <p14:tracePt t="23513" x="2965450" y="1036638"/>
          <p14:tracePt t="23525" x="2965450" y="1027113"/>
          <p14:tracePt t="23549" x="2965450" y="1017588"/>
          <p14:tracePt t="23574" x="2965450" y="1009650"/>
          <p14:tracePt t="23585" x="2965450" y="1000125"/>
          <p14:tracePt t="23878" x="2965450" y="990600"/>
          <p14:tracePt t="23891" x="2965450" y="982663"/>
          <p14:tracePt t="23901" x="2965450" y="973138"/>
          <p14:tracePt t="23927" x="2965450" y="965200"/>
          <p14:tracePt t="23940" x="2965450" y="955675"/>
          <p14:tracePt t="23952" x="2965450" y="946150"/>
          <p14:tracePt t="23988" x="2965450" y="938213"/>
          <p14:tracePt t="24000" x="2965450" y="928688"/>
          <p14:tracePt t="30943" x="2965450" y="946150"/>
          <p14:tracePt t="30954" x="2965450" y="955675"/>
          <p14:tracePt t="30967" x="2955925" y="982663"/>
          <p14:tracePt t="30987" x="2938463" y="1009650"/>
          <p14:tracePt t="30992" x="2919413" y="1062038"/>
          <p14:tracePt t="31005" x="2911475" y="1071563"/>
          <p14:tracePt t="31026" x="2901950" y="1089025"/>
          <p14:tracePt t="31038" x="2894013" y="1125538"/>
          <p14:tracePt t="31080" x="2894013" y="1133475"/>
          <p14:tracePt t="31092" x="2894013" y="1143000"/>
          <p14:tracePt t="31113" x="2894013" y="1152525"/>
          <p14:tracePt t="31455" x="2894013" y="1160463"/>
          <p14:tracePt t="31465" x="2874963" y="1187450"/>
          <p14:tracePt t="31482" x="2857500" y="1214438"/>
          <p14:tracePt t="31490" x="2847975" y="1258888"/>
          <p14:tracePt t="31503" x="2840038" y="1312863"/>
          <p14:tracePt t="31515" x="2830513" y="1347788"/>
          <p14:tracePt t="31527" x="2830513" y="1401763"/>
          <p14:tracePt t="31550" x="2830513" y="1428750"/>
          <p14:tracePt t="31563" x="2830513" y="1446213"/>
          <p14:tracePt t="31581" x="2830513" y="1482725"/>
          <p14:tracePt t="31601" x="2830513" y="1500188"/>
          <p14:tracePt t="31612" x="2857500" y="1527175"/>
          <p14:tracePt t="31916" x="2857500" y="1562100"/>
          <p14:tracePt t="31929" x="2857500" y="1598613"/>
          <p14:tracePt t="31940" x="2857500" y="1633538"/>
          <p14:tracePt t="31952" x="2857500" y="1670050"/>
          <p14:tracePt t="31965" x="2857500" y="1731963"/>
          <p14:tracePt t="31989" x="2867025" y="1768475"/>
          <p14:tracePt t="32001" x="2874963" y="1785938"/>
          <p14:tracePt t="32015" x="2911475" y="1822450"/>
          <p14:tracePt t="32039" x="2946400" y="1830388"/>
          <p14:tracePt t="32052" x="2973388" y="1830388"/>
          <p14:tracePt t="32392" x="2973388" y="1839913"/>
          <p14:tracePt t="32405" x="2965450" y="1847850"/>
          <p14:tracePt t="32420" x="2955925" y="1866900"/>
          <p14:tracePt t="32422" x="2946400" y="1893888"/>
          <p14:tracePt t="32442" x="2938463" y="1919288"/>
          <p14:tracePt t="32453" x="2919413" y="1965325"/>
          <p14:tracePt t="32476" x="2919413" y="1990725"/>
          <p14:tracePt t="32488" x="2919413" y="2009775"/>
          <p14:tracePt t="32501" x="2919413" y="2036763"/>
          <p14:tracePt t="32524" x="2919413" y="2044700"/>
          <p14:tracePt t="32553" x="2919413" y="2054225"/>
          <p14:tracePt t="32928" x="2928938" y="2044700"/>
          <p14:tracePt t="32938" x="2938463" y="2044700"/>
          <p14:tracePt t="32952" x="2955925" y="2027238"/>
          <p14:tracePt t="32970" x="2973388" y="2017713"/>
          <p14:tracePt t="32976" x="2990850" y="1990725"/>
          <p14:tracePt t="32989" x="3000375" y="1982788"/>
          <p14:tracePt t="33012" x="3009900" y="1965325"/>
          <p14:tracePt t="33025" x="3036888" y="1928813"/>
          <p14:tracePt t="33038" x="3044825" y="1919288"/>
          <p14:tracePt t="33062" x="3044825" y="1911350"/>
          <p14:tracePt t="33073" x="3054350" y="1901825"/>
          <p14:tracePt t="33098" x="3062288" y="1893888"/>
          <p14:tracePt t="33109" x="3071813" y="1893888"/>
          <p14:tracePt t="33158" x="3081338" y="1893888"/>
          <p14:tracePt t="33185" x="3089275" y="1893888"/>
          <p14:tracePt t="33439" x="3081338" y="1893888"/>
          <p14:tracePt t="33462" x="3071813" y="1893888"/>
          <p14:tracePt t="33474" x="3054350" y="1901825"/>
          <p14:tracePt t="33488" x="3044825" y="1901825"/>
          <p14:tracePt t="33500" x="3017838" y="1911350"/>
          <p14:tracePt t="33511" x="2990850" y="1928813"/>
          <p14:tracePt t="33549" x="2982913" y="1928813"/>
          <p14:tracePt t="33561" x="2973388" y="1928813"/>
          <p14:tracePt t="33572" x="2965450" y="1928813"/>
          <p14:tracePt t="33584" x="2955925" y="1938338"/>
          <p14:tracePt t="33597" x="2938463" y="1946275"/>
          <p14:tracePt t="33620" x="2938463" y="1955800"/>
          <p14:tracePt t="34424" x="2938463" y="1965325"/>
          <p14:tracePt t="34440" x="2938463" y="1982788"/>
          <p14:tracePt t="34451" x="2938463" y="1990725"/>
          <p14:tracePt t="34467" x="2938463" y="2009775"/>
          <p14:tracePt t="34474" x="2938463" y="2036763"/>
          <p14:tracePt t="34485" x="2928938" y="2081213"/>
          <p14:tracePt t="34510" x="2928938" y="2108200"/>
          <p14:tracePt t="34521" x="2928938" y="2179638"/>
          <p14:tracePt t="34551" x="2928938" y="2214563"/>
          <p14:tracePt t="34572" x="2965450" y="2339975"/>
          <p14:tracePt t="34574" x="2973388" y="2401888"/>
          <p14:tracePt t="34585" x="2982913" y="2455863"/>
          <p14:tracePt t="34601" x="3000375" y="2500313"/>
          <p14:tracePt t="34902" x="3000375" y="2517775"/>
          <p14:tracePt t="34912" x="2982913" y="2544763"/>
          <p14:tracePt t="34923" x="2965450" y="2589213"/>
          <p14:tracePt t="34935" x="2928938" y="2679700"/>
          <p14:tracePt t="34959" x="2919413" y="2714625"/>
          <p14:tracePt t="34971" x="2911475" y="2776538"/>
          <p14:tracePt t="35005" x="2911475" y="2803525"/>
          <p14:tracePt t="35022" x="2911475" y="2840038"/>
          <p14:tracePt t="35033" x="2911475" y="2857500"/>
          <p14:tracePt t="35363" x="2911475" y="2867025"/>
          <p14:tracePt t="35374" x="2901950" y="2884488"/>
          <p14:tracePt t="35387" x="2901950" y="2911475"/>
          <p14:tracePt t="35400" x="2894013" y="2946400"/>
          <p14:tracePt t="35411" x="2884488" y="2965450"/>
          <p14:tracePt t="35432" x="2874963" y="3017838"/>
          <p14:tracePt t="35443" x="2874963" y="3054350"/>
          <p14:tracePt t="35473" x="2874963" y="3071813"/>
          <p14:tracePt t="35484" x="2874963" y="3081338"/>
          <p14:tracePt t="35752" x="2874963" y="3071813"/>
          <p14:tracePt t="35766" x="2884488" y="3044825"/>
          <p14:tracePt t="35768" x="2884488" y="3017838"/>
          <p14:tracePt t="35789" x="2901950" y="2946400"/>
          <p14:tracePt t="35814" x="2901950" y="2919413"/>
          <p14:tracePt t="35829" x="2911475" y="2901950"/>
          <p14:tracePt t="35836" x="2911475" y="2894013"/>
          <p14:tracePt t="35862" x="2919413" y="2874963"/>
          <p14:tracePt t="35879" x="2919413" y="2867025"/>
          <p14:tracePt t="35922" x="2919413" y="2857500"/>
          <p14:tracePt t="36189" x="2911475" y="2857500"/>
          <p14:tracePt t="36201" x="2901950" y="2867025"/>
          <p14:tracePt t="36215" x="2901950" y="2884488"/>
          <p14:tracePt t="36228" x="2884488" y="2911475"/>
          <p14:tracePt t="36239" x="2874963" y="2946400"/>
          <p14:tracePt t="36251" x="2874963" y="3000375"/>
          <p14:tracePt t="36266" x="2874963" y="3017838"/>
          <p14:tracePt t="36286" x="2874963" y="3027363"/>
          <p14:tracePt t="36316" x="2874963" y="3036888"/>
          <p14:tracePt t="36325" x="2874963" y="3044825"/>
          <p14:tracePt t="36704" x="2874963" y="3027363"/>
          <p14:tracePt t="36714" x="2884488" y="2982913"/>
          <p14:tracePt t="36739" x="2894013" y="2946400"/>
          <p14:tracePt t="36751" x="2911475" y="2919413"/>
          <p14:tracePt t="36762" x="2919413" y="2894013"/>
          <p14:tracePt t="36770" x="2938463" y="2867025"/>
          <p14:tracePt t="36789" x="2946400" y="2857500"/>
          <p14:tracePt t="36825" x="2946400" y="2847975"/>
          <p14:tracePt t="36897" x="2955925" y="2847975"/>
          <p14:tracePt t="37225" x="2955925" y="2867025"/>
          <p14:tracePt t="37237" x="2955925" y="2884488"/>
          <p14:tracePt t="37249" x="2955925" y="2911475"/>
          <p14:tracePt t="37261" x="2965450" y="2955925"/>
          <p14:tracePt t="37275" x="2965450" y="2965450"/>
          <p14:tracePt t="37300" x="2965450" y="2990850"/>
          <p14:tracePt t="37310" x="2965450" y="3044825"/>
          <p14:tracePt t="37336" x="2965450" y="3071813"/>
          <p14:tracePt t="37347" x="2965450" y="3089275"/>
          <p14:tracePt t="37359" x="2965450" y="3098800"/>
          <p14:tracePt t="37383" x="2965450" y="3108325"/>
          <p14:tracePt t="37396" x="2965450" y="3116263"/>
          <p14:tracePt t="37627" x="2965450" y="3089275"/>
          <p14:tracePt t="37640" x="2965450" y="3044825"/>
          <p14:tracePt t="37650" x="2965450" y="3000375"/>
          <p14:tracePt t="37664" x="2955925" y="2901950"/>
          <p14:tracePt t="37688" x="2955925" y="2867025"/>
          <p14:tracePt t="37700" x="2955925" y="2822575"/>
          <p14:tracePt t="37712" x="2955925" y="2679700"/>
          <p14:tracePt t="37737" x="2955925" y="2589213"/>
          <p14:tracePt t="37749" x="2955925" y="2419350"/>
          <p14:tracePt t="37770" x="2955925" y="2357438"/>
          <p14:tracePt t="37785" x="2955925" y="2312988"/>
          <p14:tracePt t="37798" x="2955925" y="2232025"/>
          <p14:tracePt t="37822" x="2955925" y="2205038"/>
          <p14:tracePt t="38140" x="2955925" y="2179638"/>
          <p14:tracePt t="38150" x="2955925" y="2143125"/>
          <p14:tracePt t="38164" x="2955925" y="2116138"/>
          <p14:tracePt t="38175" x="2955925" y="2081213"/>
          <p14:tracePt t="38187" x="2955925" y="2044700"/>
          <p14:tracePt t="38201" x="2946400" y="1965325"/>
          <p14:tracePt t="38224" x="2946400" y="1911350"/>
          <p14:tracePt t="38236" x="2946400" y="1803400"/>
          <p14:tracePt t="38250" x="2946400" y="1768475"/>
          <p14:tracePt t="38267" x="2946400" y="1714500"/>
          <p14:tracePt t="38286" x="2946400" y="1697038"/>
          <p14:tracePt t="38310" x="2946400" y="1670050"/>
          <p14:tracePt t="38321" x="2982913" y="1633538"/>
          <p14:tracePt t="38650" x="2982913" y="1571625"/>
          <p14:tracePt t="38662" x="2982913" y="1509713"/>
          <p14:tracePt t="38675" x="2973388" y="1393825"/>
          <p14:tracePt t="38699" x="2973388" y="1347788"/>
          <p14:tracePt t="38712" x="2973388" y="1303338"/>
          <p14:tracePt t="38723" x="2965450" y="1241425"/>
          <p14:tracePt t="38747" x="2965450" y="1223963"/>
          <p14:tracePt t="38760" x="2965450" y="1214438"/>
          <p14:tracePt t="38770" x="2965450" y="1169988"/>
          <p14:tracePt t="38798" x="2973388" y="1160463"/>
          <p14:tracePt t="38810" x="2990850" y="1125538"/>
          <p14:tracePt t="38832" x="3000375" y="1108075"/>
          <p14:tracePt t="38845" x="3009900" y="1098550"/>
          <p14:tracePt t="39248" x="3009900" y="1089025"/>
          <p14:tracePt t="39262" x="3000375" y="1071563"/>
          <p14:tracePt t="39266" x="2990850" y="1044575"/>
          <p14:tracePt t="39283" x="2990850" y="1036638"/>
          <p14:tracePt t="39295" x="2982913" y="1000125"/>
          <p14:tracePt t="39320" x="2973388" y="990600"/>
          <p14:tracePt t="39333" x="2973388" y="982663"/>
          <p14:tracePt t="39345" x="2965450" y="965200"/>
          <p14:tracePt t="39372" x="2965450" y="955675"/>
          <p14:tracePt t="39394" x="2965450" y="946150"/>
          <p14:tracePt t="39430" x="2955925" y="946150"/>
          <p14:tracePt t="40282" x="2955925" y="928688"/>
          <p14:tracePt t="40299" x="2955925" y="911225"/>
          <p14:tracePt t="40306" x="2946400" y="884238"/>
          <p14:tracePt t="40331" x="2946400" y="866775"/>
          <p14:tracePt t="40346" x="2946400" y="839788"/>
          <p14:tracePt t="40366" x="2946400" y="822325"/>
          <p14:tracePt t="40392" x="2938463" y="812800"/>
          <p14:tracePt t="40404" x="2938463" y="803275"/>
          <p14:tracePt t="40465" x="2938463" y="795338"/>
          <p14:tracePt t="40683" x="2928938" y="795338"/>
          <p14:tracePt t="40781" x="2919413" y="812800"/>
          <p14:tracePt t="40792" x="2919413" y="839788"/>
          <p14:tracePt t="40804" x="2919413" y="866775"/>
          <p14:tracePt t="40819" x="2919413" y="884238"/>
          <p14:tracePt t="40830" x="2919413" y="1009650"/>
          <p14:tracePt t="40842" x="2928938" y="1116013"/>
          <p14:tracePt t="40866" x="2938463" y="1241425"/>
          <p14:tracePt t="40880" x="2965450" y="1366838"/>
          <p14:tracePt t="40890" x="2990850" y="1741488"/>
          <p14:tracePt t="40913" x="3009900" y="1973263"/>
          <p14:tracePt t="40922" x="3017838" y="2108200"/>
          <p14:tracePt t="41233" x="3017838" y="2125663"/>
          <p14:tracePt t="41244" x="3017838" y="2143125"/>
          <p14:tracePt t="41255" x="3009900" y="2197100"/>
          <p14:tracePt t="41269" x="3009900" y="2347913"/>
          <p14:tracePt t="41280" x="3009900" y="2455863"/>
          <p14:tracePt t="41313" x="3009900" y="2536825"/>
          <p14:tracePt t="41317" x="3036888" y="2625725"/>
          <p14:tracePt t="41330" x="3108325" y="2867025"/>
          <p14:tracePt t="41352" x="3143250" y="2973388"/>
          <p14:tracePt t="41364" x="3179763" y="3081338"/>
          <p14:tracePt t="41378" x="3241675" y="3348038"/>
          <p14:tracePt t="41401" x="3259138" y="3473450"/>
          <p14:tracePt t="41427" x="3268663" y="3562350"/>
          <p14:tracePt t="41670" x="3251200" y="3571875"/>
          <p14:tracePt t="41681" x="3224213" y="3589338"/>
          <p14:tracePt t="41693" x="3179763" y="3608388"/>
          <p14:tracePt t="41706" x="3108325" y="3652838"/>
          <p14:tracePt t="41719" x="3027363" y="3705225"/>
          <p14:tracePt t="41735" x="2946400" y="3786188"/>
          <p14:tracePt t="41756" x="2919413" y="3803650"/>
          <p14:tracePt t="41766" x="2884488" y="3830638"/>
          <p14:tracePt t="41781" x="2857500" y="3848100"/>
          <p14:tracePt t="41804" x="2840038" y="3867150"/>
          <p14:tracePt t="41816" x="2803525" y="3894138"/>
          <p14:tracePt t="41840" x="2795588" y="3894138"/>
          <p14:tracePt t="41865" x="2786063" y="3894138"/>
          <p14:tracePt t="42108" x="2776538" y="3902075"/>
          <p14:tracePt t="42121" x="2776538" y="3929063"/>
          <p14:tracePt t="42133" x="2776538" y="3946525"/>
          <p14:tracePt t="42143" x="2776538" y="3973513"/>
          <p14:tracePt t="42158" x="2776538" y="3983038"/>
          <p14:tracePt t="42170" x="2776538" y="4017963"/>
          <p14:tracePt t="42193" x="2776538" y="4027488"/>
          <p14:tracePt t="42206" x="2786063" y="4037013"/>
          <p14:tracePt t="42218" x="2803525" y="4054475"/>
          <p14:tracePt t="42243" x="2813050" y="4054475"/>
          <p14:tracePt t="42270" x="2822575" y="4054475"/>
          <p14:tracePt t="42281" x="2830513" y="4054475"/>
          <p14:tracePt t="42549" x="2847975" y="4027488"/>
          <p14:tracePt t="42558" x="2867025" y="3990975"/>
          <p14:tracePt t="42571" x="2911475" y="3938588"/>
          <p14:tracePt t="42585" x="2946400" y="3894138"/>
          <p14:tracePt t="42595" x="3000375" y="3857625"/>
          <p14:tracePt t="42607" x="3081338" y="3822700"/>
          <p14:tracePt t="42632" x="3108325" y="3803650"/>
          <p14:tracePt t="42658" x="3116263" y="3803650"/>
          <p14:tracePt t="42729" x="3125788" y="3803650"/>
          <p14:tracePt t="42741" x="3125788" y="3795713"/>
          <p14:tracePt t="42827" x="3125788" y="3786188"/>
          <p14:tracePt t="42856" x="3125788" y="3776663"/>
          <p14:tracePt t="42878" x="3125788" y="3768725"/>
          <p14:tracePt t="42897" x="3116263" y="3768725"/>
          <p14:tracePt t="42936" x="3116263" y="3759200"/>
          <p14:tracePt t="42948" x="3108325" y="3759200"/>
          <p14:tracePt t="42973" x="3108325" y="3751263"/>
          <p14:tracePt t="43341" x="3108325" y="3724275"/>
          <p14:tracePt t="43351" x="3108325" y="3705225"/>
          <p14:tracePt t="43363" x="3108325" y="3679825"/>
          <p14:tracePt t="43376" x="3116263" y="3625850"/>
          <p14:tracePt t="43386" x="3152775" y="3562350"/>
          <p14:tracePt t="43399" x="3187700" y="3482975"/>
          <p14:tracePt t="43411" x="3232150" y="3384550"/>
          <p14:tracePt t="43445" x="3268663" y="3348038"/>
          <p14:tracePt t="43449" x="3340100" y="3268663"/>
          <p14:tracePt t="43472" x="3384550" y="3214688"/>
          <p14:tracePt t="43486" x="3429000" y="3160713"/>
          <p14:tracePt t="43496" x="3554413" y="3054350"/>
          <p14:tracePt t="43520" x="3608388" y="3009900"/>
          <p14:tracePt t="43532" x="3660775" y="2982913"/>
          <p14:tracePt t="43547" x="3741738" y="2919413"/>
          <p14:tracePt t="43569" x="3759200" y="2894013"/>
          <p14:tracePt t="43581" x="3768725" y="2840038"/>
          <p14:tracePt t="43612" x="3768725" y="2822575"/>
          <p14:tracePt t="43619" x="3759200" y="2786063"/>
          <p14:tracePt t="43631" x="3732213" y="2759075"/>
          <p14:tracePt t="43912" x="3732213" y="2741613"/>
          <p14:tracePt t="43924" x="3724275" y="2705100"/>
          <p14:tracePt t="43935" x="3705225" y="2625725"/>
          <p14:tracePt t="43953" x="3687763" y="2517775"/>
          <p14:tracePt t="43959" x="3670300" y="2366963"/>
          <p14:tracePt t="43987" x="3660775" y="2152650"/>
          <p14:tracePt t="43990" x="3660775" y="1741488"/>
          <p14:tracePt t="44000" x="3643313" y="1581150"/>
          <p14:tracePt t="44021" x="3643313" y="1384300"/>
          <p14:tracePt t="44049" x="3643313" y="1330325"/>
          <p14:tracePt t="44056" x="3643313" y="1295400"/>
          <p14:tracePt t="44068" x="3679825" y="1276350"/>
          <p14:tracePt t="44094" x="3705225" y="1268413"/>
          <p14:tracePt t="44107" x="3751263" y="1250950"/>
          <p14:tracePt t="44522" x="3751263" y="1285875"/>
          <p14:tracePt t="44534" x="3751263" y="1322388"/>
          <p14:tracePt t="44544" x="3751263" y="1374775"/>
          <p14:tracePt t="44556" x="3759200" y="1517650"/>
          <p14:tracePt t="44580" x="3768725" y="1616075"/>
          <p14:tracePt t="44592" x="3795713" y="1724025"/>
          <p14:tracePt t="44605" x="3875088" y="1982788"/>
          <p14:tracePt t="44631" x="3938588" y="2125663"/>
          <p14:tracePt t="44641" x="4054475" y="2393950"/>
          <p14:tracePt t="44933" x="4054475" y="2411413"/>
          <p14:tracePt t="44950" x="4054475" y="2438400"/>
          <p14:tracePt t="44958" x="4054475" y="2544763"/>
          <p14:tracePt t="44979" x="4089400" y="2633663"/>
          <p14:tracePt t="44993" x="4214813" y="2919413"/>
          <p14:tracePt t="45019" x="4330700" y="3187700"/>
          <p14:tracePt t="45044" x="4384675" y="3295650"/>
          <p14:tracePt t="45056" x="4446588" y="3429000"/>
          <p14:tracePt t="45067" x="4491038" y="3517900"/>
          <p14:tracePt t="45079" x="4581525" y="3643313"/>
          <p14:tracePt t="45381" x="4598988" y="3643313"/>
          <p14:tracePt t="45396" x="4633913" y="3643313"/>
          <p14:tracePt t="45407" x="4687888" y="3633788"/>
          <p14:tracePt t="45419" x="4741863" y="3633788"/>
          <p14:tracePt t="45432" x="4786313" y="3633788"/>
          <p14:tracePt t="45444" x="4875213" y="3633788"/>
          <p14:tracePt t="45458" x="4911725" y="3633788"/>
          <p14:tracePt t="45482" x="5018088" y="3633788"/>
          <p14:tracePt t="45506" x="5099050" y="3633788"/>
          <p14:tracePt t="45517" x="5180013" y="3633788"/>
          <p14:tracePt t="45531" x="5348288" y="3643313"/>
          <p14:tracePt t="45554" x="5438775" y="3652838"/>
          <p14:tracePt t="45567" x="5537200" y="3660775"/>
          <p14:tracePt t="45582" x="5688013" y="3697288"/>
          <p14:tracePt t="45613" x="5867400" y="3732213"/>
          <p14:tracePt t="45627" x="5946775" y="3741738"/>
          <p14:tracePt t="45639" x="6027738" y="3768725"/>
          <p14:tracePt t="45651" x="6126163" y="3803650"/>
          <p14:tracePt t="45675" x="6153150" y="3822700"/>
          <p14:tracePt t="46029" x="6170613" y="3822700"/>
          <p14:tracePt t="46043" x="6188075" y="3822700"/>
          <p14:tracePt t="46054" x="6197600" y="3822700"/>
          <p14:tracePt t="46065" x="6215063" y="3822700"/>
          <p14:tracePt t="46090" x="6242050" y="3822700"/>
          <p14:tracePt t="46103" x="6259513" y="3822700"/>
          <p14:tracePt t="46115" x="6276975" y="3822700"/>
          <p14:tracePt t="46126" x="6286500" y="3822700"/>
          <p14:tracePt t="46139" x="6303963" y="3830638"/>
          <p14:tracePt t="46164" x="6330950" y="3830638"/>
          <p14:tracePt t="46177" x="6348413" y="3830638"/>
          <p14:tracePt t="46188" x="6384925" y="3830638"/>
          <p14:tracePt t="46212" x="6411913" y="3830638"/>
          <p14:tracePt t="46228" x="6446838" y="3830638"/>
          <p14:tracePt t="46236" x="6491288" y="3830638"/>
          <p14:tracePt t="46268" x="6510338" y="3830638"/>
          <p14:tracePt t="46269" x="6518275" y="3830638"/>
          <p14:tracePt t="46287" x="6537325" y="3830638"/>
          <p14:tracePt t="46334" x="6545263" y="3830638"/>
          <p14:tracePt t="46372" x="6554788" y="3830638"/>
          <p14:tracePt t="46383" x="6562725" y="3830638"/>
          <p14:tracePt t="46394" x="6572250" y="3830638"/>
          <p14:tracePt t="46406" x="6599238" y="3830638"/>
          <p14:tracePt t="47262" x="0" y="0"/>
        </p14:tracePtLst>
        <p14:tracePtLst>
          <p14:tracePt t="96134" x="3768725" y="5045075"/>
          <p14:tracePt t="96590" x="3759200" y="5037138"/>
          <p14:tracePt t="96603" x="3741738" y="5018088"/>
          <p14:tracePt t="96616" x="3705225" y="4991100"/>
          <p14:tracePt t="96628" x="3670300" y="4956175"/>
          <p14:tracePt t="96648" x="3544888" y="4848225"/>
          <p14:tracePt t="96658" x="3473450" y="4803775"/>
          <p14:tracePt t="96676" x="3419475" y="4776788"/>
          <p14:tracePt t="96689" x="3286125" y="4714875"/>
          <p14:tracePt t="96713" x="3170238" y="4697413"/>
          <p14:tracePt t="96736" x="3125788" y="4687888"/>
          <p14:tracePt t="96753" x="3089275" y="4679950"/>
          <p14:tracePt t="96762" x="3054350" y="4670425"/>
          <p14:tracePt t="96768" x="3009900" y="4660900"/>
          <p14:tracePt t="96802" x="3000375" y="4660900"/>
          <p14:tracePt t="96822" x="2990850" y="4660900"/>
          <p14:tracePt t="96886" x="2990850" y="4670425"/>
          <p14:tracePt t="97248" x="2990850" y="4679950"/>
          <p14:tracePt t="97265" x="2990850" y="4697413"/>
          <p14:tracePt t="97267" x="2990850" y="4705350"/>
          <p14:tracePt t="97284" x="2990850" y="4724400"/>
          <p14:tracePt t="97298" x="2990850" y="4732338"/>
          <p14:tracePt t="97310" x="2990850" y="4759325"/>
          <p14:tracePt t="97334" x="2990850" y="4768850"/>
          <p14:tracePt t="97346" x="2990850" y="4776788"/>
          <p14:tracePt t="97358" x="2990850" y="4795838"/>
          <p14:tracePt t="97382" x="2990850" y="4803775"/>
          <p14:tracePt t="97397" x="3000375" y="4822825"/>
          <p14:tracePt t="97431" x="3009900" y="4830763"/>
          <p14:tracePt t="97443" x="3009900" y="4840288"/>
          <p14:tracePt t="97456" x="3017838" y="4840288"/>
          <p14:tracePt t="97467" x="3017838" y="4848225"/>
          <p14:tracePt t="97478" x="3027363" y="4875213"/>
          <p14:tracePt t="97505" x="3036888" y="4875213"/>
          <p14:tracePt t="97516" x="3044825" y="4884738"/>
          <p14:tracePt t="97528" x="3071813" y="4894263"/>
          <p14:tracePt t="98502" x="3081338" y="4894263"/>
          <p14:tracePt t="98514" x="3089275" y="4902200"/>
          <p14:tracePt t="98529" x="3125788" y="4919663"/>
          <p14:tracePt t="98552" x="3143250" y="4929188"/>
          <p14:tracePt t="98563" x="3160713" y="4946650"/>
          <p14:tracePt t="98576" x="3205163" y="4983163"/>
          <p14:tracePt t="98587" x="3303588" y="5018088"/>
          <p14:tracePt t="98611" x="3384550" y="5027613"/>
          <p14:tracePt t="98625" x="3465513" y="5045075"/>
          <p14:tracePt t="99856" x="3482975" y="5045075"/>
          <p14:tracePt t="99867" x="3490913" y="5045075"/>
          <p14:tracePt t="99878" x="3509963" y="5045075"/>
          <p14:tracePt t="99890" x="3527425" y="5045075"/>
          <p14:tracePt t="99903" x="3554413" y="5045075"/>
          <p14:tracePt t="99913" x="3616325" y="5045075"/>
          <p14:tracePt t="99930" x="3660775" y="5045075"/>
          <p14:tracePt t="99952" x="3741738" y="5045075"/>
          <p14:tracePt t="99968" x="3956050" y="5045075"/>
          <p14:tracePt t="99988" x="4089400" y="5045075"/>
          <p14:tracePt t="100000" x="4303713" y="5045075"/>
          <p14:tracePt t="100026" x="4394200" y="5027613"/>
          <p14:tracePt t="100038" x="4473575" y="5027613"/>
          <p14:tracePt t="100450" x="4500563" y="5000625"/>
          <p14:tracePt t="100463" x="4537075" y="4973638"/>
          <p14:tracePt t="100476" x="4572000" y="4956175"/>
          <p14:tracePt t="100490" x="4670425" y="4902200"/>
          <p14:tracePt t="100517" x="4705350" y="4875213"/>
          <p14:tracePt t="100524" x="4759325" y="4857750"/>
          <p14:tracePt t="100537" x="4822825" y="4830763"/>
          <p14:tracePt t="100560" x="4840288" y="4822825"/>
          <p14:tracePt t="100572" x="4867275" y="4813300"/>
          <p14:tracePt t="100622" x="4875213" y="4813300"/>
          <p14:tracePt t="100672" x="4884738" y="4813300"/>
          <p14:tracePt t="101960" x="4919663" y="4795838"/>
          <p14:tracePt t="101973" x="4938713" y="4795838"/>
          <p14:tracePt t="101985" x="5000625" y="4795838"/>
          <p14:tracePt t="102009" x="5010150" y="4795838"/>
          <p14:tracePt t="102022" x="5037138" y="4795838"/>
          <p14:tracePt t="102033" x="5072063" y="4786313"/>
          <p14:tracePt t="102058" x="5081588" y="4786313"/>
          <p14:tracePt t="102071" x="5099050" y="4786313"/>
          <p14:tracePt t="102083" x="5116513" y="4786313"/>
          <p14:tracePt t="102115" x="5126038" y="4786313"/>
          <p14:tracePt t="102118" x="5153025" y="4786313"/>
          <p14:tracePt t="102132" x="5170488" y="4786313"/>
          <p14:tracePt t="102169" x="5187950" y="4786313"/>
          <p14:tracePt t="102179" x="5197475" y="4786313"/>
          <p14:tracePt t="102192" x="5205413" y="4776788"/>
          <p14:tracePt t="102205" x="5214938" y="4768850"/>
          <p14:tracePt t="102217" x="5241925" y="4751388"/>
          <p14:tracePt t="102241" x="5251450" y="4741863"/>
          <p14:tracePt t="102252" x="5286375" y="4714875"/>
          <p14:tracePt t="102267" x="5295900" y="4697413"/>
          <p14:tracePt t="102300" x="5322888" y="4652963"/>
          <p14:tracePt t="102303" x="5340350" y="4643438"/>
          <p14:tracePt t="102328" x="5357813" y="4625975"/>
          <p14:tracePt t="102339" x="5375275" y="4608513"/>
          <p14:tracePt t="102351" x="5394325" y="4608513"/>
          <p14:tracePt t="102376" x="5402263" y="4608513"/>
          <p14:tracePt t="102386" x="5419725" y="4608513"/>
          <p14:tracePt t="102417" x="5429250" y="4608513"/>
          <p14:tracePt t="102420" x="5438775" y="4608513"/>
          <p14:tracePt t="102457" x="5456238" y="4608513"/>
          <p14:tracePt t="102485" x="5473700" y="4608513"/>
          <p14:tracePt t="102498" x="5491163" y="4608513"/>
          <p14:tracePt t="102510" x="5510213" y="4608513"/>
          <p14:tracePt t="102523" x="5545138" y="4633913"/>
          <p14:tracePt t="102536" x="5554663" y="4643438"/>
          <p14:tracePt t="102558" x="5562600" y="4643438"/>
          <p14:tracePt t="102570" x="5589588" y="4652963"/>
          <p14:tracePt t="102608" x="5599113" y="4660900"/>
          <p14:tracePt t="102618" x="5616575" y="4660900"/>
          <p14:tracePt t="102631" x="5626100" y="4660900"/>
          <p14:tracePt t="102642" x="5634038" y="4660900"/>
          <p14:tracePt t="102654" x="5653088" y="4660900"/>
          <p14:tracePt t="102678" x="5661025" y="4660900"/>
          <p14:tracePt t="102692" x="5680075" y="4652963"/>
          <p14:tracePt t="102704" x="5688013" y="4652963"/>
          <p14:tracePt t="102736" x="5697538" y="4652963"/>
          <p14:tracePt t="103143" x="5715000" y="4652963"/>
          <p14:tracePt t="103155" x="5732463" y="4652963"/>
          <p14:tracePt t="103180" x="5751513" y="4660900"/>
          <p14:tracePt t="103190" x="5768975" y="4660900"/>
          <p14:tracePt t="103202" x="5768975" y="4670425"/>
          <p14:tracePt t="103216" x="5786438" y="4670425"/>
          <p14:tracePt t="103227" x="5803900" y="4670425"/>
          <p14:tracePt t="103242" x="5822950" y="4670425"/>
          <p14:tracePt t="103264" x="5830888" y="4670425"/>
          <p14:tracePt t="103277" x="5857875" y="4670425"/>
          <p14:tracePt t="103312" x="5867400" y="4670425"/>
          <p14:tracePt t="103324" x="5875338" y="4670425"/>
          <p14:tracePt t="103336" x="5884863" y="4670425"/>
          <p14:tracePt t="103350" x="5894388" y="4670425"/>
          <p14:tracePt t="103361" x="5902325" y="4670425"/>
          <p14:tracePt t="103435" x="5911850" y="4670425"/>
          <p14:tracePt t="103519" x="5902325" y="4670425"/>
          <p14:tracePt t="103532" x="5875338" y="4670425"/>
          <p14:tracePt t="103547" x="5848350" y="4670425"/>
          <p14:tracePt t="103555" x="5813425" y="4670425"/>
          <p14:tracePt t="103569" x="5741988" y="4652963"/>
          <p14:tracePt t="103580" x="5589588" y="4625975"/>
          <p14:tracePt t="103605" x="5510213" y="4598988"/>
          <p14:tracePt t="103617" x="5411788" y="4598988"/>
          <p14:tracePt t="103630" x="5197475" y="4598988"/>
          <p14:tracePt t="103654" x="5081588" y="4616450"/>
          <p14:tracePt t="103664" x="4894263" y="4652963"/>
          <p14:tracePt t="103690" x="4795838" y="4670425"/>
          <p14:tracePt t="103704" x="4697413" y="4697413"/>
          <p14:tracePt t="103716" x="4554538" y="4724400"/>
          <p14:tracePt t="103738" x="4411663" y="4768850"/>
          <p14:tracePt t="103750" x="4348163" y="4776788"/>
          <p14:tracePt t="103764" x="4286250" y="4786313"/>
          <p14:tracePt t="103787" x="4251325" y="4795838"/>
          <p14:tracePt t="103801" x="4187825" y="4795838"/>
          <p14:tracePt t="103814" x="4152900" y="4803775"/>
          <p14:tracePt t="103835" x="4125913" y="4822825"/>
          <p14:tracePt t="103848" x="4054475" y="4848225"/>
          <p14:tracePt t="103873" x="4017963" y="4867275"/>
          <p14:tracePt t="103884" x="3946525" y="4894263"/>
          <p14:tracePt t="103899" x="3919538" y="4902200"/>
          <p14:tracePt t="103914" x="3884613" y="4919663"/>
          <p14:tracePt t="103952" x="3884613" y="4929188"/>
          <p14:tracePt t="103958" x="3875088" y="4929188"/>
          <p14:tracePt t="103971" x="3867150" y="4938713"/>
          <p14:tracePt t="103982" x="3857625" y="4946650"/>
          <p14:tracePt t="104009" x="3848100" y="4956175"/>
          <p14:tracePt t="104017" x="3840163" y="4956175"/>
          <p14:tracePt t="104055" x="3840163" y="4965700"/>
          <p14:tracePt t="104067" x="3840163" y="4973638"/>
          <p14:tracePt t="104091" x="3840163" y="4983163"/>
          <p14:tracePt t="104114" x="3840163" y="5000625"/>
          <p14:tracePt t="104142" x="3840163" y="5018088"/>
          <p14:tracePt t="104153" x="3840163" y="5027613"/>
          <p14:tracePt t="104165" x="3840163" y="5037138"/>
          <p14:tracePt t="104179" x="3840163" y="5045075"/>
          <p14:tracePt t="104189" x="3840163" y="5054600"/>
          <p14:tracePt t="104200" x="3840163" y="5072063"/>
          <p14:tracePt t="104227" x="3840163" y="5089525"/>
          <p14:tracePt t="104239" x="3840163" y="5099050"/>
          <p14:tracePt t="104271" x="3840163" y="5108575"/>
          <p14:tracePt t="104283" x="3840163" y="5116513"/>
          <p14:tracePt t="104288" x="3840163" y="5133975"/>
          <p14:tracePt t="104317" x="3840163" y="5153025"/>
          <p14:tracePt t="104333" x="3840163" y="5170488"/>
          <p14:tracePt t="104349" x="3840163" y="5180013"/>
          <p14:tracePt t="104360" x="3840163" y="5187950"/>
          <p14:tracePt t="104373" x="3840163" y="5205413"/>
          <p14:tracePt t="104385" x="3840163" y="5214938"/>
          <p14:tracePt t="104408" x="3840163" y="5232400"/>
          <p14:tracePt t="104423" x="3840163" y="5251450"/>
          <p14:tracePt t="104445" x="3840163" y="5268913"/>
          <p14:tracePt t="104458" x="3840163" y="5276850"/>
          <p14:tracePt t="104470" x="3840163" y="5303838"/>
          <p14:tracePt t="104495" x="3840163" y="5313363"/>
          <p14:tracePt t="104507" x="3840163" y="5340350"/>
          <p14:tracePt t="104519" x="3830638" y="5348288"/>
          <p14:tracePt t="104603" x="3822700" y="5348288"/>
          <p14:tracePt t="104615" x="3822700" y="5330825"/>
          <p14:tracePt t="104628" x="3822700" y="5313363"/>
          <p14:tracePt t="104638" x="3822700" y="5303838"/>
          <p14:tracePt t="104655" x="3822700" y="5259388"/>
          <p14:tracePt t="104676" x="3830638" y="5224463"/>
          <p14:tracePt t="104689" x="3919538" y="5089525"/>
          <p14:tracePt t="104715" x="4010025" y="4938713"/>
          <p14:tracePt t="104738" x="4108450" y="4840288"/>
          <p14:tracePt t="104750" x="4224338" y="4705350"/>
          <p14:tracePt t="104766" x="4562475" y="4411663"/>
          <p14:tracePt t="104788" x="4724400" y="4295775"/>
          <p14:tracePt t="104798" x="4840288" y="4224338"/>
          <p14:tracePt t="104810" x="4929188" y="4160838"/>
          <p14:tracePt t="104823" x="5027613" y="4116388"/>
          <p14:tracePt t="104849" x="5054600" y="4108450"/>
          <p14:tracePt t="104861" x="5099050" y="4108450"/>
          <p14:tracePt t="104884" x="5116513" y="4108450"/>
          <p14:tracePt t="104896" x="5133975" y="4125913"/>
          <p14:tracePt t="104908" x="5153025" y="4143375"/>
          <p14:tracePt t="105163" x="5170488" y="4143375"/>
          <p14:tracePt t="105174" x="5224463" y="4143375"/>
          <p14:tracePt t="105187" x="5251450" y="4143375"/>
          <p14:tracePt t="105205" x="5367338" y="4152900"/>
          <p14:tracePt t="105226" x="5429250" y="4170363"/>
          <p14:tracePt t="105236" x="5510213" y="4197350"/>
          <p14:tracePt t="105249" x="5608638" y="4214813"/>
          <p14:tracePt t="105262" x="5795963" y="4295775"/>
          <p14:tracePt t="105285" x="5894388" y="4340225"/>
          <p14:tracePt t="105300" x="5973763" y="4384675"/>
          <p14:tracePt t="105310" x="6099175" y="4491038"/>
          <p14:tracePt t="105334" x="6143625" y="4545013"/>
          <p14:tracePt t="105346" x="6197600" y="4633913"/>
          <p14:tracePt t="105371" x="6224588" y="4679950"/>
          <p14:tracePt t="105382" x="6276975" y="4732338"/>
          <p14:tracePt t="105394" x="6303963" y="4741863"/>
          <p14:tracePt t="105736" x="6242050" y="4741863"/>
          <p14:tracePt t="105751" x="6134100" y="4768850"/>
          <p14:tracePt t="105761" x="6027738" y="4776788"/>
          <p14:tracePt t="105768" x="5919788" y="4795838"/>
          <p14:tracePt t="105784" x="5643563" y="4795838"/>
          <p14:tracePt t="105808" x="5491163" y="4768850"/>
          <p14:tracePt t="105820" x="5340350" y="4741863"/>
          <p14:tracePt t="105836" x="5108575" y="4705350"/>
          <p14:tracePt t="105849" x="5027613" y="4679950"/>
          <p14:tracePt t="105868" x="4929188" y="4660900"/>
          <p14:tracePt t="105881" x="4894263" y="4652963"/>
          <p14:tracePt t="105906" x="4867275" y="4643438"/>
          <p14:tracePt t="105915" x="4830763" y="4616450"/>
          <p14:tracePt t="105944" x="4830763" y="4608513"/>
          <p14:tracePt t="105955" x="4813300" y="4598988"/>
          <p14:tracePt t="105967" x="4813300" y="4589463"/>
          <p14:tracePt t="106100" x="4813300" y="4581525"/>
          <p14:tracePt t="106113" x="4822825" y="4581525"/>
          <p14:tracePt t="106125" x="4830763" y="4581525"/>
          <p14:tracePt t="106137" x="4867275" y="4581525"/>
          <p14:tracePt t="106153" x="4991100" y="4572000"/>
          <p14:tracePt t="106174" x="5081588" y="4554538"/>
          <p14:tracePt t="106186" x="5276850" y="4554538"/>
          <p14:tracePt t="106210" x="5429250" y="4554538"/>
          <p14:tracePt t="106223" x="5705475" y="4589463"/>
          <p14:tracePt t="106255" x="5857875" y="4625975"/>
          <p14:tracePt t="106266" x="5983288" y="4652963"/>
          <p14:tracePt t="106271" x="6205538" y="4724400"/>
          <p14:tracePt t="106300" x="6303963" y="4751388"/>
          <p14:tracePt t="106318" x="6446838" y="4795838"/>
          <p14:tracePt t="106333" x="6510338" y="4813300"/>
          <p14:tracePt t="106344" x="6581775" y="4822825"/>
          <p14:tracePt t="106356" x="6626225" y="4840288"/>
          <p14:tracePt t="106370" x="6705600" y="4848225"/>
          <p14:tracePt t="106393" x="6742113" y="4848225"/>
          <p14:tracePt t="106404" x="6777038" y="4848225"/>
          <p14:tracePt t="106772" x="6796088" y="4848225"/>
          <p14:tracePt t="106783" x="6823075" y="4840288"/>
          <p14:tracePt t="106795" x="6848475" y="4830763"/>
          <p14:tracePt t="106807" x="7010400" y="4776788"/>
          <p14:tracePt t="106832" x="7099300" y="4751388"/>
          <p14:tracePt t="106843" x="7232650" y="4705350"/>
          <p14:tracePt t="106877" x="7269163" y="4697413"/>
          <p14:tracePt t="106880" x="7277100" y="4697413"/>
          <p14:tracePt t="106891" x="7323138" y="4697413"/>
          <p14:tracePt t="106908" x="7331075" y="4697413"/>
          <p14:tracePt t="106923" x="7358063" y="4697413"/>
          <p14:tracePt t="106976" x="7358063" y="4705350"/>
          <p14:tracePt t="106991" x="7358063" y="4732338"/>
          <p14:tracePt t="107003" x="7358063" y="4759325"/>
          <p14:tracePt t="107026" x="7358063" y="4776788"/>
          <p14:tracePt t="107040" x="7358063" y="4786313"/>
          <p14:tracePt t="107062" x="7358063" y="4795838"/>
          <p14:tracePt t="107074" x="7358063" y="4803775"/>
          <p14:tracePt t="107088" x="7358063" y="4813300"/>
          <p14:tracePt t="107111" x="7348538" y="4830763"/>
          <p14:tracePt t="107129" x="7340600" y="4840288"/>
          <p14:tracePt t="107136" x="7331075" y="4848225"/>
          <p14:tracePt t="107148" x="7331075" y="4857750"/>
          <p14:tracePt t="107161" x="7313613" y="4875213"/>
          <p14:tracePt t="107192" x="7304088" y="4894263"/>
          <p14:tracePt t="107196" x="7286625" y="4902200"/>
          <p14:tracePt t="107209" x="7277100" y="4911725"/>
          <p14:tracePt t="107235" x="7269163" y="4919663"/>
          <p14:tracePt t="107245" x="7215188" y="4938713"/>
          <p14:tracePt t="107267" x="7180263" y="4938713"/>
          <p14:tracePt t="107283" x="7108825" y="4946650"/>
          <p14:tracePt t="107294" x="6875463" y="4973638"/>
          <p14:tracePt t="107319" x="6715125" y="4973638"/>
          <p14:tracePt t="107330" x="6259513" y="4973638"/>
          <p14:tracePt t="107343" x="5929313" y="4929188"/>
          <p14:tracePt t="107367" x="5589588" y="4848225"/>
          <p14:tracePt t="107380" x="4867275" y="4491038"/>
          <p14:tracePt t="107404" x="4616450" y="4313238"/>
          <p14:tracePt t="107415" x="4429125" y="4170363"/>
          <p14:tracePt t="107427" x="4232275" y="4027488"/>
          <p14:tracePt t="107454" x="4143375" y="3973513"/>
          <p14:tracePt t="107465" x="4037013" y="3884613"/>
          <p14:tracePt t="107491" x="3983038" y="3848100"/>
          <p14:tracePt t="107501" x="3946525" y="3830638"/>
          <p14:tracePt t="107513" x="3875088" y="3830638"/>
          <p14:tracePt t="107539" x="3857625" y="3830638"/>
          <p14:tracePt t="107550" x="3840163" y="3848100"/>
          <p14:tracePt t="107794" x="3813175" y="3848100"/>
          <p14:tracePt t="107805" x="3795713" y="3848100"/>
          <p14:tracePt t="107817" x="3759200" y="3848100"/>
          <p14:tracePt t="107830" x="3705225" y="3867150"/>
          <p14:tracePt t="107848" x="3625850" y="3884613"/>
          <p14:tracePt t="107858" x="3527425" y="3938588"/>
          <p14:tracePt t="107867" x="3116263" y="4170363"/>
          <p14:tracePt t="107880" x="2874963" y="4330700"/>
          <p14:tracePt t="107901" x="2705100" y="4465638"/>
          <p14:tracePt t="107915" x="2581275" y="4598988"/>
          <p14:tracePt t="107928" x="2554288" y="4625975"/>
          <p14:tracePt t="107950" x="2517775" y="4705350"/>
          <p14:tracePt t="107977" x="2509838" y="4732338"/>
          <p14:tracePt t="107991" x="2509838" y="4741863"/>
          <p14:tracePt t="108062" x="2527300" y="4751388"/>
          <p14:tracePt t="108073" x="2571750" y="4776788"/>
          <p14:tracePt t="108085" x="2608263" y="4776788"/>
          <p14:tracePt t="108098" x="2652713" y="4795838"/>
          <p14:tracePt t="108110" x="2679700" y="4803775"/>
          <p14:tracePt t="108121" x="2714625" y="4813300"/>
          <p14:tracePt t="108135" x="2786063" y="4813300"/>
          <p14:tracePt t="108159" x="2803525" y="4813300"/>
          <p14:tracePt t="108170" x="2847975" y="4813300"/>
          <p14:tracePt t="108208" x="2857500" y="4813300"/>
          <p14:tracePt t="108220" x="2874963" y="4813300"/>
          <p14:tracePt t="108285" x="2901950" y="4813300"/>
          <p14:tracePt t="108294" x="2911475" y="4795838"/>
          <p14:tracePt t="108305" x="2938463" y="4786313"/>
          <p14:tracePt t="108318" x="2955925" y="4768850"/>
          <p14:tracePt t="108329" x="2982913" y="4751388"/>
          <p14:tracePt t="108341" x="3000375" y="4741863"/>
          <p14:tracePt t="108353" x="3036888" y="4724400"/>
          <p14:tracePt t="108378" x="3062288" y="4714875"/>
          <p14:tracePt t="108391" x="3081338" y="4714875"/>
          <p14:tracePt t="108403" x="3108325" y="4705350"/>
          <p14:tracePt t="108720" x="3133725" y="4687888"/>
          <p14:tracePt t="108731" x="3205163" y="4660900"/>
          <p14:tracePt t="108744" x="3348038" y="4643438"/>
          <p14:tracePt t="108756" x="3554413" y="4625975"/>
          <p14:tracePt t="108767" x="3840163" y="4625975"/>
          <p14:tracePt t="108781" x="4116388" y="4625975"/>
          <p14:tracePt t="108793" x="4589463" y="4679950"/>
          <p14:tracePt t="108817" x="4741863" y="4714875"/>
          <p14:tracePt t="108828" x="5018088" y="4795838"/>
          <p14:tracePt t="108841" x="5143500" y="4822825"/>
          <p14:tracePt t="108865" x="5251450" y="4830763"/>
          <p14:tracePt t="108879" x="5402263" y="4875213"/>
          <p14:tracePt t="108901" x="5483225" y="4867275"/>
          <p14:tracePt t="108913" x="5581650" y="4813300"/>
          <p14:tracePt t="108926" x="5680075" y="4751388"/>
          <p14:tracePt t="109242" x="5751513" y="4751388"/>
          <p14:tracePt t="109255" x="5857875" y="4751388"/>
          <p14:tracePt t="109266" x="5991225" y="4751388"/>
          <p14:tracePt t="109280" x="6323013" y="4813300"/>
          <p14:tracePt t="109303" x="6446838" y="4848225"/>
          <p14:tracePt t="109316" x="6545263" y="4884738"/>
          <p14:tracePt t="109327" x="6599238" y="4902200"/>
          <p14:tracePt t="109343" x="6661150" y="4946650"/>
          <p14:tracePt t="109363" x="6688138" y="4973638"/>
          <p14:tracePt t="109375" x="6742113" y="5018088"/>
          <p14:tracePt t="109401" x="6786563" y="5027613"/>
          <p14:tracePt t="109414" x="6813550" y="5027613"/>
          <p14:tracePt t="109442" x="6840538" y="5027613"/>
          <p14:tracePt t="109458" x="6867525" y="5018088"/>
          <p14:tracePt t="109475" x="6884988" y="5000625"/>
          <p14:tracePt t="109631" x="6884988" y="4983163"/>
          <p14:tracePt t="109645" x="6902450" y="4956175"/>
          <p14:tracePt t="109656" x="6919913" y="4929188"/>
          <p14:tracePt t="109665" x="6965950" y="4867275"/>
          <p14:tracePt t="109682" x="6983413" y="4840288"/>
          <p14:tracePt t="109705" x="7000875" y="4822825"/>
          <p14:tracePt t="109717" x="7037388" y="4795838"/>
          <p14:tracePt t="109755" x="7054850" y="4795838"/>
          <p14:tracePt t="109769" x="7072313" y="4786313"/>
          <p14:tracePt t="109771" x="7081838" y="4786313"/>
          <p14:tracePt t="109798" x="7089775" y="4786313"/>
          <p14:tracePt t="109803" x="7108825" y="4786313"/>
          <p14:tracePt t="109831" x="7116763" y="4786313"/>
          <p14:tracePt t="109840" x="7126288" y="4786313"/>
          <p14:tracePt t="109865" x="7134225" y="4786313"/>
          <p14:tracePt t="110093" x="7116763" y="4786313"/>
          <p14:tracePt t="110106" x="7108825" y="4803775"/>
          <p14:tracePt t="110119" x="7089775" y="4813300"/>
          <p14:tracePt t="110132" x="7089775" y="4822825"/>
          <p14:tracePt t="110155" x="7089775" y="4830763"/>
          <p14:tracePt t="110191" x="7081838" y="4830763"/>
          <p14:tracePt t="110205" x="7081838" y="4840288"/>
          <p14:tracePt t="110216" x="7081838" y="4848225"/>
          <p14:tracePt t="110238" x="7072313" y="4848225"/>
          <p14:tracePt t="110242" x="7062788" y="4848225"/>
          <p14:tracePt t="110253" x="7054850" y="4875213"/>
          <p14:tracePt t="110268" x="7045325" y="4884738"/>
          <p14:tracePt t="110302" x="7037388" y="4894263"/>
          <p14:tracePt t="110315" x="7037388" y="4902200"/>
          <p14:tracePt t="110340" x="7037388" y="4911725"/>
          <p14:tracePt t="110351" x="7037388" y="4919663"/>
          <p14:tracePt t="110363" x="7027863" y="4929188"/>
          <p14:tracePt t="110882" x="0" y="0"/>
        </p14:tracePtLst>
        <p14:tracePtLst>
          <p14:tracePt t="115289" x="2786063" y="5572125"/>
          <p14:tracePt t="115757" x="2795588" y="5572125"/>
          <p14:tracePt t="115770" x="2830513" y="5572125"/>
          <p14:tracePt t="115779" x="2874963" y="5572125"/>
          <p14:tracePt t="115799" x="2965450" y="5572125"/>
          <p14:tracePt t="115805" x="3179763" y="5572125"/>
          <p14:tracePt t="115816" x="3268663" y="5572125"/>
          <p14:tracePt t="115843" x="3429000" y="5581650"/>
          <p14:tracePt t="115865" x="3490913" y="5608638"/>
          <p14:tracePt t="115879" x="3544888" y="5626100"/>
          <p14:tracePt t="115889" x="3608388" y="5661025"/>
          <p14:tracePt t="115901" x="3633788" y="5688013"/>
          <p14:tracePt t="115918" x="3652838" y="5705475"/>
          <p14:tracePt t="115938" x="3660775" y="5724525"/>
          <p14:tracePt t="116271" x="3652838" y="5724525"/>
          <p14:tracePt t="116279" x="3643313" y="5732463"/>
          <p14:tracePt t="116289" x="3616325" y="5751513"/>
          <p14:tracePt t="116315" x="3598863" y="5759450"/>
          <p14:tracePt t="116329" x="3571875" y="5759450"/>
          <p14:tracePt t="116340" x="3536950" y="5768975"/>
          <p14:tracePt t="116352" x="3482975" y="5795963"/>
          <p14:tracePt t="116376" x="3446463" y="5803900"/>
          <p14:tracePt t="116387" x="3340100" y="5840413"/>
          <p14:tracePt t="116413" x="3286125" y="5848350"/>
          <p14:tracePt t="116424" x="3205163" y="5867400"/>
          <p14:tracePt t="116440" x="3170238" y="5875338"/>
          <p14:tracePt t="116461" x="3133725" y="5884863"/>
          <p14:tracePt t="116474" x="3081338" y="5902325"/>
          <p14:tracePt t="116497" x="3071813" y="5911850"/>
          <p14:tracePt t="116510" x="3062288" y="5929313"/>
          <p14:tracePt t="116523" x="3054350" y="5946775"/>
          <p14:tracePt t="116548" x="3054350" y="5973763"/>
          <p14:tracePt t="116559" x="3054350" y="6010275"/>
          <p14:tracePt t="116587" x="3054350" y="6037263"/>
          <p14:tracePt t="116595" x="3054350" y="6062663"/>
          <p14:tracePt t="116607" x="3054350" y="6099175"/>
          <p14:tracePt t="116631" x="3054350" y="6108700"/>
          <p14:tracePt t="116644" x="3062288" y="6116638"/>
          <p14:tracePt t="116657" x="3098800" y="6126163"/>
          <p14:tracePt t="116960" x="3152775" y="6126163"/>
          <p14:tracePt t="116973" x="3214688" y="6116638"/>
          <p14:tracePt t="116984" x="3303588" y="6099175"/>
          <p14:tracePt t="116996" x="3509963" y="6045200"/>
          <p14:tracePt t="117012" x="3608388" y="6000750"/>
          <p14:tracePt t="117033" x="3705225" y="5965825"/>
          <p14:tracePt t="117046" x="3894138" y="5902325"/>
          <p14:tracePt t="117071" x="3956050" y="5894388"/>
          <p14:tracePt t="117082" x="4017963" y="5894388"/>
          <p14:tracePt t="117095" x="4116388" y="5884863"/>
          <p14:tracePt t="117121" x="4170363" y="5884863"/>
          <p14:tracePt t="117131" x="4241800" y="5884863"/>
          <p14:tracePt t="117156" x="4322763" y="5884863"/>
          <p14:tracePt t="117168" x="4375150" y="5875338"/>
          <p14:tracePt t="117181" x="4411663" y="5867400"/>
          <p14:tracePt t="117422" x="4411663" y="5848350"/>
          <p14:tracePt t="117435" x="4419600" y="5822950"/>
          <p14:tracePt t="117450" x="4438650" y="5786438"/>
          <p14:tracePt t="117460" x="4465638" y="5732463"/>
          <p14:tracePt t="117472" x="4473575" y="5670550"/>
          <p14:tracePt t="117484" x="4483100" y="5527675"/>
          <p14:tracePt t="117498" x="4483100" y="5483225"/>
          <p14:tracePt t="117522" x="4483100" y="5438775"/>
          <p14:tracePt t="117533" x="4483100" y="5402263"/>
          <p14:tracePt t="117557" x="4483100" y="5384800"/>
          <p14:tracePt t="117569" x="4483100" y="5375275"/>
          <p14:tracePt t="117582" x="4473575" y="5367338"/>
          <p14:tracePt t="117647" x="4465638" y="5367338"/>
          <p14:tracePt t="117680" x="4465638" y="5357813"/>
          <p14:tracePt t="119732" x="4456113" y="5357813"/>
          <p14:tracePt t="119743" x="4456113" y="5367338"/>
          <p14:tracePt t="119757" x="4456113" y="5384800"/>
          <p14:tracePt t="119767" x="4446588" y="5384800"/>
          <p14:tracePt t="119801" x="4446588" y="5394325"/>
          <p14:tracePt t="119818" x="4446588" y="5402263"/>
          <p14:tracePt t="119831" x="4438650" y="5411788"/>
          <p14:tracePt t="119851" x="4438650" y="5429250"/>
          <p14:tracePt t="119863" x="4438650" y="5438775"/>
          <p14:tracePt t="119889" x="4438650" y="5456238"/>
          <p14:tracePt t="119900" x="4438650" y="5465763"/>
          <p14:tracePt t="119912" x="4438650" y="5473700"/>
          <p14:tracePt t="119927" x="4438650" y="5491163"/>
          <p14:tracePt t="119937" x="4438650" y="5500688"/>
          <p14:tracePt t="119968" x="4438650" y="5510213"/>
          <p14:tracePt t="119975" x="4438650" y="5518150"/>
          <p14:tracePt t="120002" x="4438650" y="5527675"/>
          <p14:tracePt t="120327" x="4419600" y="5554663"/>
          <p14:tracePt t="120339" x="4402138" y="5581650"/>
          <p14:tracePt t="120354" x="4375150" y="5616575"/>
          <p14:tracePt t="120363" x="4367213" y="5661025"/>
          <p14:tracePt t="120375" x="4348163" y="5705475"/>
          <p14:tracePt t="120389" x="4340225" y="5751513"/>
          <p14:tracePt t="120412" x="4340225" y="5776913"/>
          <p14:tracePt t="120425" x="4340225" y="5813425"/>
          <p14:tracePt t="120448" x="4340225" y="5830888"/>
          <p14:tracePt t="120462" x="4340225" y="5840413"/>
          <p14:tracePt t="120490" x="4340225" y="5848350"/>
          <p14:tracePt t="120505" x="4340225" y="5857875"/>
          <p14:tracePt t="120889" x="4295775" y="5840413"/>
          <p14:tracePt t="120899" x="4205288" y="5795963"/>
          <p14:tracePt t="120911" x="4108450" y="5751513"/>
          <p14:tracePt t="120925" x="3983038" y="5715000"/>
          <p14:tracePt t="120936" x="3875088" y="5697538"/>
          <p14:tracePt t="120949" x="3633788" y="5643563"/>
          <p14:tracePt t="120963" x="3544888" y="5616575"/>
          <p14:tracePt t="120986" x="3465513" y="5608638"/>
          <p14:tracePt t="120998" x="3340100" y="5599113"/>
          <p14:tracePt t="121024" x="3303588" y="5599113"/>
          <p14:tracePt t="121035" x="3251200" y="5599113"/>
          <p14:tracePt t="121047" x="3224213" y="5599113"/>
          <p14:tracePt t="121070" x="3197225" y="5599113"/>
          <p14:tracePt t="121083" x="3179763" y="5599113"/>
          <p14:tracePt t="121094" x="3160713" y="5599113"/>
          <p14:tracePt t="121119" x="3152775" y="5608638"/>
          <p14:tracePt t="121423" x="3160713" y="5616575"/>
          <p14:tracePt t="121435" x="3170238" y="5616575"/>
          <p14:tracePt t="121448" x="3187700" y="5626100"/>
          <p14:tracePt t="121460" x="3197225" y="5626100"/>
          <p14:tracePt t="121473" x="3205163" y="5626100"/>
          <p14:tracePt t="121484" x="3224213" y="5626100"/>
          <p14:tracePt t="121507" x="3224213" y="5634038"/>
          <p14:tracePt t="121521" x="3232150" y="5634038"/>
          <p14:tracePt t="121532" x="3251200" y="5634038"/>
          <p14:tracePt t="121571" x="3268663" y="5634038"/>
          <p14:tracePt t="121582" x="3276600" y="5634038"/>
          <p14:tracePt t="121593" x="3286125" y="5634038"/>
          <p14:tracePt t="121606" x="3313113" y="5634038"/>
          <p14:tracePt t="121617" x="3348038" y="5653088"/>
          <p14:tracePt t="121642" x="3375025" y="5661025"/>
          <p14:tracePt t="121654" x="3465513" y="5680075"/>
          <p14:tracePt t="121667" x="3509963" y="5680075"/>
          <p14:tracePt t="121690" x="3589338" y="5680075"/>
          <p14:tracePt t="121703" x="3732213" y="5705475"/>
          <p14:tracePt t="121717" x="3795713" y="5715000"/>
          <p14:tracePt t="121739" x="3840163" y="5724525"/>
          <p14:tracePt t="121751" x="3929063" y="5741988"/>
          <p14:tracePt t="121768" x="3965575" y="5741988"/>
          <p14:tracePt t="121789" x="4010025" y="5751513"/>
          <p14:tracePt t="122058" x="4027488" y="5741988"/>
          <p14:tracePt t="122069" x="4037013" y="5715000"/>
          <p14:tracePt t="122081" x="4098925" y="5616575"/>
          <p14:tracePt t="122093" x="4116388" y="5562600"/>
          <p14:tracePt t="122118" x="4133850" y="5527675"/>
          <p14:tracePt t="122128" x="4160838" y="5473700"/>
          <p14:tracePt t="122142" x="4179888" y="5419725"/>
          <p14:tracePt t="122179" x="4179888" y="5411788"/>
          <p14:tracePt t="122299" x="4187825" y="5411788"/>
          <p14:tracePt t="122310" x="4197350" y="5411788"/>
          <p14:tracePt t="122348" x="4205288" y="5411788"/>
          <p14:tracePt t="122359" x="4214813" y="5411788"/>
          <p14:tracePt t="122373" x="4224338" y="5411788"/>
          <p14:tracePt t="122396" x="4232275" y="5411788"/>
          <p14:tracePt t="122425" x="4251325" y="5411788"/>
          <p14:tracePt t="122434" x="4259263" y="5411788"/>
          <p14:tracePt t="122446" x="4276725" y="5411788"/>
          <p14:tracePt t="122457" x="4286250" y="5411788"/>
          <p14:tracePt t="122486" x="4303713" y="5402263"/>
          <p14:tracePt t="122507" x="4322763" y="5384800"/>
          <p14:tracePt t="122522" x="4340225" y="5375275"/>
          <p14:tracePt t="122545" x="4348163" y="5367338"/>
          <p14:tracePt t="123103" x="4367213" y="5367338"/>
          <p14:tracePt t="123115" x="4367213" y="5375275"/>
          <p14:tracePt t="123128" x="4384675" y="5384800"/>
          <p14:tracePt t="123143" x="4394200" y="5384800"/>
          <p14:tracePt t="123160" x="4402138" y="5402263"/>
          <p14:tracePt t="123163" x="4411663" y="5419725"/>
          <p14:tracePt t="123178" x="4411663" y="5446713"/>
          <p14:tracePt t="123200" x="4411663" y="5465763"/>
          <p14:tracePt t="123211" x="4419600" y="5483225"/>
          <p14:tracePt t="123236" x="4419600" y="5491163"/>
          <p14:tracePt t="123265" x="4419600" y="5510213"/>
          <p14:tracePt t="123266" x="4419600" y="5518150"/>
          <p14:tracePt t="123285" x="4419600" y="5537200"/>
          <p14:tracePt t="123298" x="4411663" y="5589588"/>
          <p14:tracePt t="123322" x="4394200" y="5608638"/>
          <p14:tracePt t="123335" x="4394200" y="5616575"/>
          <p14:tracePt t="123345" x="4375150" y="5661025"/>
          <p14:tracePt t="123371" x="4367213" y="5661025"/>
          <p14:tracePt t="123384" x="4357688" y="5697538"/>
          <p14:tracePt t="123688" x="4348163" y="5724525"/>
          <p14:tracePt t="123705" x="4348163" y="5741988"/>
          <p14:tracePt t="123713" x="4340225" y="5776913"/>
          <p14:tracePt t="123724" x="4313238" y="5848350"/>
          <p14:tracePt t="123737" x="4303713" y="5956300"/>
          <p14:tracePt t="123760" x="4295775" y="5983288"/>
          <p14:tracePt t="123767" x="4295775" y="6000750"/>
          <p14:tracePt t="124516" x="4295775" y="5991225"/>
          <p14:tracePt t="124532" x="4295775" y="5973763"/>
          <p14:tracePt t="124544" x="4295775" y="5965825"/>
          <p14:tracePt t="124553" x="4295775" y="5946775"/>
          <p14:tracePt t="124565" x="4295775" y="5929313"/>
          <p14:tracePt t="124577" x="4295775" y="5894388"/>
          <p14:tracePt t="124592" x="4295775" y="5867400"/>
          <p14:tracePt t="124613" x="4303713" y="5840413"/>
          <p14:tracePt t="124626" x="4375150" y="5670550"/>
          <p14:tracePt t="124651" x="4438650" y="5562600"/>
          <p14:tracePt t="124662" x="4643438" y="5259388"/>
          <p14:tracePt t="124692" x="4848225" y="5045075"/>
          <p14:tracePt t="124700" x="5054600" y="4840288"/>
          <p14:tracePt t="124712" x="5483225" y="4500563"/>
          <p14:tracePt t="125004" x="5537200" y="4116388"/>
          <p14:tracePt t="125016" x="5608638" y="3571875"/>
          <p14:tracePt t="125028" x="5670550" y="3000375"/>
          <p14:tracePt t="125040" x="5759450" y="2455863"/>
          <p14:tracePt t="125058" x="5956300" y="1687513"/>
          <p14:tracePt t="125066" x="6081713" y="1393825"/>
          <p14:tracePt t="125089" x="6197600" y="1187450"/>
          <p14:tracePt t="125112" x="6384925" y="965200"/>
          <p14:tracePt t="125115" x="6446838" y="911225"/>
          <p14:tracePt t="125137" x="6483350" y="866775"/>
          <p14:tracePt t="125151" x="6537325" y="857250"/>
          <p14:tracePt t="125173" x="6562725" y="839788"/>
          <p14:tracePt t="125479" x="6581775" y="839788"/>
          <p14:tracePt t="125489" x="6581775" y="866775"/>
          <p14:tracePt t="125503" x="6599238" y="884238"/>
          <p14:tracePt t="125515" x="6616700" y="901700"/>
          <p14:tracePt t="125527" x="6634163" y="919163"/>
          <p14:tracePt t="125541" x="6653213" y="946150"/>
          <p14:tracePt t="125552" x="6688138" y="1009650"/>
          <p14:tracePt t="125578" x="6732588" y="1044575"/>
          <p14:tracePt t="125590" x="6759575" y="1044575"/>
          <p14:tracePt t="125613" x="6796088" y="1044575"/>
          <p14:tracePt t="125625" x="6875463" y="1009650"/>
          <p14:tracePt t="125636" x="6911975" y="982663"/>
          <p14:tracePt t="125662" x="7000875" y="928688"/>
          <p14:tracePt t="125689" x="7027863" y="911225"/>
          <p14:tracePt t="125699" x="7054850" y="901700"/>
          <p14:tracePt t="125710" x="7072313" y="893763"/>
          <p14:tracePt t="125722" x="7099300" y="893763"/>
          <p14:tracePt t="126296" x="7108825" y="911225"/>
          <p14:tracePt t="126306" x="7108825" y="928688"/>
          <p14:tracePt t="126317" x="7108825" y="965200"/>
          <p14:tracePt t="126333" x="7108825" y="1000125"/>
          <p14:tracePt t="126344" x="7108825" y="1062038"/>
          <p14:tracePt t="126368" x="7072313" y="1116013"/>
          <p14:tracePt t="126380" x="7027863" y="1196975"/>
          <p14:tracePt t="126391" x="6875463" y="1419225"/>
          <p14:tracePt t="126425" x="6705600" y="1687513"/>
          <p14:tracePt t="126429" x="6626225" y="1785938"/>
          <p14:tracePt t="126443" x="6554788" y="1893888"/>
          <p14:tracePt t="126459" x="6446838" y="2081213"/>
          <p14:tracePt t="126477" x="6411913" y="2160588"/>
          <p14:tracePt t="126501" x="6384925" y="2241550"/>
          <p14:tracePt t="126732" x="6357938" y="2251075"/>
          <p14:tracePt t="126745" x="6348413" y="2268538"/>
          <p14:tracePt t="126759" x="6303963" y="2286000"/>
          <p14:tracePt t="126763" x="6242050" y="2357438"/>
          <p14:tracePt t="126782" x="5983288" y="2616200"/>
          <p14:tracePt t="126810" x="5776913" y="2874963"/>
          <p14:tracePt t="126819" x="5581650" y="3179763"/>
          <p14:tracePt t="126829" x="5259388" y="3840163"/>
          <p14:tracePt t="126860" x="5153025" y="4125913"/>
          <p14:tracePt t="126869" x="5045075" y="4483100"/>
          <p14:tracePt t="126878" x="5027613" y="4608513"/>
          <p14:tracePt t="126903" x="5027613" y="4697413"/>
          <p14:tracePt t="126913" x="5010150" y="4813300"/>
          <p14:tracePt t="126946" x="5010150" y="4875213"/>
          <p14:tracePt t="126951" x="5010150" y="4911725"/>
          <p14:tracePt t="127158" x="5010150" y="4929188"/>
          <p14:tracePt t="127170" x="5000625" y="4956175"/>
          <p14:tracePt t="127188" x="4965700" y="5000625"/>
          <p14:tracePt t="127198" x="4919663" y="5062538"/>
          <p14:tracePt t="127209" x="4857750" y="5170488"/>
          <p14:tracePt t="127219" x="4768850" y="5483225"/>
          <p14:tracePt t="127252" x="4732338" y="5608638"/>
          <p14:tracePt t="127256" x="4705350" y="5715000"/>
          <p14:tracePt t="127264" x="4697413" y="5884863"/>
          <p14:tracePt t="127298" x="4697413" y="5938838"/>
          <p14:tracePt t="127304" x="4697413" y="5973763"/>
          <p14:tracePt t="127316" x="4705350" y="5991225"/>
          <p14:tracePt t="127573" x="4705350" y="5983288"/>
          <p14:tracePt t="127583" x="4705350" y="5965825"/>
          <p14:tracePt t="127597" x="4714875" y="5946775"/>
          <p14:tracePt t="127609" x="4724400" y="5919788"/>
          <p14:tracePt t="127621" x="4751388" y="5848350"/>
          <p14:tracePt t="127645" x="4759325" y="5813425"/>
          <p14:tracePt t="127658" x="4768850" y="5776913"/>
          <p14:tracePt t="127670" x="4786313" y="5732463"/>
          <p14:tracePt t="127694" x="4803775" y="5715000"/>
          <p14:tracePt t="127710" x="4803775" y="5697538"/>
          <p14:tracePt t="127722" x="4822825" y="5680075"/>
          <p14:tracePt t="127752" x="4840288" y="5670550"/>
          <p14:tracePt t="127755" x="4867275" y="5643563"/>
          <p14:tracePt t="127770" x="4894263" y="5634038"/>
          <p14:tracePt t="127792" x="4919663" y="5616575"/>
          <p14:tracePt t="128245" x="4919663" y="5634038"/>
          <p14:tracePt t="128255" x="4919663" y="5653088"/>
          <p14:tracePt t="128266" x="4919663" y="5661025"/>
          <p14:tracePt t="128279" x="4919663" y="5680075"/>
          <p14:tracePt t="128292" x="4929188" y="5705475"/>
          <p14:tracePt t="128316" x="4929188" y="5715000"/>
          <p14:tracePt t="128327" x="4946650" y="5741988"/>
          <p14:tracePt t="128350" x="4946650" y="5751513"/>
          <p14:tracePt t="128365" x="4956175" y="5759450"/>
          <p14:tracePt t="128375" x="4956175" y="5776913"/>
          <p14:tracePt t="131853" x="0" y="0"/>
        </p14:tracePtLst>
        <p14:tracePtLst>
          <p14:tracePt t="138155" x="4848225" y="5822950"/>
          <p14:tracePt t="138221" x="4848225" y="5803900"/>
          <p14:tracePt t="138234" x="4848225" y="5776913"/>
          <p14:tracePt t="138245" x="4848225" y="5813425"/>
          <p14:tracePt t="138562" x="4848225" y="5786438"/>
          <p14:tracePt t="138576" x="4848225" y="5759450"/>
          <p14:tracePt t="138595" x="4840288" y="5724525"/>
          <p14:tracePt t="138612" x="4830763" y="5705475"/>
          <p14:tracePt t="138617" x="4822825" y="5653088"/>
          <p14:tracePt t="138630" x="4822825" y="5643563"/>
          <p14:tracePt t="138649" x="4813300" y="5643563"/>
          <p14:tracePt t="138746" x="4803775" y="5643563"/>
          <p14:tracePt t="138782" x="4803775" y="5653088"/>
          <p14:tracePt t="138806" x="4803775" y="5661025"/>
          <p14:tracePt t="138820" x="4803775" y="5670550"/>
          <p14:tracePt t="138831" x="4803775" y="5680075"/>
          <p14:tracePt t="138857" x="4803775" y="5688013"/>
          <p14:tracePt t="138879" x="4803775" y="5697538"/>
          <p14:tracePt t="138892" x="4795838" y="5697538"/>
          <p14:tracePt t="138964" x="4786313" y="5705475"/>
          <p14:tracePt t="138977" x="4776788" y="5715000"/>
          <p14:tracePt t="138987" x="4741863" y="5724525"/>
          <p14:tracePt t="138999" x="4687888" y="5759450"/>
          <p14:tracePt t="139013" x="4483100" y="5830888"/>
          <p14:tracePt t="139038" x="4232275" y="5919788"/>
          <p14:tracePt t="139050" x="4089400" y="5946775"/>
          <p14:tracePt t="139074" x="3965575" y="5965825"/>
          <p14:tracePt t="139086" x="3751263" y="6000750"/>
          <p14:tracePt t="139099" x="3687763" y="6000750"/>
          <p14:tracePt t="139122" x="3633788" y="6018213"/>
          <p14:tracePt t="139137" x="3608388" y="6018213"/>
          <p14:tracePt t="139208" x="3633788" y="6018213"/>
          <p14:tracePt t="139220" x="3679825" y="6010275"/>
          <p14:tracePt t="139237" x="3714750" y="5983288"/>
          <p14:tracePt t="139428" x="3741738" y="5965825"/>
          <p14:tracePt t="139439" x="3768725" y="5938838"/>
          <p14:tracePt t="139452" x="3822700" y="5919788"/>
          <p14:tracePt t="139469" x="3867150" y="5894388"/>
          <p14:tracePt t="139477" x="3938588" y="5867400"/>
          <p14:tracePt t="139487" x="4133850" y="5768975"/>
          <p14:tracePt t="139512" x="4259263" y="5705475"/>
          <p14:tracePt t="139527" x="4465638" y="5608638"/>
          <p14:tracePt t="139537" x="4545013" y="5581650"/>
          <p14:tracePt t="139566" x="4625975" y="5572125"/>
          <p14:tracePt t="139575" x="4768850" y="5545138"/>
          <p14:tracePt t="139598" x="4813300" y="5545138"/>
          <p14:tracePt t="139610" x="4929188" y="5537200"/>
          <p14:tracePt t="139622" x="4956175" y="5537200"/>
          <p14:tracePt t="139646" x="4983163" y="5537200"/>
          <p14:tracePt t="139658" x="5045075" y="5537200"/>
          <p14:tracePt t="139672" x="5081588" y="5537200"/>
          <p14:tracePt t="139695" x="5116513" y="5537200"/>
          <p14:tracePt t="139706" x="5143500" y="5537200"/>
          <p14:tracePt t="139988" x="5126038" y="5545138"/>
          <p14:tracePt t="140002" x="5108575" y="5554663"/>
          <p14:tracePt t="140011" x="5072063" y="5562600"/>
          <p14:tracePt t="140024" x="5037138" y="5572125"/>
          <p14:tracePt t="140035" x="5000625" y="5589588"/>
          <p14:tracePt t="140048" x="4929188" y="5608638"/>
          <p14:tracePt t="140062" x="4759325" y="5670550"/>
          <p14:tracePt t="140084" x="4670425" y="5715000"/>
          <p14:tracePt t="140102" x="4491038" y="5813425"/>
          <p14:tracePt t="140112" x="4411663" y="5857875"/>
          <p14:tracePt t="140133" x="4340225" y="5894388"/>
          <p14:tracePt t="140144" x="4251325" y="5938838"/>
          <p14:tracePt t="140175" x="4232275" y="5956300"/>
          <p14:tracePt t="140182" x="4205288" y="5965825"/>
          <p14:tracePt t="140195" x="4170363" y="5983288"/>
          <p14:tracePt t="140210" x="4160838" y="5991225"/>
          <p14:tracePt t="140268" x="4160838" y="6000750"/>
          <p14:tracePt t="140669" x="4187825" y="5991225"/>
          <p14:tracePt t="140682" x="4224338" y="5973763"/>
          <p14:tracePt t="140694" x="4268788" y="5946775"/>
          <p14:tracePt t="140705" x="4303713" y="5919788"/>
          <p14:tracePt t="140718" x="4411663" y="5867400"/>
          <p14:tracePt t="140741" x="4465638" y="5848350"/>
          <p14:tracePt t="140754" x="4500563" y="5830888"/>
          <p14:tracePt t="140763" x="4572000" y="5803900"/>
          <p14:tracePt t="140797" x="4608513" y="5803900"/>
          <p14:tracePt t="140804" x="4633913" y="5795963"/>
          <p14:tracePt t="140816" x="4687888" y="5776913"/>
          <p14:tracePt t="140841" x="4714875" y="5768975"/>
          <p14:tracePt t="140865" x="4768850" y="5759450"/>
          <p14:tracePt t="140875" x="4795838" y="5751513"/>
          <p14:tracePt t="140889" x="4803775" y="5751513"/>
          <p14:tracePt t="140900" x="4830763" y="5741988"/>
          <p14:tracePt t="141253" x="4803775" y="5741988"/>
          <p14:tracePt t="141264" x="4776788" y="5741988"/>
          <p14:tracePt t="141277" x="4759325" y="5741988"/>
          <p14:tracePt t="141289" x="4687888" y="5741988"/>
          <p14:tracePt t="141303" x="4643438" y="5741988"/>
          <p14:tracePt t="141327" x="4589463" y="5759450"/>
          <p14:tracePt t="141339" x="4510088" y="5803900"/>
          <p14:tracePt t="141362" x="4473575" y="5813425"/>
          <p14:tracePt t="141378" x="4465638" y="5813425"/>
          <p14:tracePt t="141388" x="4429125" y="5848350"/>
          <p14:tracePt t="141412" x="4419600" y="5857875"/>
          <p14:tracePt t="141424" x="4411663" y="5857875"/>
          <p14:tracePt t="141547" x="4419600" y="5857875"/>
          <p14:tracePt t="141558" x="4438650" y="5857875"/>
          <p14:tracePt t="141571" x="4446588" y="5857875"/>
          <p14:tracePt t="141582" x="4465638" y="5857875"/>
          <p14:tracePt t="143056" x="4473575" y="5840413"/>
          <p14:tracePt t="143068" x="4483100" y="5803900"/>
          <p14:tracePt t="143079" x="4491038" y="5776913"/>
          <p14:tracePt t="143093" x="4500563" y="5768975"/>
          <p14:tracePt t="143102" x="4518025" y="5724525"/>
          <p14:tracePt t="143129" x="4554538" y="5688013"/>
          <p14:tracePt t="143141" x="4581525" y="5616575"/>
          <p14:tracePt t="143153" x="4803775" y="5375275"/>
          <p14:tracePt t="143178" x="5384800" y="4894263"/>
          <p14:tracePt t="143202" x="5653088" y="4625975"/>
          <p14:tracePt t="143218" x="5840413" y="4419600"/>
          <p14:tracePt t="143579" x="5840413" y="4197350"/>
          <p14:tracePt t="143593" x="5894388" y="3902075"/>
          <p14:tracePt t="143608" x="5965825" y="3500438"/>
          <p14:tracePt t="143615" x="6081713" y="3160713"/>
          <p14:tracePt t="143630" x="6215063" y="2840038"/>
          <p14:tracePt t="143641" x="6402388" y="2347913"/>
          <p14:tracePt t="143672" x="6446838" y="2224088"/>
          <p14:tracePt t="143677" x="6554788" y="1990725"/>
          <p14:tracePt t="143691" x="6626225" y="1884363"/>
          <p14:tracePt t="143715" x="6697663" y="1822450"/>
          <p14:tracePt t="143725" x="6848475" y="1724025"/>
          <p14:tracePt t="144007" x="6848475" y="1697038"/>
          <p14:tracePt t="144019" x="6848475" y="1660525"/>
          <p14:tracePt t="144032" x="6840538" y="1643063"/>
          <p14:tracePt t="144067" x="6831013" y="1643063"/>
          <p14:tracePt t="144090" x="6823075" y="1643063"/>
          <p14:tracePt t="144108" x="6786563" y="1660525"/>
          <p14:tracePt t="144115" x="6715125" y="1724025"/>
          <p14:tracePt t="144127" x="6483350" y="1965325"/>
          <p14:tracePt t="144159" x="6340475" y="2108200"/>
          <p14:tracePt t="144166" x="6018213" y="2554288"/>
          <p14:tracePt t="144177" x="5875338" y="2714625"/>
          <p14:tracePt t="144201" x="5786438" y="2847975"/>
          <p14:tracePt t="144212" x="5697538" y="3027363"/>
          <p14:tracePt t="144238" x="5670550" y="3108325"/>
          <p14:tracePt t="144249" x="5670550" y="3152775"/>
          <p14:tracePt t="144260" x="5670550" y="3187700"/>
          <p14:tracePt t="144468" x="5653088" y="3187700"/>
          <p14:tracePt t="144482" x="5643563" y="3205163"/>
          <p14:tracePt t="144492" x="5616575" y="3224213"/>
          <p14:tracePt t="144505" x="5562600" y="3286125"/>
          <p14:tracePt t="144517" x="5473700" y="3411538"/>
          <p14:tracePt t="144529" x="5081588" y="3875088"/>
          <p14:tracePt t="144554" x="4867275" y="4187825"/>
          <p14:tracePt t="144566" x="4554538" y="4652963"/>
          <p14:tracePt t="144597" x="4473575" y="4776788"/>
          <p14:tracePt t="144603" x="4411663" y="4875213"/>
          <p14:tracePt t="144615" x="4322763" y="5018088"/>
          <p14:tracePt t="144639" x="4286250" y="5081588"/>
          <p14:tracePt t="144652" x="4268788" y="5160963"/>
          <p14:tracePt t="144662" x="4205288" y="5295900"/>
          <p14:tracePt t="144686" x="4197350" y="5367338"/>
          <p14:tracePt t="144699" x="4170363" y="5446713"/>
          <p14:tracePt t="144723" x="4160838" y="5446713"/>
          <p14:tracePt t="144992" x="4143375" y="5456238"/>
          <p14:tracePt t="145003" x="4133850" y="5473700"/>
          <p14:tracePt t="145018" x="4108450" y="5491163"/>
          <p14:tracePt t="145033" x="4081463" y="5510213"/>
          <p14:tracePt t="145041" x="4044950" y="5545138"/>
          <p14:tracePt t="145052" x="3919538" y="5741988"/>
          <p14:tracePt t="145078" x="3768725" y="5983288"/>
          <p14:tracePt t="145105" x="3705225" y="6054725"/>
          <p14:tracePt t="145114" x="3660775" y="6108700"/>
          <p14:tracePt t="145127" x="3633788" y="6134100"/>
          <p14:tracePt t="145140" x="3581400" y="6188075"/>
          <p14:tracePt t="145162" x="3544888" y="6205538"/>
          <p14:tracePt t="145176" x="3509963" y="6232525"/>
          <p14:tracePt t="145188" x="3375025" y="6296025"/>
          <p14:tracePt t="145211" x="3303588" y="6313488"/>
          <p14:tracePt t="145225" x="3259138" y="6330950"/>
          <p14:tracePt t="145237" x="3179763" y="6357938"/>
          <p14:tracePt t="145259" x="3160713" y="6357938"/>
          <p14:tracePt t="145268" x="3108325" y="6375400"/>
          <p14:tracePt t="145302" x="3089275" y="6384925"/>
          <p14:tracePt t="145309" x="3071813" y="6394450"/>
          <p14:tracePt t="145320" x="3027363" y="6402388"/>
          <p14:tracePt t="145346" x="3000375" y="6411913"/>
          <p14:tracePt t="145369" x="2982913" y="6419850"/>
          <p14:tracePt t="145383" x="2973388" y="6429375"/>
          <p14:tracePt t="145408" x="2965450" y="6429375"/>
          <p14:tracePt t="145426" x="2955925" y="6438900"/>
          <p14:tracePt t="145438" x="2946400" y="6438900"/>
          <p14:tracePt t="145783" x="2928938" y="6429375"/>
          <p14:tracePt t="145796" x="2884488" y="6394450"/>
          <p14:tracePt t="145808" x="2822575" y="6340475"/>
          <p14:tracePt t="145819" x="2759075" y="6251575"/>
          <p14:tracePt t="145831" x="2687638" y="6170613"/>
          <p14:tracePt t="145844" x="2581275" y="6089650"/>
          <p14:tracePt t="145869" x="2554288" y="6072188"/>
          <p14:tracePt t="145880" x="2527300" y="6054725"/>
          <p14:tracePt t="145894" x="2500313" y="6045200"/>
          <p14:tracePt t="145925" x="2490788" y="6045200"/>
          <p14:tracePt t="145944" x="2482850" y="6045200"/>
          <p14:tracePt t="145955" x="2473325" y="6045200"/>
          <p14:tracePt t="145981" x="2465388" y="6045200"/>
          <p14:tracePt t="146003" x="2455863" y="6045200"/>
          <p14:tracePt t="146014" x="2446338" y="6045200"/>
          <p14:tracePt t="146027" x="2446338" y="6054725"/>
          <p14:tracePt t="146051" x="2438400" y="6054725"/>
          <p14:tracePt t="146248" x="0" y="0"/>
        </p14:tracePtLst>
        <p14:tracePtLst>
          <p14:tracePt t="152121" x="1741488" y="6313488"/>
          <p14:tracePt t="152511" x="1751013" y="6313488"/>
          <p14:tracePt t="152522" x="1776413" y="6303963"/>
          <p14:tracePt t="152535" x="1812925" y="6303963"/>
          <p14:tracePt t="152548" x="1866900" y="6296025"/>
          <p14:tracePt t="152560" x="2036763" y="6296025"/>
          <p14:tracePt t="152587" x="2133600" y="6313488"/>
          <p14:tracePt t="152595" x="2224088" y="6330950"/>
          <p14:tracePt t="152607" x="2322513" y="6367463"/>
          <p14:tracePt t="152619" x="2473325" y="6438900"/>
          <p14:tracePt t="152644" x="2544763" y="6500813"/>
          <p14:tracePt t="152657" x="2598738" y="6537325"/>
          <p14:tracePt t="152667" x="2679700" y="6608763"/>
          <p14:tracePt t="152695" x="2741613" y="6680200"/>
          <p14:tracePt t="152703" x="2759075" y="6705600"/>
          <p14:tracePt t="152730" x="2776538" y="6732588"/>
          <p14:tracePt t="152741" x="2786063" y="6759575"/>
          <p14:tracePt t="153121" x="2813050" y="6759575"/>
          <p14:tracePt t="153132" x="2830513" y="6759575"/>
          <p14:tracePt t="153142" x="2840038" y="6759575"/>
          <p14:tracePt t="153155" x="2884488" y="6759575"/>
          <p14:tracePt t="153179" x="2894013" y="6759575"/>
          <p14:tracePt t="153190" x="2938463" y="6759575"/>
          <p14:tracePt t="153203" x="2955925" y="6759575"/>
          <p14:tracePt t="153227" x="2973388" y="6759575"/>
          <p14:tracePt t="153240" x="3009900" y="6769100"/>
          <p14:tracePt t="153253" x="3017838" y="6769100"/>
          <p14:tracePt t="153270" x="3036888" y="6769100"/>
          <p14:tracePt t="153532" x="3036888" y="6777038"/>
          <p14:tracePt t="153593" x="3044825" y="6777038"/>
          <p14:tracePt t="153610" x="3062288" y="6777038"/>
          <p14:tracePt t="153616" x="3098800" y="6759575"/>
          <p14:tracePt t="153629" x="3152775" y="6751638"/>
          <p14:tracePt t="153646" x="3251200" y="6732588"/>
          <p14:tracePt t="153674" x="3295650" y="6732588"/>
          <p14:tracePt t="153677" x="3402013" y="6715125"/>
          <p14:tracePt t="153691" x="3446463" y="6697663"/>
          <p14:tracePt t="153714" x="3500438" y="6688138"/>
          <p14:tracePt t="153726" x="3562350" y="6688138"/>
          <p14:tracePt t="153752" x="3598863" y="6688138"/>
          <p14:tracePt t="153762" x="3643313" y="6688138"/>
          <p14:tracePt t="153788" x="3652838" y="6688138"/>
          <p14:tracePt t="153799" x="3660775" y="6688138"/>
          <p14:tracePt t="154091" x="3697288" y="6688138"/>
          <p14:tracePt t="154104" x="3776663" y="6688138"/>
          <p14:tracePt t="154117" x="3857625" y="6688138"/>
          <p14:tracePt t="154129" x="3929063" y="6688138"/>
          <p14:tracePt t="154140" x="4010025" y="6697663"/>
          <p14:tracePt t="154153" x="4071938" y="6697663"/>
          <p14:tracePt t="154163" x="4152900" y="6705600"/>
          <p14:tracePt t="154189" x="4197350" y="6705600"/>
          <p14:tracePt t="154201" x="4232275" y="6705600"/>
          <p14:tracePt t="154213" x="4313238" y="6705600"/>
          <p14:tracePt t="154238" x="4330700" y="6688138"/>
          <p14:tracePt t="154249" x="4357688" y="6680200"/>
          <p14:tracePt t="154482" x="4375150" y="6670675"/>
          <p14:tracePt t="154495" x="4419600" y="6661150"/>
          <p14:tracePt t="154505" x="4500563" y="6653213"/>
          <p14:tracePt t="154518" x="4759325" y="6634163"/>
          <p14:tracePt t="154547" x="4894263" y="6634163"/>
          <p14:tracePt t="154554" x="5018088" y="6634163"/>
          <p14:tracePt t="154567" x="5197475" y="6634163"/>
          <p14:tracePt t="154590" x="5286375" y="6634163"/>
          <p14:tracePt t="154615" x="5518150" y="6616700"/>
          <p14:tracePt t="154627" x="5661025" y="6572250"/>
          <p14:tracePt t="154639" x="5786438" y="6537325"/>
          <p14:tracePt t="154980" x="5848350" y="6500813"/>
          <p14:tracePt t="154993" x="5946775" y="6465888"/>
          <p14:tracePt t="155005" x="6072188" y="6429375"/>
          <p14:tracePt t="155018" x="6180138" y="6402388"/>
          <p14:tracePt t="155031" x="6242050" y="6402388"/>
          <p14:tracePt t="155041" x="6313488" y="6394450"/>
          <p14:tracePt t="155053" x="6375400" y="6394450"/>
          <p14:tracePt t="155079" x="6402388" y="6394450"/>
          <p14:tracePt t="155090" x="6438900" y="6394450"/>
          <p14:tracePt t="155104" x="6465888" y="6394450"/>
          <p14:tracePt t="155128" x="6473825" y="6394450"/>
          <p14:tracePt t="155140" x="6491288" y="6394450"/>
          <p14:tracePt t="155626" x="6483350" y="6384925"/>
          <p14:tracePt t="155639" x="6465888" y="6357938"/>
          <p14:tracePt t="155650" x="6438900" y="6313488"/>
          <p14:tracePt t="155662" x="6232525" y="6089650"/>
          <p14:tracePt t="155676" x="6018213" y="5884863"/>
          <p14:tracePt t="155699" x="5822950" y="5697538"/>
          <p14:tracePt t="155710" x="5483225" y="5348288"/>
          <p14:tracePt t="155737" x="5375275" y="5232400"/>
          <p14:tracePt t="155748" x="5276850" y="5143500"/>
          <p14:tracePt t="155759" x="5133975" y="5000625"/>
          <p14:tracePt t="155784" x="5081588" y="4946650"/>
          <p14:tracePt t="155797" x="5010150" y="4867275"/>
          <p14:tracePt t="155825" x="4991100" y="4840288"/>
          <p14:tracePt t="155833" x="4983163" y="4813300"/>
          <p14:tracePt t="155844" x="4983163" y="4786313"/>
          <p14:tracePt t="155877" x="4983163" y="4776788"/>
          <p14:tracePt t="155883" x="4991100" y="4768850"/>
          <p14:tracePt t="155895" x="5054600" y="4741863"/>
          <p14:tracePt t="155926" x="5089525" y="4732338"/>
          <p14:tracePt t="155931" x="5099050" y="4724400"/>
          <p14:tracePt t="155944" x="5116513" y="4724400"/>
          <p14:tracePt t="156198" x="5108575" y="4724400"/>
          <p14:tracePt t="156211" x="5108575" y="4714875"/>
          <p14:tracePt t="156224" x="5089525" y="4714875"/>
          <p14:tracePt t="156248" x="5072063" y="4697413"/>
          <p14:tracePt t="156260" x="5054600" y="4679950"/>
          <p14:tracePt t="156266" x="5027613" y="4670425"/>
          <p14:tracePt t="156297" x="4965700" y="4652963"/>
          <p14:tracePt t="156299" x="4938713" y="4652963"/>
          <p14:tracePt t="156320" x="4902200" y="4652963"/>
          <p14:tracePt t="156332" x="4840288" y="4652963"/>
          <p14:tracePt t="156363" x="4813300" y="4652963"/>
          <p14:tracePt t="156368" x="4795838" y="4660900"/>
          <p14:tracePt t="156382" x="4724400" y="4705350"/>
          <p14:tracePt t="156405" x="4697413" y="4751388"/>
          <p14:tracePt t="156413" x="4652963" y="4822825"/>
          <p14:tracePt t="156441" x="4625975" y="4867275"/>
          <p14:tracePt t="156456" x="4598988" y="4902200"/>
          <p14:tracePt t="156467" x="4527550" y="5010150"/>
          <p14:tracePt t="156490" x="4483100" y="5089525"/>
          <p14:tracePt t="156506" x="4429125" y="5170488"/>
          <p14:tracePt t="156516" x="4375150" y="5322888"/>
          <p14:tracePt t="156539" x="4357688" y="5375275"/>
          <p14:tracePt t="156553" x="4348163" y="5456238"/>
          <p14:tracePt t="156565" x="4340225" y="5491163"/>
          <p14:tracePt t="156589" x="4340225" y="5537200"/>
          <p14:tracePt t="156600" x="4340225" y="5581650"/>
          <p14:tracePt t="156637" x="4340225" y="5589588"/>
          <p14:tracePt t="156649" x="4340225" y="5599113"/>
          <p14:tracePt t="156685" x="4340225" y="5608638"/>
          <p14:tracePt t="156894" x="4340225" y="5572125"/>
          <p14:tracePt t="156905" x="4340225" y="5491163"/>
          <p14:tracePt t="156922" x="4367213" y="5375275"/>
          <p14:tracePt t="156924" x="4375150" y="5232400"/>
          <p14:tracePt t="156942" x="4419600" y="5081588"/>
          <p14:tracePt t="156953" x="4483100" y="4803775"/>
          <p14:tracePt t="156986" x="4510088" y="4697413"/>
          <p14:tracePt t="156991" x="4537075" y="4545013"/>
          <p14:tracePt t="157003" x="4545013" y="4483100"/>
          <p14:tracePt t="157028" x="4572000" y="4446588"/>
          <p14:tracePt t="157053" x="4572000" y="4384675"/>
          <p14:tracePt t="157062" x="4581525" y="4384675"/>
          <p14:tracePt t="157074" x="4581525" y="4375150"/>
          <p14:tracePt t="157160" x="4572000" y="4384675"/>
          <p14:tracePt t="157172" x="4554538" y="4429125"/>
          <p14:tracePt t="157185" x="4537075" y="4438650"/>
          <p14:tracePt t="157197" x="4527550" y="4446588"/>
          <p14:tracePt t="157209" x="4527550" y="4456113"/>
          <p14:tracePt t="157237" x="4518025" y="4465638"/>
          <p14:tracePt t="157245" x="4510088" y="4483100"/>
          <p14:tracePt t="157258" x="4491038" y="4554538"/>
          <p14:tracePt t="157272" x="4483100" y="4616450"/>
          <p14:tracePt t="157289" x="4483100" y="4759325"/>
          <p14:tracePt t="157306" x="4483100" y="4830763"/>
          <p14:tracePt t="157330" x="4483100" y="4929188"/>
          <p14:tracePt t="157347" x="4473575" y="5108575"/>
          <p14:tracePt t="157366" x="4473575" y="5187950"/>
          <p14:tracePt t="157379" x="4473575" y="5268913"/>
          <p14:tracePt t="157391" x="4473575" y="5419725"/>
          <p14:tracePt t="157422" x="4473575" y="5483225"/>
          <p14:tracePt t="157424" x="4500563" y="5545138"/>
          <p14:tracePt t="157733" x="4473575" y="5616575"/>
          <p14:tracePt t="157744" x="4438650" y="5697538"/>
          <p14:tracePt t="157757" x="4402138" y="5822950"/>
          <p14:tracePt t="157763" x="4367213" y="5929313"/>
          <p14:tracePt t="157782" x="4348163" y="6054725"/>
          <p14:tracePt t="157794" x="4330700" y="6180138"/>
          <p14:tracePt t="157817" x="4330700" y="6197600"/>
          <p14:tracePt t="157830" x="4330700" y="6215063"/>
          <p14:tracePt t="157859" x="4330700" y="6224588"/>
          <p14:tracePt t="157883" x="4322763" y="6224588"/>
          <p14:tracePt t="157921" x="4313238" y="6224588"/>
          <p14:tracePt t="158290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1835696" y="45936"/>
            <a:ext cx="54726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33CC"/>
                </a:solidFill>
                <a:latin typeface="Times New Roman" pitchFamily="18" charset="0"/>
              </a:rPr>
              <a:t>Probability theory for molecular systems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05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38900" y="634532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6934E9D-E244-416D-A95E-4C0102424085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91344" y="504645"/>
            <a:ext cx="849694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Molecular systems are deterministic</a:t>
            </a:r>
            <a:r>
              <a:rPr lang="en-US" sz="2000" dirty="0">
                <a:latin typeface="Times New Roman" pitchFamily="18" charset="0"/>
              </a:rPr>
              <a:t>! Two cases apply here:</a:t>
            </a:r>
          </a:p>
          <a:p>
            <a:pPr eaLnBrk="1" hangingPunct="1">
              <a:spcAft>
                <a:spcPts val="1200"/>
              </a:spcAft>
            </a:pPr>
            <a:r>
              <a:rPr lang="en-US" sz="2000" dirty="0">
                <a:latin typeface="Times New Roman" pitchFamily="18" charset="0"/>
              </a:rPr>
              <a:t>1) The system is too complex so we cannot determine and/or keep track of all mechanical variables and their time dependence for all atoms in the system</a:t>
            </a:r>
          </a:p>
          <a:p>
            <a:pPr eaLnBrk="1" hangingPunct="1">
              <a:spcAft>
                <a:spcPts val="1200"/>
              </a:spcAft>
            </a:pPr>
            <a:r>
              <a:rPr lang="en-US" sz="2000" dirty="0">
                <a:latin typeface="Times New Roman" pitchFamily="18" charset="0"/>
              </a:rPr>
              <a:t>2) In molecular dynamics simulations, we have the opposite problem of having too much information!</a:t>
            </a:r>
          </a:p>
        </p:txBody>
      </p:sp>
      <p:pic>
        <p:nvPicPr>
          <p:cNvPr id="106498" name="Picture 2" descr="C:\Users\SALAVI\Downloads\Translational_motio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544105"/>
            <a:ext cx="2857500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hlinkClick r:id="rId6"/>
          </p:cNvPr>
          <p:cNvSpPr/>
          <p:nvPr/>
        </p:nvSpPr>
        <p:spPr>
          <a:xfrm>
            <a:off x="4283968" y="3344566"/>
            <a:ext cx="3888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>
                <a:latin typeface="Times New Roman" panose="02020603050405020304" pitchFamily="18" charset="0"/>
                <a:hlinkClick r:id="rId6"/>
              </a:rPr>
              <a:t>Simulations of other states of matter</a:t>
            </a:r>
            <a:endParaRPr lang="en-CA" dirty="0"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19972" y="2636912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Times New Roman" panose="02020603050405020304" pitchFamily="18" charset="0"/>
              </a:rPr>
              <a:t>Wikipedia: Kinetic theory of gases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95372" y="5157192"/>
            <a:ext cx="849694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o make global predictions about the bulk behavior of the system, do we need all the details of the motion of every single atom? </a:t>
            </a:r>
          </a:p>
          <a:p>
            <a:pPr eaLnBrk="1" hangingPunct="1"/>
            <a:endParaRPr lang="en-US" sz="2000" dirty="0">
              <a:latin typeface="Times New Roman" pitchFamily="18" charset="0"/>
            </a:endParaRP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Are there average values of mechanical properties which capture the macroscopic behavior of the system?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11361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7139"/>
    </mc:Choice>
    <mc:Fallback xmlns="">
      <p:transition spd="slow" advTm="1871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/>
      <p:bldP spid="3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1655676" y="81789"/>
            <a:ext cx="579664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33CC"/>
                </a:solidFill>
                <a:latin typeface="Times New Roman" pitchFamily="18" charset="0"/>
              </a:rPr>
              <a:t>Probability distributions for molecular systems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05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6934E9D-E244-416D-A95E-4C0102424085}" type="slidenum">
              <a:rPr lang="en-US" smtClean="0"/>
              <a:pPr eaLnBrk="1" hangingPunct="1"/>
              <a:t>3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87524" y="678175"/>
            <a:ext cx="849694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Aft>
                <a:spcPts val="1200"/>
              </a:spcAft>
            </a:pPr>
            <a:r>
              <a:rPr lang="en-US" sz="2000" dirty="0">
                <a:latin typeface="Times New Roman" pitchFamily="18" charset="0"/>
              </a:rPr>
              <a:t>1) What form does the probability distribution take for molecular systems? How does it depend on positions, velocities, energies, … of the molecules?</a:t>
            </a:r>
          </a:p>
          <a:p>
            <a:pPr eaLnBrk="1" hangingPunct="1">
              <a:spcAft>
                <a:spcPts val="1200"/>
              </a:spcAft>
            </a:pPr>
            <a:r>
              <a:rPr lang="en-US" sz="2000" dirty="0">
                <a:latin typeface="Times New Roman" pitchFamily="18" charset="0"/>
              </a:rPr>
              <a:t>2) Is there a unique probability distribution for molecular mechanical variables for each system?</a:t>
            </a:r>
          </a:p>
          <a:p>
            <a:pPr eaLnBrk="1" hangingPunct="1">
              <a:spcAft>
                <a:spcPts val="1200"/>
              </a:spcAft>
            </a:pPr>
            <a:r>
              <a:rPr lang="en-US" sz="2000" dirty="0">
                <a:latin typeface="Times New Roman" pitchFamily="18" charset="0"/>
              </a:rPr>
              <a:t>3) How is the probability distribution affected by the interaction of the system with the environment? 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37966" y="5949280"/>
            <a:ext cx="79144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8000"/>
                </a:solidFill>
                <a:latin typeface="Times New Roman" pitchFamily="18" charset="0"/>
              </a:rPr>
              <a:t>What are the properties of probability distributions?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8000"/>
                </a:solidFill>
                <a:latin typeface="Times New Roman" pitchFamily="18" charset="0"/>
              </a:rPr>
              <a:t>How do probability distribution behave for large numbers of variables? 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45006" y="4869160"/>
            <a:ext cx="849694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Statistical mechanics gives us a methodology for constructing probability distributions for the mechanical properties, without having to solve for all the microscopic mechanical variables. </a:t>
            </a:r>
          </a:p>
        </p:txBody>
      </p:sp>
      <p:pic>
        <p:nvPicPr>
          <p:cNvPr id="10" name="Picture 12" descr="mu spac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716" y="2960948"/>
            <a:ext cx="1717197" cy="1546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5436096" y="2963078"/>
            <a:ext cx="2257257" cy="1546042"/>
            <a:chOff x="5364088" y="3028479"/>
            <a:chExt cx="2257257" cy="1546042"/>
          </a:xfrm>
        </p:grpSpPr>
        <p:sp>
          <p:nvSpPr>
            <p:cNvPr id="4" name="Cube 3"/>
            <p:cNvSpPr/>
            <p:nvPr/>
          </p:nvSpPr>
          <p:spPr>
            <a:xfrm>
              <a:off x="5364088" y="3032955"/>
              <a:ext cx="936104" cy="1541565"/>
            </a:xfrm>
            <a:prstGeom prst="cube">
              <a:avLst>
                <a:gd name="adj" fmla="val 41008"/>
              </a:avLst>
            </a:prstGeom>
            <a:pattFill prst="dkDnDi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pic>
          <p:nvPicPr>
            <p:cNvPr id="11" name="Picture 12" descr="mu spac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4148" y="3028479"/>
              <a:ext cx="1717197" cy="15460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919891" y="4433047"/>
            <a:ext cx="1860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Isolated system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340272" y="4437112"/>
            <a:ext cx="2580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System with thermostat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823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154"/>
    </mc:Choice>
    <mc:Fallback xmlns="">
      <p:transition spd="slow" advTm="1791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9433" x="4875213" y="3840163"/>
          <p14:tracePt t="29780" x="4875213" y="3830638"/>
          <p14:tracePt t="29792" x="4867275" y="3822700"/>
          <p14:tracePt t="29804" x="4867275" y="3786188"/>
          <p14:tracePt t="29822" x="4867275" y="3741738"/>
          <p14:tracePt t="29823" x="4867275" y="3679825"/>
          <p14:tracePt t="29842" x="4857750" y="3625850"/>
          <p14:tracePt t="29852" x="4822825" y="3527425"/>
          <p14:tracePt t="29884" x="4803775" y="3465513"/>
          <p14:tracePt t="29889" x="4724400" y="3322638"/>
          <p14:tracePt t="29903" x="4687888" y="3241675"/>
          <p14:tracePt t="29926" x="4625975" y="3143250"/>
          <p14:tracePt t="29938" x="4537075" y="2982913"/>
          <p14:tracePt t="29962" x="4483100" y="2867025"/>
          <p14:tracePt t="29976" x="4438650" y="2786063"/>
          <p14:tracePt t="29987" x="4357688" y="2652713"/>
          <p14:tracePt t="30003" x="4313238" y="2589213"/>
          <p14:tracePt t="30023" x="4295775" y="2509838"/>
          <p14:tracePt t="30244" x="4259263" y="2509838"/>
          <p14:tracePt t="30260" x="4224338" y="2509838"/>
          <p14:tracePt t="30267" x="4179888" y="2490788"/>
          <p14:tracePt t="30289" x="4108450" y="2428875"/>
          <p14:tracePt t="30294" x="3929063" y="2214563"/>
          <p14:tracePt t="30307" x="3803650" y="2062163"/>
          <p14:tracePt t="30323" x="3527425" y="1776413"/>
          <p14:tracePt t="30340" x="3367088" y="1633538"/>
          <p14:tracePt t="30363" x="3179763" y="1527175"/>
          <p14:tracePt t="30376" x="2884488" y="1428750"/>
          <p14:tracePt t="30404" x="2751138" y="1419225"/>
          <p14:tracePt t="30413" x="2625725" y="1419225"/>
          <p14:tracePt t="30424" x="2554288" y="1419225"/>
          <p14:tracePt t="30450" x="2536825" y="1419225"/>
          <p14:tracePt t="30463" x="2536825" y="1428750"/>
          <p14:tracePt t="30827" x="2536825" y="1438275"/>
          <p14:tracePt t="30924" x="2536825" y="1428750"/>
          <p14:tracePt t="30961" x="2536825" y="1419225"/>
          <p14:tracePt t="30986" x="2527300" y="1411288"/>
          <p14:tracePt t="30998" x="2517775" y="1401763"/>
          <p14:tracePt t="31022" x="2509838" y="1401763"/>
          <p14:tracePt t="31037" x="2509838" y="1393825"/>
          <p14:tracePt t="31058" x="2500313" y="1393825"/>
          <p14:tracePt t="31083" x="2490788" y="1393825"/>
          <p14:tracePt t="31119" x="2482850" y="1393825"/>
          <p14:tracePt t="31134" x="2473325" y="1393825"/>
          <p14:tracePt t="31150" x="2465388" y="1393825"/>
          <p14:tracePt t="31164" x="2455863" y="1393825"/>
          <p14:tracePt t="31168" x="2438400" y="1393825"/>
          <p14:tracePt t="31204" x="2428875" y="1393825"/>
          <p14:tracePt t="31221" x="2419350" y="1393825"/>
          <p14:tracePt t="31229" x="2411413" y="1401763"/>
          <p14:tracePt t="31241" x="2393950" y="1401763"/>
          <p14:tracePt t="31263" x="2374900" y="1401763"/>
          <p14:tracePt t="31266" x="2347913" y="1401763"/>
          <p14:tracePt t="31288" x="2330450" y="1401763"/>
          <p14:tracePt t="31302" x="2312988" y="1401763"/>
          <p14:tracePt t="31316" x="2303463" y="1401763"/>
          <p14:tracePt t="31375" x="2295525" y="1401763"/>
          <p14:tracePt t="31386" x="2286000" y="1401763"/>
          <p14:tracePt t="31739" x="2303463" y="1401763"/>
          <p14:tracePt t="31755" x="2312988" y="1393825"/>
          <p14:tracePt t="31764" x="2339975" y="1366838"/>
          <p14:tracePt t="31778" x="2384425" y="1347788"/>
          <p14:tracePt t="31789" x="2438400" y="1312863"/>
          <p14:tracePt t="31814" x="2465388" y="1303338"/>
          <p14:tracePt t="31822" x="2490788" y="1295400"/>
          <p14:tracePt t="31837" x="2527300" y="1276350"/>
          <p14:tracePt t="31862" x="2536825" y="1268413"/>
          <p14:tracePt t="31886" x="2562225" y="1258888"/>
          <p14:tracePt t="31899" x="2571750" y="1250950"/>
          <p14:tracePt t="31912" x="2581275" y="1250950"/>
          <p14:tracePt t="31922" x="2625725" y="1250950"/>
          <p14:tracePt t="31946" x="2633663" y="1250950"/>
          <p14:tracePt t="31959" x="2660650" y="1250950"/>
          <p14:tracePt t="31970" x="2670175" y="1250950"/>
          <p14:tracePt t="31997" x="2705100" y="1250950"/>
          <p14:tracePt t="32022" x="2714625" y="1250950"/>
          <p14:tracePt t="32031" x="2751138" y="1250950"/>
          <p14:tracePt t="32068" x="2768600" y="1250950"/>
          <p14:tracePt t="32079" x="2768600" y="1258888"/>
          <p14:tracePt t="32092" x="2786063" y="1268413"/>
          <p14:tracePt t="32105" x="2803525" y="1285875"/>
          <p14:tracePt t="32138" x="2813050" y="1303338"/>
          <p14:tracePt t="32143" x="2822575" y="1312863"/>
          <p14:tracePt t="32167" x="2830513" y="1322388"/>
          <p14:tracePt t="32203" x="2840038" y="1330325"/>
          <p14:tracePt t="32229" x="2840038" y="1339850"/>
          <p14:tracePt t="32242" x="2847975" y="1339850"/>
          <p14:tracePt t="32617" x="2830513" y="1357313"/>
          <p14:tracePt t="32629" x="2813050" y="1374775"/>
          <p14:tracePt t="32642" x="2786063" y="1393825"/>
          <p14:tracePt t="32655" x="2759075" y="1411288"/>
          <p14:tracePt t="32665" x="2732088" y="1428750"/>
          <p14:tracePt t="32678" x="2652713" y="1473200"/>
          <p14:tracePt t="32701" x="2633663" y="1490663"/>
          <p14:tracePt t="32716" x="2581275" y="1517650"/>
          <p14:tracePt t="32728" x="2554288" y="1536700"/>
          <p14:tracePt t="32759" x="2527300" y="1554163"/>
          <p14:tracePt t="32762" x="2509838" y="1554163"/>
          <p14:tracePt t="32777" x="2500313" y="1554163"/>
          <p14:tracePt t="32813" x="2500313" y="1562100"/>
          <p14:tracePt t="32896" x="2509838" y="1562100"/>
          <p14:tracePt t="32907" x="2536825" y="1544638"/>
          <p14:tracePt t="32922" x="2544763" y="1544638"/>
          <p14:tracePt t="32932" x="2562225" y="1536700"/>
          <p14:tracePt t="32943" x="2581275" y="1517650"/>
          <p14:tracePt t="33700" x="2581275" y="1527175"/>
          <p14:tracePt t="33713" x="2581275" y="1554163"/>
          <p14:tracePt t="33725" x="2581275" y="1608138"/>
          <p14:tracePt t="33738" x="2554288" y="1758950"/>
          <p14:tracePt t="33762" x="2544763" y="1866900"/>
          <p14:tracePt t="33773" x="2544763" y="2081213"/>
          <p14:tracePt t="33808" x="2544763" y="2187575"/>
          <p14:tracePt t="33818" x="2562225" y="2393950"/>
          <p14:tracePt t="33821" x="2598738" y="2517775"/>
          <p14:tracePt t="33852" x="2643188" y="2625725"/>
          <p14:tracePt t="33859" x="2697163" y="2705100"/>
          <p14:tracePt t="33870" x="2768600" y="2830513"/>
          <p14:tracePt t="34102" x="2768600" y="2847975"/>
          <p14:tracePt t="34115" x="2768600" y="2874963"/>
          <p14:tracePt t="34126" x="2741613" y="2911475"/>
          <p14:tracePt t="34138" x="2705100" y="2990850"/>
          <p14:tracePt t="34152" x="2660650" y="3116263"/>
          <p14:tracePt t="34164" x="2633663" y="3259138"/>
          <p14:tracePt t="34175" x="2608263" y="3482975"/>
          <p14:tracePt t="34200" x="2608263" y="3536950"/>
          <p14:tracePt t="34212" x="2608263" y="3554413"/>
          <p14:tracePt t="34239" x="2608263" y="3562350"/>
          <p14:tracePt t="34309" x="2608263" y="3517900"/>
          <p14:tracePt t="34321" x="2608263" y="3446463"/>
          <p14:tracePt t="34331" x="2633663" y="3303588"/>
          <p14:tracePt t="34353" x="2660650" y="3179763"/>
          <p14:tracePt t="34359" x="2768600" y="2840038"/>
          <p14:tracePt t="34383" x="2857500" y="2589213"/>
          <p14:tracePt t="34394" x="3017838" y="2214563"/>
          <p14:tracePt t="34420" x="3116263" y="2062163"/>
          <p14:tracePt t="34431" x="3259138" y="1822450"/>
          <p14:tracePt t="34458" x="3330575" y="1731963"/>
          <p14:tracePt t="34467" x="3384550" y="1660525"/>
          <p14:tracePt t="34480" x="3509963" y="1544638"/>
          <p14:tracePt t="34492" x="3581400" y="1500188"/>
          <p14:tracePt t="34511" x="3633788" y="1455738"/>
          <p14:tracePt t="34529" x="3687763" y="1428750"/>
          <p14:tracePt t="34869" x="3687763" y="1419225"/>
          <p14:tracePt t="34884" x="3687763" y="1411288"/>
          <p14:tracePt t="34918" x="3697288" y="1401763"/>
          <p14:tracePt t="34930" x="3697288" y="1393825"/>
          <p14:tracePt t="34945" x="3697288" y="1366838"/>
          <p14:tracePt t="34954" x="3705225" y="1339850"/>
          <p14:tracePt t="34966" x="3714750" y="1276350"/>
          <p14:tracePt t="34979" x="3724275" y="1268413"/>
          <p14:tracePt t="35000" x="3724275" y="1250950"/>
          <p14:tracePt t="35018" x="3724275" y="1241425"/>
          <p14:tracePt t="35065" x="3732213" y="1241425"/>
          <p14:tracePt t="35087" x="3741738" y="1241425"/>
          <p14:tracePt t="35101" x="3751263" y="1241425"/>
          <p14:tracePt t="35138" x="3768725" y="1241425"/>
          <p14:tracePt t="35149" x="3795713" y="1241425"/>
          <p14:tracePt t="35161" x="3822700" y="1241425"/>
          <p14:tracePt t="35173" x="3840163" y="1241425"/>
          <p14:tracePt t="35197" x="3956050" y="1241425"/>
          <p14:tracePt t="35200" x="4098925" y="1241425"/>
          <p14:tracePt t="35216" x="4340225" y="1196975"/>
          <p14:tracePt t="35231" x="4929188" y="1108075"/>
          <p14:tracePt t="35258" x="5062538" y="1108075"/>
          <p14:tracePt t="35272" x="5126038" y="1108075"/>
          <p14:tracePt t="35283" x="5180013" y="1116013"/>
          <p14:tracePt t="35306" x="5197475" y="1125538"/>
          <p14:tracePt t="35321" x="5214938" y="1160463"/>
          <p14:tracePt t="35333" x="5214938" y="1169988"/>
          <p14:tracePt t="37011" x="5214938" y="1179513"/>
          <p14:tracePt t="37023" x="5214938" y="1187450"/>
          <p14:tracePt t="37034" x="5214938" y="1196975"/>
          <p14:tracePt t="37059" x="5214938" y="1204913"/>
          <p14:tracePt t="37071" x="5214938" y="1214438"/>
          <p14:tracePt t="37085" x="5197475" y="1241425"/>
          <p14:tracePt t="37108" x="5187950" y="1258888"/>
          <p14:tracePt t="37131" x="5180013" y="1285875"/>
          <p14:tracePt t="37147" x="5160963" y="1303338"/>
          <p14:tracePt t="37156" x="5153025" y="1322388"/>
          <p14:tracePt t="37170" x="5126038" y="1357313"/>
          <p14:tracePt t="37182" x="5108575" y="1384300"/>
          <p14:tracePt t="37207" x="5089525" y="1419225"/>
          <p14:tracePt t="37232" x="5054600" y="1482725"/>
          <p14:tracePt t="37241" x="5037138" y="1509713"/>
          <p14:tracePt t="37254" x="5018088" y="1544638"/>
          <p14:tracePt t="37266" x="5000625" y="1581150"/>
          <p14:tracePt t="37290" x="4983163" y="1598613"/>
          <p14:tracePt t="37303" x="4973638" y="1608138"/>
          <p14:tracePt t="37668" x="4956175" y="1616075"/>
          <p14:tracePt t="37682" x="4946650" y="1616075"/>
          <p14:tracePt t="37692" x="4938713" y="1625600"/>
          <p14:tracePt t="37704" x="4919663" y="1643063"/>
          <p14:tracePt t="37728" x="4894263" y="1643063"/>
          <p14:tracePt t="37739" x="4857750" y="1670050"/>
          <p14:tracePt t="37755" x="4705350" y="1751013"/>
          <p14:tracePt t="37777" x="4608513" y="1795463"/>
          <p14:tracePt t="37789" x="4429125" y="1874838"/>
          <p14:tracePt t="37822" x="4357688" y="1928813"/>
          <p14:tracePt t="37824" x="4276725" y="1973263"/>
          <p14:tracePt t="37838" x="4108450" y="2081213"/>
          <p14:tracePt t="37870" x="4044950" y="2125663"/>
          <p14:tracePt t="38277" x="4027488" y="2125663"/>
          <p14:tracePt t="38291" x="4017963" y="2125663"/>
          <p14:tracePt t="38302" x="4000500" y="2116138"/>
          <p14:tracePt t="38315" x="3973513" y="2108200"/>
          <p14:tracePt t="38326" x="3919538" y="2081213"/>
          <p14:tracePt t="38348" x="3884613" y="2054225"/>
          <p14:tracePt t="38361" x="3795713" y="2027238"/>
          <p14:tracePt t="38385" x="3759200" y="2017713"/>
          <p14:tracePt t="38399" x="3724275" y="2017713"/>
          <p14:tracePt t="38411" x="3687763" y="2000250"/>
          <p14:tracePt t="38434" x="3670300" y="2000250"/>
          <p14:tracePt t="38448" x="3652838" y="2000250"/>
          <p14:tracePt t="38480" x="3643313" y="1990725"/>
          <p14:tracePt t="38508" x="3652838" y="1982788"/>
          <p14:tracePt t="38521" x="3660775" y="1965325"/>
          <p14:tracePt t="39544" x="3633788" y="1973263"/>
          <p14:tracePt t="39556" x="3536950" y="2027238"/>
          <p14:tracePt t="39591" x="3500438" y="2027238"/>
          <p14:tracePt t="39604" x="3465513" y="2044700"/>
          <p14:tracePt t="39637" x="3438525" y="2054225"/>
          <p14:tracePt t="39641" x="3384550" y="2071688"/>
          <p14:tracePt t="39652" x="3375025" y="2081213"/>
          <p14:tracePt t="39681" x="3367088" y="2089150"/>
          <p14:tracePt t="39707" x="3357563" y="2089150"/>
          <p14:tracePt t="40128" x="3348038" y="2089150"/>
          <p14:tracePt t="40152" x="3330575" y="2089150"/>
          <p14:tracePt t="40165" x="3313113" y="2089150"/>
          <p14:tracePt t="40178" x="3303588" y="2089150"/>
          <p14:tracePt t="40194" x="3276600" y="2098675"/>
          <p14:tracePt t="40206" x="3259138" y="2098675"/>
          <p14:tracePt t="40215" x="3251200" y="2098675"/>
          <p14:tracePt t="40225" x="3214688" y="2098675"/>
          <p14:tracePt t="40257" x="3197225" y="2098675"/>
          <p14:tracePt t="40261" x="3170238" y="2098675"/>
          <p14:tracePt t="40275" x="3160713" y="2098675"/>
          <p14:tracePt t="40297" x="3152775" y="2098675"/>
          <p14:tracePt t="40310" x="3143250" y="2081213"/>
          <p14:tracePt t="40753" x="3133725" y="2081213"/>
          <p14:tracePt t="40761" x="3108325" y="2071688"/>
          <p14:tracePt t="40772" x="3081338" y="2062163"/>
          <p14:tracePt t="40784" x="3062288" y="2054225"/>
          <p14:tracePt t="40797" x="3017838" y="2044700"/>
          <p14:tracePt t="40815" x="2990850" y="2036763"/>
          <p14:tracePt t="40834" x="2973388" y="2036763"/>
          <p14:tracePt t="40848" x="2946400" y="2036763"/>
          <p14:tracePt t="40869" x="2928938" y="2036763"/>
          <p14:tracePt t="40883" x="2901950" y="2036763"/>
          <p14:tracePt t="40908" x="2894013" y="2036763"/>
          <p14:tracePt t="41967" x="2874963" y="2036763"/>
          <p14:tracePt t="41979" x="2867025" y="2036763"/>
          <p14:tracePt t="41990" x="2857500" y="2036763"/>
          <p14:tracePt t="42007" x="2847975" y="2036763"/>
          <p14:tracePt t="42010" x="2830513" y="2036763"/>
          <p14:tracePt t="42027" x="2803525" y="2027238"/>
          <p14:tracePt t="42052" x="2776538" y="2017713"/>
          <p14:tracePt t="42063" x="2768600" y="2017713"/>
          <p14:tracePt t="42074" x="2732088" y="2017713"/>
          <p14:tracePt t="42094" x="2724150" y="2017713"/>
          <p14:tracePt t="42112" x="2714625" y="2017713"/>
          <p14:tracePt t="42126" x="2705100" y="2017713"/>
          <p14:tracePt t="42148" x="2697163" y="2017713"/>
          <p14:tracePt t="49216" x="0" y="0"/>
        </p14:tracePtLst>
        <p14:tracePtLst>
          <p14:tracePt t="59897" x="2697163" y="2017713"/>
          <p14:tracePt t="60362" x="2697163" y="2036763"/>
          <p14:tracePt t="60378" x="2679700" y="2071688"/>
          <p14:tracePt t="60389" x="2643188" y="2133600"/>
          <p14:tracePt t="60399" x="2544763" y="2330450"/>
          <p14:tracePt t="60423" x="2490788" y="2438400"/>
          <p14:tracePt t="60448" x="2411413" y="2679700"/>
          <p14:tracePt t="60460" x="2374900" y="2776538"/>
          <p14:tracePt t="60472" x="2357438" y="2840038"/>
          <p14:tracePt t="60486" x="2339975" y="2955925"/>
          <p14:tracePt t="60500" x="2339975" y="3017838"/>
          <p14:tracePt t="60515" x="2330450" y="3170238"/>
          <p14:tracePt t="60535" x="2347913" y="3268663"/>
          <p14:tracePt t="60556" x="2366963" y="3348038"/>
          <p14:tracePt t="60571" x="2428875" y="3509963"/>
          <p14:tracePt t="60595" x="2455863" y="3571875"/>
          <p14:tracePt t="60605" x="2490788" y="3643313"/>
          <p14:tracePt t="60619" x="2536825" y="3724275"/>
          <p14:tracePt t="60642" x="2562225" y="3751263"/>
          <p14:tracePt t="60656" x="2581275" y="3759200"/>
          <p14:tracePt t="60668" x="2608263" y="3759200"/>
          <p14:tracePt t="60898" x="2598738" y="3759200"/>
          <p14:tracePt t="60913" x="2571750" y="3759200"/>
          <p14:tracePt t="60924" x="2536825" y="3751263"/>
          <p14:tracePt t="60938" x="2482850" y="3732213"/>
          <p14:tracePt t="60947" x="2446338" y="3714750"/>
          <p14:tracePt t="60960" x="2401888" y="3705225"/>
          <p14:tracePt t="60972" x="2312988" y="3679825"/>
          <p14:tracePt t="60996" x="2276475" y="3670300"/>
          <p14:tracePt t="61012" x="2251075" y="3660775"/>
          <p14:tracePt t="61022" x="2179638" y="3660775"/>
          <p14:tracePt t="61044" x="2152650" y="3660775"/>
          <p14:tracePt t="61058" x="2071688" y="3660775"/>
          <p14:tracePt t="61090" x="2044700" y="3660775"/>
          <p14:tracePt t="61095" x="2017713" y="3660775"/>
          <p14:tracePt t="61106" x="1982788" y="3660775"/>
          <p14:tracePt t="61121" x="1965325" y="3670300"/>
          <p14:tracePt t="61142" x="1946275" y="3670300"/>
          <p14:tracePt t="61154" x="1938338" y="3670300"/>
          <p14:tracePt t="61177" x="1928813" y="3670300"/>
          <p14:tracePt t="62664" x="1938338" y="3660775"/>
          <p14:tracePt t="62676" x="1955800" y="3625850"/>
          <p14:tracePt t="62691" x="2000250" y="3581400"/>
          <p14:tracePt t="62700" x="2027238" y="3544888"/>
          <p14:tracePt t="62714" x="2054225" y="3517900"/>
          <p14:tracePt t="62726" x="2081213" y="3509963"/>
          <p14:tracePt t="62737" x="2098675" y="3490913"/>
          <p14:tracePt t="62762" x="2116138" y="3490913"/>
          <p14:tracePt t="62775" x="2143125" y="3490913"/>
          <p14:tracePt t="62785" x="2160588" y="3490913"/>
          <p14:tracePt t="62809" x="2179638" y="3490913"/>
          <p14:tracePt t="62823" x="2259013" y="3490913"/>
          <p14:tracePt t="62835" x="2295525" y="3490913"/>
          <p14:tracePt t="62858" x="2339975" y="3490913"/>
          <p14:tracePt t="62871" x="2411413" y="3490913"/>
          <p14:tracePt t="62895" x="2446338" y="3490913"/>
          <p14:tracePt t="62919" x="2473325" y="3490913"/>
          <p14:tracePt t="62925" x="2536825" y="3490913"/>
          <p14:tracePt t="62943" x="2562225" y="3500438"/>
          <p14:tracePt t="62956" x="2616200" y="3517900"/>
          <p14:tracePt t="62979" x="2633663" y="3527425"/>
          <p14:tracePt t="62993" x="2660650" y="3536950"/>
          <p14:tracePt t="63005" x="2705100" y="3544888"/>
          <p14:tracePt t="63029" x="2714625" y="3554413"/>
          <p14:tracePt t="63054" x="2741613" y="3554413"/>
          <p14:tracePt t="63057" x="2768600" y="3554413"/>
          <p14:tracePt t="63564" x="2786063" y="3554413"/>
          <p14:tracePt t="63578" x="2795588" y="3554413"/>
          <p14:tracePt t="63589" x="2803525" y="3544888"/>
          <p14:tracePt t="63601" x="2813050" y="3544888"/>
          <p14:tracePt t="63628" x="2822575" y="3544888"/>
          <p14:tracePt t="63710" x="2830513" y="3544888"/>
          <p14:tracePt t="64321" x="2847975" y="3544888"/>
          <p14:tracePt t="64331" x="2857500" y="3544888"/>
          <p14:tracePt t="64343" x="2867025" y="3544888"/>
          <p14:tracePt t="64356" x="2874963" y="3536950"/>
          <p14:tracePt t="64367" x="2894013" y="3527425"/>
          <p14:tracePt t="64398" x="2911475" y="3527425"/>
          <p14:tracePt t="64405" x="2919413" y="3527425"/>
          <p14:tracePt t="64432" x="2928938" y="3517900"/>
          <p14:tracePt t="64449" x="2938463" y="3517900"/>
          <p14:tracePt t="64527" x="2946400" y="3517900"/>
          <p14:tracePt t="64940" x="2955925" y="3509963"/>
          <p14:tracePt t="64952" x="2973388" y="3500438"/>
          <p14:tracePt t="64965" x="2990850" y="3490913"/>
          <p14:tracePt t="64991" x="3009900" y="3490913"/>
          <p14:tracePt t="65006" x="3027363" y="3490913"/>
          <p14:tracePt t="65007" x="3036888" y="3482975"/>
          <p14:tracePt t="65026" x="3062288" y="3482975"/>
          <p14:tracePt t="65038" x="3081338" y="3482975"/>
          <p14:tracePt t="65060" x="3089275" y="3482975"/>
          <p14:tracePt t="65079" x="3098800" y="3482975"/>
          <p14:tracePt t="65104" x="3108325" y="3482975"/>
          <p14:tracePt t="65111" x="3125788" y="3482975"/>
          <p14:tracePt t="65136" x="3143250" y="3482975"/>
          <p14:tracePt t="65147" x="3160713" y="3482975"/>
          <p14:tracePt t="65172" x="3170238" y="3482975"/>
          <p14:tracePt t="65183" x="3179763" y="3482975"/>
          <p14:tracePt t="65270" x="3187700" y="3482975"/>
          <p14:tracePt t="65296" x="3197225" y="3482975"/>
          <p14:tracePt t="65305" x="3205163" y="3482975"/>
          <p14:tracePt t="65695" x="3187700" y="3500438"/>
          <p14:tracePt t="65713" x="3152775" y="3517900"/>
          <p14:tracePt t="65727" x="3116263" y="3544888"/>
          <p14:tracePt t="65732" x="3071813" y="3589338"/>
          <p14:tracePt t="65745" x="2990850" y="3660775"/>
          <p14:tracePt t="65768" x="2946400" y="3714750"/>
          <p14:tracePt t="65782" x="2867025" y="3786188"/>
          <p14:tracePt t="65794" x="2847975" y="3803650"/>
          <p14:tracePt t="65813" x="2840038" y="3813175"/>
          <p14:tracePt t="65841" x="2822575" y="3822700"/>
          <p14:tracePt t="65853" x="2803525" y="3830638"/>
          <p14:tracePt t="65867" x="2786063" y="3848100"/>
          <p14:tracePt t="65890" x="2768600" y="3857625"/>
          <p14:tracePt t="65901" x="2751138" y="3867150"/>
          <p14:tracePt t="66521" x="2741613" y="3848100"/>
          <p14:tracePt t="66546" x="2732088" y="3840163"/>
          <p14:tracePt t="66559" x="2724150" y="3840163"/>
          <p14:tracePt t="66573" x="2724150" y="3822700"/>
          <p14:tracePt t="66585" x="2724150" y="3813175"/>
          <p14:tracePt t="66609" x="2724150" y="3803650"/>
          <p14:tracePt t="66620" x="2724150" y="3795713"/>
          <p14:tracePt t="66657" x="2724150" y="3786188"/>
          <p14:tracePt t="66693" x="2741613" y="3768725"/>
          <p14:tracePt t="66710" x="2795588" y="3751263"/>
          <p14:tracePt t="66718" x="2830513" y="3732213"/>
          <p14:tracePt t="66730" x="2884488" y="3714750"/>
          <p14:tracePt t="66744" x="2919413" y="3697288"/>
          <p14:tracePt t="66755" x="3009900" y="3670300"/>
          <p14:tracePt t="66779" x="3071813" y="3652838"/>
          <p14:tracePt t="66792" x="3143250" y="3616325"/>
          <p14:tracePt t="66804" x="3241675" y="3581400"/>
          <p14:tracePt t="66821" x="3276600" y="3581400"/>
          <p14:tracePt t="66840" x="3303588" y="3581400"/>
          <p14:tracePt t="66854" x="3330575" y="3598863"/>
          <p14:tracePt t="66886" x="3348038" y="3670300"/>
          <p14:tracePt t="68880" x="3367088" y="3670300"/>
          <p14:tracePt t="68893" x="3394075" y="3660775"/>
          <p14:tracePt t="68908" x="3419475" y="3643313"/>
          <p14:tracePt t="68917" x="3465513" y="3625850"/>
          <p14:tracePt t="68928" x="3517900" y="3608388"/>
          <p14:tracePt t="68942" x="3633788" y="3571875"/>
          <p14:tracePt t="68964" x="3697288" y="3562350"/>
          <p14:tracePt t="68978" x="3741738" y="3554413"/>
          <p14:tracePt t="68989" x="3840163" y="3554413"/>
          <p14:tracePt t="69007" x="3875088" y="3554413"/>
          <p14:tracePt t="69027" x="3911600" y="3554413"/>
          <p14:tracePt t="69050" x="3938588" y="3554413"/>
          <p14:tracePt t="69072" x="3965575" y="3554413"/>
          <p14:tracePt t="69075" x="4027488" y="3581400"/>
          <p14:tracePt t="69088" x="4071938" y="3581400"/>
          <p14:tracePt t="69111" x="4116388" y="3581400"/>
          <p14:tracePt t="69122" x="4179888" y="3589338"/>
          <p14:tracePt t="69148" x="4197350" y="3589338"/>
          <p14:tracePt t="69159" x="4214813" y="3589338"/>
          <p14:tracePt t="69173" x="4241800" y="3589338"/>
          <p14:tracePt t="69196" x="4259263" y="3589338"/>
          <p14:tracePt t="69538" x="4303713" y="3589338"/>
          <p14:tracePt t="69552" x="4348163" y="3589338"/>
          <p14:tracePt t="69566" x="4429125" y="3589338"/>
          <p14:tracePt t="69575" x="4510088" y="3589338"/>
          <p14:tracePt t="69586" x="4581525" y="3589338"/>
          <p14:tracePt t="69598" x="4660900" y="3589338"/>
          <p14:tracePt t="69610" x="4813300" y="3608388"/>
          <p14:tracePt t="69635" x="4911725" y="3616325"/>
          <p14:tracePt t="69648" x="5108575" y="3616325"/>
          <p14:tracePt t="69662" x="5205413" y="3633788"/>
          <p14:tracePt t="69684" x="5268913" y="3643313"/>
          <p14:tracePt t="69696" x="5367338" y="3660775"/>
          <p14:tracePt t="69720" x="5429250" y="3670300"/>
          <p14:tracePt t="69732" x="5545138" y="3679825"/>
          <p14:tracePt t="69745" x="5608638" y="3679825"/>
          <p14:tracePt t="69777" x="5653088" y="3679825"/>
          <p14:tracePt t="70159" x="5697538" y="3679825"/>
          <p14:tracePt t="70170" x="5751513" y="3679825"/>
          <p14:tracePt t="70183" x="5822950" y="3679825"/>
          <p14:tracePt t="70195" x="5884863" y="3679825"/>
          <p14:tracePt t="70207" x="5973763" y="3679825"/>
          <p14:tracePt t="70218" x="6108700" y="3697288"/>
          <p14:tracePt t="70244" x="6143625" y="3714750"/>
          <p14:tracePt t="70255" x="6180138" y="3724275"/>
          <p14:tracePt t="70268" x="6232525" y="3751263"/>
          <p14:tracePt t="70292" x="6242050" y="3759200"/>
          <p14:tracePt t="70306" x="6251575" y="3759200"/>
          <p14:tracePt t="70318" x="6276975" y="3759200"/>
          <p14:tracePt t="70341" x="6303963" y="3759200"/>
          <p14:tracePt t="70353" x="6323013" y="3759200"/>
          <p14:tracePt t="70366" x="6357938" y="3759200"/>
          <p14:tracePt t="70389" x="6384925" y="3751263"/>
          <p14:tracePt t="70407" x="6411913" y="3741738"/>
          <p14:tracePt t="70417" x="6419850" y="3741738"/>
          <p14:tracePt t="70572" x="6411913" y="3741738"/>
          <p14:tracePt t="70589" x="6384925" y="3732213"/>
          <p14:tracePt t="70601" x="6375400" y="3732213"/>
          <p14:tracePt t="70608" x="6357938" y="3732213"/>
          <p14:tracePt t="70635" x="6303963" y="3732213"/>
          <p14:tracePt t="70652" x="6259513" y="3732213"/>
          <p14:tracePt t="70659" x="6224588" y="3732213"/>
          <p14:tracePt t="70670" x="6143625" y="3732213"/>
          <p14:tracePt t="70696" x="6099175" y="3732213"/>
          <p14:tracePt t="70707" x="6010275" y="3732213"/>
          <p14:tracePt t="70731" x="5965825" y="3741738"/>
          <p14:tracePt t="70744" x="5894388" y="3759200"/>
          <p14:tracePt t="70755" x="5795963" y="3803650"/>
          <p14:tracePt t="70779" x="5759450" y="3822700"/>
          <p14:tracePt t="70791" x="5697538" y="3840163"/>
          <p14:tracePt t="70804" x="5680075" y="3840163"/>
          <p14:tracePt t="70820" x="5653088" y="3848100"/>
          <p14:tracePt t="70841" x="5626100" y="3857625"/>
          <p14:tracePt t="70870" x="5616575" y="3857625"/>
          <p14:tracePt t="71864" x="5599113" y="3867150"/>
          <p14:tracePt t="71876" x="5562600" y="3875088"/>
          <p14:tracePt t="71888" x="5527675" y="3875088"/>
          <p14:tracePt t="71900" x="5446713" y="3875088"/>
          <p14:tracePt t="71934" x="5313363" y="3875088"/>
          <p14:tracePt t="71947" x="5205413" y="3875088"/>
          <p14:tracePt t="71963" x="5054600" y="3884613"/>
          <p14:tracePt t="71980" x="4884738" y="3911600"/>
          <p14:tracePt t="71986" x="4518025" y="3983038"/>
          <p14:tracePt t="71998" x="4367213" y="4017963"/>
          <p14:tracePt t="72014" x="4268788" y="4054475"/>
          <p14:tracePt t="72034" x="4170363" y="4071938"/>
          <p14:tracePt t="72059" x="4152900" y="4071938"/>
          <p14:tracePt t="72374" x="4125913" y="4071938"/>
          <p14:tracePt t="72387" x="4108450" y="4071938"/>
          <p14:tracePt t="72399" x="4062413" y="4071938"/>
          <p14:tracePt t="72411" x="4017963" y="4071938"/>
          <p14:tracePt t="72423" x="3956050" y="4071938"/>
          <p14:tracePt t="72436" x="3776663" y="4027488"/>
          <p14:tracePt t="72460" x="3679825" y="4000500"/>
          <p14:tracePt t="72473" x="3465513" y="3965575"/>
          <p14:tracePt t="72485" x="3348038" y="3965575"/>
          <p14:tracePt t="72502" x="3251200" y="3965575"/>
          <p14:tracePt t="72522" x="3098800" y="3956050"/>
          <p14:tracePt t="72556" x="2973388" y="3956050"/>
          <p14:tracePt t="72559" x="2919413" y="3956050"/>
          <p14:tracePt t="72570" x="2894013" y="3956050"/>
          <p14:tracePt t="72594" x="2874963" y="3956050"/>
          <p14:tracePt t="72631" x="2894013" y="3919538"/>
          <p14:tracePt t="75596" x="2884488" y="3919538"/>
          <p14:tracePt t="75609" x="2867025" y="3919538"/>
          <p14:tracePt t="75621" x="2857500" y="3911600"/>
          <p14:tracePt t="75631" x="2840038" y="3911600"/>
          <p14:tracePt t="75643" x="2822575" y="3894138"/>
          <p14:tracePt t="75668" x="2803525" y="3875088"/>
          <p14:tracePt t="75681" x="2786063" y="3857625"/>
          <p14:tracePt t="75712" x="2786063" y="3848100"/>
          <p14:tracePt t="75725" x="2786063" y="3830638"/>
          <p14:tracePt t="75741" x="2795588" y="3813175"/>
          <p14:tracePt t="75754" x="2847975" y="3759200"/>
          <p14:tracePt t="75768" x="3081338" y="3608388"/>
          <p14:tracePt t="75791" x="3205163" y="3536950"/>
          <p14:tracePt t="75804" x="3295650" y="3473450"/>
          <p14:tracePt t="75816" x="3330575" y="3429000"/>
          <p14:tracePt t="75837" x="3357563" y="3419475"/>
          <p14:tracePt t="76278" x="3330575" y="3419475"/>
          <p14:tracePt t="76291" x="3322638" y="3419475"/>
          <p14:tracePt t="76302" x="3295650" y="3429000"/>
          <p14:tracePt t="76321" x="3268663" y="3438525"/>
          <p14:tracePt t="76323" x="3251200" y="3446463"/>
          <p14:tracePt t="76339" x="3214688" y="3465513"/>
          <p14:tracePt t="76368" x="3197225" y="3473450"/>
          <p14:tracePt t="76385" x="3179763" y="3482975"/>
          <p14:tracePt t="76389" x="3160713" y="3500438"/>
          <p14:tracePt t="76401" x="3143250" y="3509963"/>
          <p14:tracePt t="76423" x="3116263" y="3527425"/>
          <p14:tracePt t="76436" x="3098800" y="3527425"/>
          <p14:tracePt t="76461" x="3089275" y="3527425"/>
          <p14:tracePt t="76475" x="3081338" y="3544888"/>
          <p14:tracePt t="76486" x="3062288" y="3544888"/>
          <p14:tracePt t="76502" x="3044825" y="3554413"/>
          <p14:tracePt t="76533" x="3036888" y="3554413"/>
          <p14:tracePt t="76545" x="3027363" y="3554413"/>
          <p14:tracePt t="76837" x="3017838" y="3562350"/>
          <p14:tracePt t="76852" x="3009900" y="3571875"/>
          <p14:tracePt t="76864" x="2990850" y="3589338"/>
          <p14:tracePt t="76873" x="2955925" y="3625850"/>
          <p14:tracePt t="76900" x="2946400" y="3643313"/>
          <p14:tracePt t="76912" x="2901950" y="3679825"/>
          <p14:tracePt t="76924" x="2894013" y="3697288"/>
          <p14:tracePt t="76948" x="2874963" y="3714750"/>
          <p14:tracePt t="76959" x="2857500" y="3732213"/>
          <p14:tracePt t="76973" x="2847975" y="3732213"/>
          <p14:tracePt t="76996" x="2840038" y="3732213"/>
          <p14:tracePt t="77013" x="2830513" y="3741738"/>
          <p14:tracePt t="77045" x="2822575" y="3751263"/>
          <p14:tracePt t="77057" x="2813050" y="3751263"/>
          <p14:tracePt t="82803" x="2830513" y="3741738"/>
          <p14:tracePt t="82819" x="2857500" y="3732213"/>
          <p14:tracePt t="82821" x="2938463" y="3714750"/>
          <p14:tracePt t="82853" x="2982913" y="3697288"/>
          <p14:tracePt t="82864" x="3027363" y="3697288"/>
          <p14:tracePt t="82878" x="3108325" y="3687763"/>
          <p14:tracePt t="82900" x="3143250" y="3687763"/>
          <p14:tracePt t="82914" x="3187700" y="3687763"/>
          <p14:tracePt t="82926" x="3286125" y="3687763"/>
          <p14:tracePt t="82950" x="3348038" y="3687763"/>
          <p14:tracePt t="82962" x="3465513" y="3724275"/>
          <p14:tracePt t="82992" x="3527425" y="3732213"/>
          <p14:tracePt t="83008" x="3608388" y="3741738"/>
          <p14:tracePt t="83011" x="3652838" y="3741738"/>
          <p14:tracePt t="83026" x="3724275" y="3724275"/>
          <p14:tracePt t="83047" x="3857625" y="3687763"/>
          <p14:tracePt t="83075" x="3919538" y="3660775"/>
          <p14:tracePt t="83084" x="4000500" y="3652838"/>
          <p14:tracePt t="83096" x="4081463" y="3643313"/>
          <p14:tracePt t="83437" x="4125913" y="3643313"/>
          <p14:tracePt t="83447" x="4187825" y="3643313"/>
          <p14:tracePt t="83461" x="4259263" y="3652838"/>
          <p14:tracePt t="83480" x="4340225" y="3679825"/>
          <p14:tracePt t="83485" x="4446588" y="3687763"/>
          <p14:tracePt t="83499" x="4608513" y="3732213"/>
          <p14:tracePt t="83513" x="4670425" y="3759200"/>
          <p14:tracePt t="83531" x="4705350" y="3768725"/>
          <p14:tracePt t="83546" x="4759325" y="3776663"/>
          <p14:tracePt t="83572" x="4776788" y="3776663"/>
          <p14:tracePt t="83582" x="4822825" y="3776663"/>
          <p14:tracePt t="83607" x="4848225" y="3776663"/>
          <p14:tracePt t="83632" x="4848225" y="3768725"/>
          <p14:tracePt t="83707" x="4840288" y="3768725"/>
          <p14:tracePt t="83717" x="4803775" y="3759200"/>
          <p14:tracePt t="83729" x="4751388" y="3751263"/>
          <p14:tracePt t="83741" x="4670425" y="3741738"/>
          <p14:tracePt t="83753" x="4456113" y="3679825"/>
          <p14:tracePt t="83766" x="4330700" y="3652838"/>
          <p14:tracePt t="83789" x="4205288" y="3616325"/>
          <p14:tracePt t="83802" x="4062413" y="3589338"/>
          <p14:tracePt t="83816" x="3714750" y="3589338"/>
          <p14:tracePt t="83840" x="3509963" y="3608388"/>
          <p14:tracePt t="83850" x="3214688" y="3705225"/>
          <p14:tracePt t="83883" x="3089275" y="3759200"/>
          <p14:tracePt t="83887" x="3062288" y="3768725"/>
          <p14:tracePt t="83901" x="3054350" y="3786188"/>
          <p14:tracePt t="83924" x="3036888" y="3795713"/>
          <p14:tracePt t="83936" x="3000375" y="3813175"/>
          <p14:tracePt t="83950" x="2990850" y="3813175"/>
          <p14:tracePt t="83973" x="2982913" y="3803650"/>
          <p14:tracePt t="84618" x="3017838" y="3803650"/>
          <p14:tracePt t="84631" x="3054350" y="3803650"/>
          <p14:tracePt t="84646" x="3108325" y="3813175"/>
          <p14:tracePt t="84655" x="3170238" y="3830638"/>
          <p14:tracePt t="84667" x="3241675" y="3857625"/>
          <p14:tracePt t="84682" x="3303588" y="3875088"/>
          <p14:tracePt t="84691" x="3465513" y="3911600"/>
          <p14:tracePt t="84715" x="3527425" y="3919538"/>
          <p14:tracePt t="84728" x="3652838" y="3946525"/>
          <p14:tracePt t="84741" x="3724275" y="3965575"/>
          <p14:tracePt t="84765" x="3786188" y="3965575"/>
          <p14:tracePt t="84776" x="3919538" y="3973513"/>
          <p14:tracePt t="84792" x="3983038" y="3973513"/>
          <p14:tracePt t="84823" x="4017963" y="3983038"/>
          <p14:tracePt t="85104" x="4010025" y="3983038"/>
          <p14:tracePt t="85143" x="4017963" y="3983038"/>
          <p14:tracePt t="85153" x="4081463" y="3973513"/>
          <p14:tracePt t="85166" x="4187825" y="3956050"/>
          <p14:tracePt t="85178" x="4491038" y="3956050"/>
          <p14:tracePt t="85201" x="4625975" y="3956050"/>
          <p14:tracePt t="85227" x="4857750" y="3983038"/>
          <p14:tracePt t="85230" x="4938713" y="4017963"/>
          <p14:tracePt t="85260" x="5018088" y="4054475"/>
          <p14:tracePt t="85263" x="5045075" y="4071938"/>
          <p14:tracePt t="85278" x="5072063" y="4089400"/>
          <p14:tracePt t="85299" x="5126038" y="4089400"/>
          <p14:tracePt t="85315" x="5160963" y="4089400"/>
          <p14:tracePt t="85336" x="5197475" y="4089400"/>
          <p14:tracePt t="85933" x="5214938" y="4081463"/>
          <p14:tracePt t="85944" x="5251450" y="4062413"/>
          <p14:tracePt t="85956" x="5303838" y="4044950"/>
          <p14:tracePt t="85970" x="5438775" y="4000500"/>
          <p14:tracePt t="85993" x="5500688" y="3973513"/>
          <p14:tracePt t="86007" x="5643563" y="3929063"/>
          <p14:tracePt t="86040" x="5724525" y="3911600"/>
          <p14:tracePt t="86055" x="5741988" y="3911600"/>
          <p14:tracePt t="86069" x="5768975" y="3911600"/>
          <p14:tracePt t="86078" x="5776913" y="3911600"/>
          <p14:tracePt t="86091" x="5786438" y="3911600"/>
          <p14:tracePt t="86102" x="5822950" y="3902075"/>
          <p14:tracePt t="86134" x="5848350" y="3902075"/>
          <p14:tracePt t="86139" x="5884863" y="3894138"/>
          <p14:tracePt t="86152" x="5902325" y="3884613"/>
          <p14:tracePt t="86736" x="5938838" y="3875088"/>
          <p14:tracePt t="86749" x="5965825" y="3857625"/>
          <p14:tracePt t="86760" x="6018213" y="3840163"/>
          <p14:tracePt t="86784" x="6037263" y="3840163"/>
          <p14:tracePt t="86796" x="6062663" y="3830638"/>
          <p14:tracePt t="86824" x="6108700" y="3822700"/>
          <p14:tracePt t="86835" x="6116638" y="3822700"/>
          <p14:tracePt t="86846" x="6143625" y="3822700"/>
          <p14:tracePt t="86859" x="6161088" y="3822700"/>
          <p14:tracePt t="86882" x="6170613" y="3822700"/>
          <p14:tracePt t="86893" x="6180138" y="3822700"/>
          <p14:tracePt t="87016" x="6170613" y="3822700"/>
          <p14:tracePt t="87034" x="6161088" y="3830638"/>
          <p14:tracePt t="87041" x="6153150" y="3830638"/>
          <p14:tracePt t="87052" x="6143625" y="3830638"/>
          <p14:tracePt t="87060" x="6134100" y="3830638"/>
          <p14:tracePt t="87089" x="6126163" y="3830638"/>
          <p14:tracePt t="87100" x="6108700" y="3830638"/>
          <p14:tracePt t="87138" x="6099175" y="3830638"/>
          <p14:tracePt t="87151" x="6089650" y="3830638"/>
          <p14:tracePt t="87162" x="6081713" y="3830638"/>
          <p14:tracePt t="87176" x="6072188" y="3830638"/>
          <p14:tracePt t="87187" x="6062663" y="3830638"/>
          <p14:tracePt t="87198" x="6054725" y="3830638"/>
          <p14:tracePt t="87228" x="6045200" y="3830638"/>
          <p14:tracePt t="87243" x="6037263" y="3830638"/>
          <p14:tracePt t="88781" x="6027738" y="3830638"/>
          <p14:tracePt t="88805" x="6010275" y="3830638"/>
          <p14:tracePt t="88818" x="5991225" y="3830638"/>
          <p14:tracePt t="88830" x="5973763" y="3830638"/>
          <p14:tracePt t="88843" x="5956300" y="3830638"/>
          <p14:tracePt t="88855" x="5938838" y="3830638"/>
          <p14:tracePt t="88879" x="5919788" y="3830638"/>
          <p14:tracePt t="88891" x="5911850" y="3840163"/>
          <p14:tracePt t="88916" x="5902325" y="3840163"/>
          <p14:tracePt t="88927" x="5894388" y="3848100"/>
          <p14:tracePt t="88976" x="5884863" y="3848100"/>
          <p14:tracePt t="89023" x="5875338" y="3848100"/>
          <p14:tracePt t="89097" x="5884863" y="3848100"/>
          <p14:tracePt t="89114" x="5894388" y="3848100"/>
          <p14:tracePt t="89122" x="5911850" y="3848100"/>
          <p14:tracePt t="89135" x="5919788" y="3840163"/>
          <p14:tracePt t="89148" x="5946775" y="3822700"/>
          <p14:tracePt t="89162" x="5956300" y="3822700"/>
          <p14:tracePt t="89184" x="5973763" y="3813175"/>
          <p14:tracePt t="89208" x="5991225" y="3813175"/>
          <p14:tracePt t="89219" x="5991225" y="3803650"/>
          <p14:tracePt t="89232" x="6018213" y="3795713"/>
          <p14:tracePt t="89245" x="6027738" y="3795713"/>
          <p14:tracePt t="89270" x="6037263" y="3795713"/>
          <p14:tracePt t="89280" x="6054725" y="3795713"/>
          <p14:tracePt t="89318" x="6062663" y="3795713"/>
          <p14:tracePt t="89366" x="6072188" y="3795713"/>
          <p14:tracePt t="89384" x="6089650" y="3795713"/>
          <p14:tracePt t="89389" x="6099175" y="3795713"/>
          <p14:tracePt t="89401" x="6108700" y="3795713"/>
          <p14:tracePt t="89902" x="6099175" y="3795713"/>
          <p14:tracePt t="89928" x="6089650" y="3795713"/>
          <p14:tracePt t="89963" x="6081713" y="3795713"/>
          <p14:tracePt t="89974" x="6072188" y="3795713"/>
          <p14:tracePt t="90023" x="6062663" y="3795713"/>
          <p14:tracePt t="90084" x="6054725" y="3795713"/>
          <p14:tracePt t="90097" x="6045200" y="3795713"/>
          <p14:tracePt t="90134" x="6037263" y="3795713"/>
          <p14:tracePt t="90159" x="6027738" y="3795713"/>
          <p14:tracePt t="90181" x="6018213" y="3795713"/>
          <p14:tracePt t="90218" x="6010275" y="3795713"/>
          <p14:tracePt t="90234" x="6000750" y="3795713"/>
          <p14:tracePt t="90243" x="5983288" y="3795713"/>
          <p14:tracePt t="90255" x="5973763" y="3795713"/>
          <p14:tracePt t="90292" x="5965825" y="3795713"/>
          <p14:tracePt t="90303" x="5956300" y="3795713"/>
          <p14:tracePt t="90320" x="5946775" y="3795713"/>
          <p14:tracePt t="90322" x="5946775" y="3803650"/>
          <p14:tracePt t="90340" x="5919788" y="3813175"/>
          <p14:tracePt t="90377" x="5911850" y="3813175"/>
          <p14:tracePt t="90389" x="5902325" y="3813175"/>
          <p14:tracePt t="90462" x="5919788" y="3813175"/>
          <p14:tracePt t="90769" x="5911850" y="3813175"/>
          <p14:tracePt t="90779" x="5884863" y="3813175"/>
          <p14:tracePt t="90791" x="5875338" y="3813175"/>
          <p14:tracePt t="90802" x="5857875" y="3813175"/>
          <p14:tracePt t="90816" x="5848350" y="3813175"/>
          <p14:tracePt t="90828" x="5822950" y="3813175"/>
          <p14:tracePt t="90853" x="5813425" y="3813175"/>
          <p14:tracePt t="90865" x="5795963" y="3813175"/>
          <p14:tracePt t="90877" x="5776913" y="3813175"/>
          <p14:tracePt t="90914" x="5768975" y="3822700"/>
          <p14:tracePt t="90926" x="5751513" y="3822700"/>
          <p14:tracePt t="90936" x="5751513" y="3830638"/>
          <p14:tracePt t="90950" x="5741988" y="3830638"/>
          <p14:tracePt t="90962" x="5732463" y="3840163"/>
          <p14:tracePt t="90985" x="5724525" y="3840163"/>
          <p14:tracePt t="91010" x="5715000" y="3840163"/>
          <p14:tracePt t="91376" x="5724525" y="3840163"/>
          <p14:tracePt t="91400" x="5741988" y="3840163"/>
          <p14:tracePt t="91414" x="5759450" y="3840163"/>
          <p14:tracePt t="91430" x="5768975" y="3840163"/>
          <p14:tracePt t="91435" x="5786438" y="3840163"/>
          <p14:tracePt t="91449" x="5813425" y="3840163"/>
          <p14:tracePt t="91472" x="5830888" y="3840163"/>
          <p14:tracePt t="91483" x="5848350" y="3840163"/>
          <p14:tracePt t="91499" x="5867400" y="3840163"/>
          <p14:tracePt t="91534" x="5884863" y="3840163"/>
          <p14:tracePt t="91545" x="5902325" y="3840163"/>
          <p14:tracePt t="91557" x="5911850" y="3840163"/>
          <p14:tracePt t="91570" x="5938838" y="3840163"/>
          <p14:tracePt t="91582" x="5973763" y="3840163"/>
          <p14:tracePt t="91605" x="6000750" y="3840163"/>
          <p14:tracePt t="91623" x="6018213" y="3840163"/>
          <p14:tracePt t="91632" x="6054725" y="3840163"/>
          <p14:tracePt t="91655" x="6072188" y="3840163"/>
          <p14:tracePt t="91667" x="6099175" y="3822700"/>
          <p14:tracePt t="91699" x="6116638" y="3813175"/>
          <p14:tracePt t="91705" x="6126163" y="3813175"/>
          <p14:tracePt t="93117" x="6116638" y="3813175"/>
          <p14:tracePt t="93128" x="6108700" y="3813175"/>
          <p14:tracePt t="93140" x="6089650" y="3813175"/>
          <p14:tracePt t="93155" x="6072188" y="3813175"/>
          <p14:tracePt t="93166" x="6045200" y="3813175"/>
          <p14:tracePt t="93195" x="6037263" y="3813175"/>
          <p14:tracePt t="93202" x="6027738" y="3813175"/>
          <p14:tracePt t="93218" x="6010275" y="3813175"/>
          <p14:tracePt t="93229" x="6000750" y="3813175"/>
          <p14:tracePt t="93264" x="5991225" y="3813175"/>
          <p14:tracePt t="93275" x="5983288" y="3813175"/>
          <p14:tracePt t="93311" x="5973763" y="3822700"/>
          <p14:tracePt t="93324" x="5965825" y="3822700"/>
          <p14:tracePt t="93335" x="5965825" y="3830638"/>
          <p14:tracePt t="93798" x="5965825" y="3840163"/>
          <p14:tracePt t="94006" x="5956300" y="3840163"/>
          <p14:tracePt t="94017" x="5946775" y="3840163"/>
          <p14:tracePt t="94031" x="5938838" y="3840163"/>
          <p14:tracePt t="94054" x="5938838" y="3848100"/>
          <p14:tracePt t="94225" x="5929313" y="3848100"/>
          <p14:tracePt t="94249" x="5919788" y="3848100"/>
          <p14:tracePt t="94288" x="5911850" y="3848100"/>
          <p14:tracePt t="94613" x="5902325" y="3848100"/>
          <p14:tracePt t="94628" x="5884863" y="3848100"/>
          <p14:tracePt t="94638" x="5875338" y="3848100"/>
          <p14:tracePt t="94651" x="5857875" y="3848100"/>
          <p14:tracePt t="94662" x="5813425" y="3848100"/>
          <p14:tracePt t="94676" x="5759450" y="3848100"/>
          <p14:tracePt t="94699" x="5697538" y="3848100"/>
          <p14:tracePt t="94712" x="5589588" y="3848100"/>
          <p14:tracePt t="94726" x="5545138" y="3848100"/>
          <p14:tracePt t="94748" x="5500688" y="3848100"/>
          <p14:tracePt t="94761" x="5429250" y="3840163"/>
          <p14:tracePt t="94787" x="5384800" y="3830638"/>
          <p14:tracePt t="94809" x="5375275" y="3830638"/>
          <p14:tracePt t="94822" x="5357813" y="3830638"/>
          <p14:tracePt t="94833" x="5340350" y="3830638"/>
          <p14:tracePt t="94859" x="5322888" y="3830638"/>
          <p14:tracePt t="94884" x="5313363" y="3830638"/>
          <p14:tracePt t="98814" x="5322888" y="3813175"/>
          <p14:tracePt t="98824" x="5348288" y="3803650"/>
          <p14:tracePt t="98837" x="5402263" y="3776663"/>
          <p14:tracePt t="98849" x="5446713" y="3751263"/>
          <p14:tracePt t="98862" x="5581650" y="3697288"/>
          <p14:tracePt t="98885" x="5643563" y="3687763"/>
          <p14:tracePt t="98897" x="5732463" y="3670300"/>
          <p14:tracePt t="98922" x="5759450" y="3670300"/>
          <p14:tracePt t="98934" x="5776913" y="3670300"/>
          <p14:tracePt t="98947" x="5822950" y="3670300"/>
          <p14:tracePt t="98978" x="5830888" y="3670300"/>
          <p14:tracePt t="98984" x="5857875" y="3670300"/>
          <p14:tracePt t="98996" x="5875338" y="3670300"/>
          <p14:tracePt t="99014" x="5919788" y="3670300"/>
          <p14:tracePt t="99043" x="5946775" y="3670300"/>
          <p14:tracePt t="99069" x="5956300" y="3670300"/>
          <p14:tracePt t="99080" x="5973763" y="3670300"/>
          <p14:tracePt t="99091" x="5983288" y="3670300"/>
          <p14:tracePt t="99105" x="5991225" y="3670300"/>
          <p14:tracePt t="99579" x="5983288" y="3670300"/>
          <p14:tracePt t="99595" x="5965825" y="3670300"/>
          <p14:tracePt t="99624" x="5946775" y="3670300"/>
          <p14:tracePt t="99628" x="5929313" y="3670300"/>
          <p14:tracePt t="99654" x="5919788" y="3670300"/>
          <p14:tracePt t="99666" x="5911850" y="3670300"/>
          <p14:tracePt t="99676" x="5902325" y="3670300"/>
          <p14:tracePt t="99725" x="5894388" y="3670300"/>
          <p14:tracePt t="100092" x="5875338" y="3670300"/>
          <p14:tracePt t="100102" x="5857875" y="3670300"/>
          <p14:tracePt t="100115" x="5840413" y="3679825"/>
          <p14:tracePt t="100123" x="5813425" y="3679825"/>
          <p14:tracePt t="100140" x="5732463" y="3687763"/>
          <p14:tracePt t="100165" x="5670550" y="3705225"/>
          <p14:tracePt t="100177" x="5527675" y="3724275"/>
          <p14:tracePt t="100200" x="5446713" y="3751263"/>
          <p14:tracePt t="100213" x="5384800" y="3759200"/>
          <p14:tracePt t="100225" x="5295900" y="3795713"/>
          <p14:tracePt t="100262" x="5241925" y="3822700"/>
          <p14:tracePt t="100273" x="5224463" y="3840163"/>
          <p14:tracePt t="100290" x="5197475" y="3848100"/>
          <p14:tracePt t="100298" x="5180013" y="3867150"/>
          <p14:tracePt t="100312" x="5143500" y="3911600"/>
          <p14:tracePt t="100324" x="5126038" y="3929063"/>
          <p14:tracePt t="100340" x="5089525" y="3946525"/>
          <p14:tracePt t="100698" x="5072063" y="3956050"/>
          <p14:tracePt t="100710" x="5045075" y="3965575"/>
          <p14:tracePt t="100726" x="5010150" y="3973513"/>
          <p14:tracePt t="100736" x="4983163" y="3973513"/>
          <p14:tracePt t="100761" x="4902200" y="3973513"/>
          <p14:tracePt t="100772" x="4857750" y="3973513"/>
          <p14:tracePt t="100785" x="4822825" y="3973513"/>
          <p14:tracePt t="100799" x="4759325" y="3956050"/>
          <p14:tracePt t="100813" x="4732338" y="3946525"/>
          <p14:tracePt t="100834" x="4714875" y="3938588"/>
          <p14:tracePt t="100845" x="4687888" y="3919538"/>
          <p14:tracePt t="100870" x="4679950" y="3919538"/>
          <p14:tracePt t="100882" x="4660900" y="3911600"/>
          <p14:tracePt t="100916" x="4643438" y="3911600"/>
          <p14:tracePt t="109294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6382"/>
              </p:ext>
            </p:extLst>
          </p:nvPr>
        </p:nvGraphicFramePr>
        <p:xfrm>
          <a:off x="485775" y="2201863"/>
          <a:ext cx="3656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8" name="Équation" r:id="rId5" imgW="2019240" imgH="457200" progId="Equation.3">
                  <p:embed/>
                </p:oleObj>
              </mc:Choice>
              <mc:Fallback>
                <p:oleObj name="Équation" r:id="rId5" imgW="201924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201863"/>
                        <a:ext cx="36560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6"/>
          <p:cNvSpPr txBox="1">
            <a:spLocks noChangeArrowheads="1"/>
          </p:cNvSpPr>
          <p:nvPr/>
        </p:nvSpPr>
        <p:spPr bwMode="auto">
          <a:xfrm>
            <a:off x="1064746" y="116632"/>
            <a:ext cx="68916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Probability distributions for systems with discrete variables</a:t>
            </a:r>
          </a:p>
        </p:txBody>
      </p:sp>
      <p:sp>
        <p:nvSpPr>
          <p:cNvPr id="4100" name="Text Box 8"/>
          <p:cNvSpPr txBox="1">
            <a:spLocks noChangeArrowheads="1"/>
          </p:cNvSpPr>
          <p:nvPr/>
        </p:nvSpPr>
        <p:spPr bwMode="auto">
          <a:xfrm>
            <a:off x="4982207" y="2079915"/>
            <a:ext cx="38022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Possible events (“event space”)</a:t>
            </a:r>
          </a:p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are assigned numbers</a:t>
            </a:r>
          </a:p>
        </p:txBody>
      </p:sp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5079999" y="2793122"/>
            <a:ext cx="35020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A probability is associated with each event</a:t>
            </a:r>
          </a:p>
        </p:txBody>
      </p:sp>
      <p:sp>
        <p:nvSpPr>
          <p:cNvPr id="4102" name="Line 10"/>
          <p:cNvSpPr>
            <a:spLocks noChangeShapeType="1"/>
          </p:cNvSpPr>
          <p:nvPr/>
        </p:nvSpPr>
        <p:spPr bwMode="auto">
          <a:xfrm flipH="1" flipV="1">
            <a:off x="4249737" y="2908958"/>
            <a:ext cx="795338" cy="68262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03" name="Line 11"/>
          <p:cNvSpPr>
            <a:spLocks noChangeShapeType="1"/>
          </p:cNvSpPr>
          <p:nvPr/>
        </p:nvSpPr>
        <p:spPr bwMode="auto">
          <a:xfrm flipH="1">
            <a:off x="4249737" y="2272422"/>
            <a:ext cx="724688" cy="152400"/>
          </a:xfrm>
          <a:prstGeom prst="line">
            <a:avLst/>
          </a:prstGeom>
          <a:noFill/>
          <a:ln w="19050">
            <a:solidFill>
              <a:srgbClr val="00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4104" name="Text Box 27"/>
          <p:cNvSpPr txBox="1">
            <a:spLocks noChangeArrowheads="1"/>
          </p:cNvSpPr>
          <p:nvPr/>
        </p:nvSpPr>
        <p:spPr bwMode="auto">
          <a:xfrm>
            <a:off x="402125" y="668886"/>
            <a:ext cx="72793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The outcome of an event cannot be predicted with certainty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Total number of possible outcomes of the measurement are finite (</a:t>
            </a:r>
            <a:r>
              <a:rPr lang="el-GR" sz="2000" dirty="0">
                <a:latin typeface="Times New Roman" pitchFamily="18" charset="0"/>
              </a:rPr>
              <a:t>ν</a:t>
            </a:r>
            <a:r>
              <a:rPr lang="en-CA" sz="2000" dirty="0">
                <a:latin typeface="Times New Roman" pitchFamily="18" charset="0"/>
              </a:rPr>
              <a:t>)</a:t>
            </a:r>
            <a:endParaRPr lang="el-GR" sz="2000" dirty="0">
              <a:latin typeface="Times New Roman" pitchFamily="18" charset="0"/>
            </a:endParaRPr>
          </a:p>
        </p:txBody>
      </p:sp>
      <p:sp>
        <p:nvSpPr>
          <p:cNvPr id="4106" name="Text Box 30"/>
          <p:cNvSpPr txBox="1">
            <a:spLocks noChangeArrowheads="1"/>
          </p:cNvSpPr>
          <p:nvPr/>
        </p:nvSpPr>
        <p:spPr bwMode="auto">
          <a:xfrm>
            <a:off x="683568" y="3754197"/>
            <a:ext cx="66247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latin typeface="Times New Roman" pitchFamily="18" charset="0"/>
              </a:rPr>
              <a:t>Conditions a probability distribution must </a:t>
            </a:r>
            <a:r>
              <a:rPr lang="en-US" sz="2200" dirty="0" smtClean="0">
                <a:latin typeface="Times New Roman" pitchFamily="18" charset="0"/>
              </a:rPr>
              <a:t>satisfy:</a:t>
            </a:r>
            <a:endParaRPr lang="en-US" sz="2200" dirty="0">
              <a:latin typeface="Times New Roman" pitchFamily="18" charset="0"/>
            </a:endParaRPr>
          </a:p>
        </p:txBody>
      </p:sp>
      <p:grpSp>
        <p:nvGrpSpPr>
          <p:cNvPr id="4107" name="Group 84"/>
          <p:cNvGrpSpPr>
            <a:grpSpLocks/>
          </p:cNvGrpSpPr>
          <p:nvPr/>
        </p:nvGrpSpPr>
        <p:grpSpPr bwMode="auto">
          <a:xfrm>
            <a:off x="747711" y="4257105"/>
            <a:ext cx="6716344" cy="2451107"/>
            <a:chOff x="911" y="2337"/>
            <a:chExt cx="2975" cy="1544"/>
          </a:xfrm>
        </p:grpSpPr>
        <p:sp>
          <p:nvSpPr>
            <p:cNvPr id="4109" name="Text Box 32"/>
            <p:cNvSpPr txBox="1">
              <a:spLocks noChangeArrowheads="1"/>
            </p:cNvSpPr>
            <p:nvPr/>
          </p:nvSpPr>
          <p:spPr bwMode="auto">
            <a:xfrm>
              <a:off x="911" y="2337"/>
              <a:ext cx="2975" cy="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>
                <a:buFontTx/>
                <a:buAutoNum type="arabicParenR"/>
              </a:pP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For all events </a:t>
              </a:r>
              <a:r>
                <a:rPr lang="en-US" sz="2400" i="1" dirty="0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 assigned probabilities are positive: </a:t>
              </a:r>
              <a:r>
                <a:rPr lang="en-US" sz="2400" i="1" dirty="0">
                  <a:latin typeface="Times New Roman" pitchFamily="18" charset="0"/>
                  <a:sym typeface="Symbol" pitchFamily="18" charset="2"/>
                </a:rPr>
                <a:t>P</a:t>
              </a: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sz="2400" i="1" dirty="0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) ≥ 0</a:t>
              </a:r>
            </a:p>
            <a:p>
              <a:pPr eaLnBrk="1" hangingPunct="1">
                <a:buFontTx/>
                <a:buAutoNum type="arabicParenR"/>
              </a:pPr>
              <a:endParaRPr lang="en-US" sz="2400" dirty="0">
                <a:latin typeface="Times New Roman" pitchFamily="18" charset="0"/>
                <a:sym typeface="Symbol" pitchFamily="18" charset="2"/>
              </a:endParaRPr>
            </a:p>
            <a:p>
              <a:pPr eaLnBrk="1" hangingPunct="1">
                <a:buFontTx/>
                <a:buAutoNum type="arabicParenR"/>
              </a:pP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 The sum of the probabilities add up to 1</a:t>
              </a:r>
            </a:p>
            <a:p>
              <a:pPr eaLnBrk="1" hangingPunct="1">
                <a:buFontTx/>
                <a:buAutoNum type="arabicParenR"/>
              </a:pPr>
              <a:endParaRPr lang="en-US" sz="2400" dirty="0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41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2833017"/>
                </p:ext>
              </p:extLst>
            </p:nvPr>
          </p:nvGraphicFramePr>
          <p:xfrm>
            <a:off x="1019" y="3305"/>
            <a:ext cx="64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89" name="Équation" r:id="rId7" imgW="685800" imgH="431640" progId="Equation.3">
                    <p:embed/>
                  </p:oleObj>
                </mc:Choice>
                <mc:Fallback>
                  <p:oleObj name="Équation" r:id="rId7" imgW="68580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" y="3305"/>
                          <a:ext cx="64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8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6938963" y="63087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A4E8B1FF-1FC6-4E7B-AE78-7C4569ECEDF0}" type="slidenum">
              <a:rPr lang="en-US" smtClean="0"/>
              <a:pPr eaLnBrk="1" hangingPunct="1"/>
              <a:t>4</a:t>
            </a:fld>
            <a:endParaRPr lang="en-US"/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388703" y="1660738"/>
            <a:ext cx="72796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probability distribution represents our knowledge of the system: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611"/>
    </mc:Choice>
    <mc:Fallback xmlns="">
      <p:transition spd="slow" advTm="1626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3981" x="4643438" y="3911600"/>
          <p14:tracePt t="14317" x="4616450" y="3902075"/>
          <p14:tracePt t="14338" x="4572000" y="3848100"/>
          <p14:tracePt t="14343" x="4510088" y="3776663"/>
          <p14:tracePt t="14355" x="4348163" y="3633788"/>
          <p14:tracePt t="14367" x="4251325" y="3571875"/>
          <p14:tracePt t="14392" x="4160838" y="3490913"/>
          <p14:tracePt t="14403" x="3983038" y="3313113"/>
          <p14:tracePt t="14418" x="3840163" y="3197225"/>
          <p14:tracePt t="14441" x="3705225" y="3062288"/>
          <p14:tracePt t="14452" x="3473450" y="2857500"/>
          <p14:tracePt t="14477" x="3375025" y="2776538"/>
          <p14:tracePt t="14488" x="3313113" y="2714625"/>
          <p14:tracePt t="14502" x="3224213" y="2643188"/>
          <p14:tracePt t="14525" x="3179763" y="2616200"/>
          <p14:tracePt t="14537" x="3152775" y="2589213"/>
          <p14:tracePt t="14574" x="3143250" y="2581275"/>
          <p14:tracePt t="14610" x="3179763" y="2562225"/>
          <p14:tracePt t="14818" x="3170238" y="2554288"/>
          <p14:tracePt t="14831" x="3143250" y="2544763"/>
          <p14:tracePt t="14843" x="3036888" y="2438400"/>
          <p14:tracePt t="14869" x="2946400" y="2322513"/>
          <p14:tracePt t="14878" x="2830513" y="2205038"/>
          <p14:tracePt t="14890" x="2643188" y="2044700"/>
          <p14:tracePt t="14914" x="2544763" y="1982788"/>
          <p14:tracePt t="14928" x="2411413" y="1857375"/>
          <p14:tracePt t="14951" x="2339975" y="1795463"/>
          <p14:tracePt t="14964" x="2268538" y="1751013"/>
          <p14:tracePt t="14988" x="2214563" y="1731963"/>
          <p14:tracePt t="14994" x="2143125" y="1687513"/>
          <p14:tracePt t="15011" x="2125663" y="1687513"/>
          <p14:tracePt t="15024" x="2116138" y="1652588"/>
          <p14:tracePt t="15231" x="2081213" y="1643063"/>
          <p14:tracePt t="15243" x="2044700" y="1625600"/>
          <p14:tracePt t="15257" x="2000250" y="1581150"/>
          <p14:tracePt t="15269" x="1901825" y="1393825"/>
          <p14:tracePt t="15291" x="1857375" y="1268413"/>
          <p14:tracePt t="15303" x="1795463" y="1133475"/>
          <p14:tracePt t="15318" x="1741488" y="1027113"/>
          <p14:tracePt t="15330" x="1670050" y="919163"/>
          <p14:tracePt t="15353" x="1633538" y="874713"/>
          <p14:tracePt t="15365" x="1608138" y="857250"/>
          <p14:tracePt t="15390" x="1598613" y="857250"/>
          <p14:tracePt t="15409" x="1589088" y="857250"/>
          <p14:tracePt t="15608" x="1608138" y="857250"/>
          <p14:tracePt t="15633" x="1643063" y="857250"/>
          <p14:tracePt t="15651" x="1670050" y="857250"/>
          <p14:tracePt t="15657" x="1679575" y="857250"/>
          <p14:tracePt t="15671" x="1704975" y="857250"/>
          <p14:tracePt t="15682" x="1758950" y="857250"/>
          <p14:tracePt t="15715" x="1785938" y="857250"/>
          <p14:tracePt t="15718" x="1822450" y="866775"/>
          <p14:tracePt t="15731" x="1938338" y="901700"/>
          <p14:tracePt t="15745" x="1990725" y="911225"/>
          <p14:tracePt t="15768" x="2098675" y="919163"/>
          <p14:tracePt t="15779" x="2160588" y="919163"/>
          <p14:tracePt t="15804" x="2259013" y="928688"/>
          <p14:tracePt t="15815" x="2411413" y="955675"/>
          <p14:tracePt t="15840" x="2482850" y="965200"/>
          <p14:tracePt t="15851" x="2527300" y="973138"/>
          <p14:tracePt t="15864" x="2598738" y="1000125"/>
          <p14:tracePt t="15889" x="2625725" y="1009650"/>
          <p14:tracePt t="15902" x="2652713" y="1027113"/>
          <p14:tracePt t="16290" x="2714625" y="1017588"/>
          <p14:tracePt t="16303" x="2884488" y="919163"/>
          <p14:tracePt t="16305" x="3214688" y="723900"/>
          <p14:tracePt t="16327" x="3660775" y="527050"/>
          <p14:tracePt t="16339" x="4044950" y="366713"/>
          <p14:tracePt t="16352" x="4705350" y="142875"/>
          <p14:tracePt t="16384" x="4956175" y="71438"/>
          <p14:tracePt t="16389" x="5259388" y="53975"/>
          <p14:tracePt t="16402" x="5367338" y="53975"/>
          <p14:tracePt t="16426" x="5465763" y="53975"/>
          <p14:tracePt t="16439" x="5634038" y="88900"/>
          <p14:tracePt t="16461" x="5715000" y="107950"/>
          <p14:tracePt t="16477" x="5848350" y="169863"/>
          <p14:tracePt t="16486" x="5911850" y="187325"/>
          <p14:tracePt t="16509" x="5965825" y="204788"/>
          <p14:tracePt t="16522" x="6072188" y="258763"/>
          <p14:tracePt t="16546" x="6143625" y="276225"/>
          <p14:tracePt t="16557" x="6180138" y="285750"/>
          <p14:tracePt t="16581" x="6205538" y="285750"/>
          <p14:tracePt t="16596" x="6251575" y="312738"/>
          <p14:tracePt t="16948" x="6286500" y="312738"/>
          <p14:tracePt t="16960" x="6330950" y="312738"/>
          <p14:tracePt t="16977" x="6394450" y="312738"/>
          <p14:tracePt t="16986" x="6473825" y="312738"/>
          <p14:tracePt t="16997" x="6537325" y="312738"/>
          <p14:tracePt t="17012" x="6661150" y="330200"/>
          <p14:tracePt t="17024" x="6697663" y="357188"/>
          <p14:tracePt t="17046" x="6724650" y="357188"/>
          <p14:tracePt t="17058" x="6759575" y="384175"/>
          <p14:tracePt t="17082" x="6769100" y="401638"/>
          <p14:tracePt t="17095" x="6796088" y="438150"/>
          <p14:tracePt t="17119" x="6804025" y="446088"/>
          <p14:tracePt t="17132" x="6823075" y="500063"/>
          <p14:tracePt t="17144" x="6831013" y="536575"/>
          <p14:tracePt t="17167" x="6840538" y="561975"/>
          <p14:tracePt t="17179" x="6848475" y="571500"/>
          <p14:tracePt t="17192" x="6867525" y="615950"/>
          <p14:tracePt t="17215" x="6875463" y="633413"/>
          <p14:tracePt t="17549" x="6875463" y="660400"/>
          <p14:tracePt t="17558" x="6875463" y="679450"/>
          <p14:tracePt t="17569" x="6875463" y="704850"/>
          <p14:tracePt t="17581" x="6875463" y="741363"/>
          <p14:tracePt t="17606" x="6875463" y="758825"/>
          <p14:tracePt t="17617" x="6875463" y="768350"/>
          <p14:tracePt t="17632" x="6875463" y="776288"/>
          <p14:tracePt t="17787" x="6867525" y="776288"/>
          <p14:tracePt t="17850" x="6858000" y="776288"/>
          <p14:tracePt t="19323" x="6858000" y="795338"/>
          <p14:tracePt t="19334" x="6858000" y="812800"/>
          <p14:tracePt t="19348" x="6858000" y="830263"/>
          <p14:tracePt t="19358" x="6858000" y="866775"/>
          <p14:tracePt t="19372" x="6858000" y="884238"/>
          <p14:tracePt t="19383" x="6858000" y="893763"/>
          <p14:tracePt t="19394" x="6858000" y="919163"/>
          <p14:tracePt t="19431" x="6867525" y="928688"/>
          <p14:tracePt t="19443" x="6867525" y="938213"/>
          <p14:tracePt t="19459" x="6884988" y="938213"/>
          <p14:tracePt t="19468" x="6894513" y="938213"/>
          <p14:tracePt t="19482" x="6929438" y="938213"/>
          <p14:tracePt t="19495" x="6956425" y="938213"/>
          <p14:tracePt t="19517" x="6973888" y="938213"/>
          <p14:tracePt t="19530" x="7000875" y="928688"/>
          <p14:tracePt t="19870" x="7018338" y="919163"/>
          <p14:tracePt t="19885" x="7037388" y="911225"/>
          <p14:tracePt t="19895" x="7072313" y="901700"/>
          <p14:tracePt t="19908" x="7143750" y="893763"/>
          <p14:tracePt t="19918" x="7286625" y="857250"/>
          <p14:tracePt t="19932" x="7348538" y="847725"/>
          <p14:tracePt t="19955" x="7412038" y="839788"/>
          <p14:tracePt t="19967" x="7483475" y="830263"/>
          <p14:tracePt t="19993" x="7510463" y="822325"/>
          <p14:tracePt t="20005" x="7562850" y="812800"/>
          <p14:tracePt t="20017" x="7599363" y="812800"/>
          <p14:tracePt t="20040" x="7626350" y="812800"/>
          <p14:tracePt t="20052" x="7661275" y="812800"/>
          <p14:tracePt t="20076" x="7680325" y="812800"/>
          <p14:tracePt t="20090" x="7688263" y="812800"/>
          <p14:tracePt t="20102" x="7697788" y="839788"/>
          <p14:tracePt t="20133" x="7705725" y="857250"/>
          <p14:tracePt t="20135" x="7715250" y="893763"/>
          <p14:tracePt t="20163" x="7724775" y="911225"/>
          <p14:tracePt t="20916" x="7751763" y="911225"/>
          <p14:tracePt t="20928" x="7786688" y="911225"/>
          <p14:tracePt t="20943" x="7831138" y="893763"/>
          <p14:tracePt t="20960" x="7902575" y="866775"/>
          <p14:tracePt t="20966" x="7939088" y="847725"/>
          <p14:tracePt t="20977" x="7983538" y="839788"/>
          <p14:tracePt t="21007" x="8001000" y="839788"/>
          <p14:tracePt t="21014" x="8010525" y="839788"/>
          <p14:tracePt t="21027" x="8027988" y="839788"/>
          <p14:tracePt t="21064" x="8037513" y="839788"/>
          <p14:tracePt t="21077" x="8045450" y="839788"/>
          <p14:tracePt t="21112" x="8072438" y="839788"/>
          <p14:tracePt t="24222" x="8072438" y="830263"/>
          <p14:tracePt t="24234" x="8072438" y="822325"/>
          <p14:tracePt t="24247" x="8072438" y="812800"/>
          <p14:tracePt t="24259" x="8062913" y="812800"/>
          <p14:tracePt t="24291" x="8062913" y="803275"/>
          <p14:tracePt t="24294" x="8054975" y="803275"/>
          <p14:tracePt t="24304" x="8045450" y="795338"/>
          <p14:tracePt t="24331" x="8045450" y="785813"/>
          <p14:tracePt t="24342" x="8045450" y="776288"/>
          <p14:tracePt t="24355" x="8045450" y="768350"/>
          <p14:tracePt t="24737" x="8037513" y="758825"/>
          <p14:tracePt t="24747" x="8037513" y="750888"/>
          <p14:tracePt t="24757" x="8010525" y="741363"/>
          <p14:tracePt t="24781" x="8010525" y="731838"/>
          <p14:tracePt t="24794" x="7974013" y="704850"/>
          <p14:tracePt t="24807" x="7956550" y="704850"/>
          <p14:tracePt t="24825" x="7947025" y="696913"/>
          <p14:tracePt t="24844" x="7902575" y="669925"/>
          <p14:tracePt t="24867" x="7875588" y="660400"/>
          <p14:tracePt t="24879" x="7867650" y="652463"/>
          <p14:tracePt t="24893" x="7813675" y="642938"/>
          <p14:tracePt t="24916" x="7786688" y="642938"/>
          <p14:tracePt t="24928" x="7751763" y="642938"/>
          <p14:tracePt t="24945" x="7705725" y="642938"/>
          <p14:tracePt t="24966" x="7680325" y="642938"/>
          <p14:tracePt t="24977" x="7653338" y="642938"/>
          <p14:tracePt t="25009" x="7643813" y="642938"/>
          <p14:tracePt t="25316" x="7616825" y="642938"/>
          <p14:tracePt t="25331" x="7589838" y="642938"/>
          <p14:tracePt t="25343" x="7572375" y="642938"/>
          <p14:tracePt t="25354" x="7554913" y="642938"/>
          <p14:tracePt t="25365" x="7527925" y="642938"/>
          <p14:tracePt t="25380" x="7473950" y="642938"/>
          <p14:tracePt t="25404" x="7456488" y="633413"/>
          <p14:tracePt t="25415" x="7419975" y="633413"/>
          <p14:tracePt t="25446" x="7412038" y="633413"/>
          <p14:tracePt t="25451" x="7375525" y="633413"/>
          <p14:tracePt t="25481" x="7367588" y="633413"/>
          <p14:tracePt t="25489" x="7358063" y="633413"/>
          <p14:tracePt t="25499" x="7348538" y="633413"/>
          <p14:tracePt t="25561" x="7358063" y="633413"/>
          <p14:tracePt t="29633" x="7367588" y="633413"/>
          <p14:tracePt t="29640" x="7375525" y="642938"/>
          <p14:tracePt t="29652" x="7385050" y="642938"/>
          <p14:tracePt t="29669" x="7402513" y="642938"/>
          <p14:tracePt t="29679" x="7412038" y="660400"/>
          <p14:tracePt t="29701" x="7429500" y="669925"/>
          <p14:tracePt t="29713" x="7439025" y="679450"/>
          <p14:tracePt t="29725" x="7446963" y="687388"/>
          <p14:tracePt t="29736" x="7473950" y="704850"/>
          <p14:tracePt t="29761" x="7510463" y="714375"/>
          <p14:tracePt t="29786" x="7537450" y="723900"/>
          <p14:tracePt t="29798" x="7554913" y="741363"/>
          <p14:tracePt t="29804" x="7562850" y="758825"/>
          <p14:tracePt t="29822" x="7581900" y="776288"/>
          <p14:tracePt t="29835" x="7616825" y="803275"/>
          <p14:tracePt t="29858" x="7634288" y="812800"/>
          <p14:tracePt t="29874" x="7653338" y="847725"/>
          <p14:tracePt t="29885" x="7670800" y="857250"/>
          <p14:tracePt t="29905" x="7688263" y="866775"/>
          <p14:tracePt t="29919" x="7705725" y="874713"/>
          <p14:tracePt t="30249" x="7705725" y="884238"/>
          <p14:tracePt t="30260" x="7688263" y="901700"/>
          <p14:tracePt t="30273" x="7680325" y="928688"/>
          <p14:tracePt t="30284" x="7680325" y="955675"/>
          <p14:tracePt t="30300" x="7670800" y="965200"/>
          <p14:tracePt t="30308" x="7670800" y="990600"/>
          <p14:tracePt t="30347" x="7670800" y="1009650"/>
          <p14:tracePt t="30358" x="7670800" y="1027113"/>
          <p14:tracePt t="30370" x="7680325" y="1027113"/>
          <p14:tracePt t="30383" x="7680325" y="1036638"/>
          <p14:tracePt t="30395" x="7680325" y="1044575"/>
          <p14:tracePt t="30408" x="7688263" y="1054100"/>
          <p14:tracePt t="30433" x="7705725" y="1062038"/>
          <p14:tracePt t="30454" x="7715250" y="1071563"/>
          <p14:tracePt t="30466" x="7742238" y="1081088"/>
          <p14:tracePt t="30820" x="7751763" y="1089025"/>
          <p14:tracePt t="30835" x="7759700" y="1098550"/>
          <p14:tracePt t="30846" x="7777163" y="1116013"/>
          <p14:tracePt t="30869" x="7786688" y="1116013"/>
          <p14:tracePt t="30908" x="7796213" y="1125538"/>
          <p14:tracePt t="30917" x="7796213" y="1133475"/>
          <p14:tracePt t="30955" x="7796213" y="1143000"/>
          <p14:tracePt t="30967" x="7804150" y="1143000"/>
          <p14:tracePt t="30992" x="7804150" y="1152525"/>
          <p14:tracePt t="31380" x="7813675" y="1160463"/>
          <p14:tracePt t="31392" x="7831138" y="1160463"/>
          <p14:tracePt t="31417" x="7840663" y="1169988"/>
          <p14:tracePt t="31441" x="7848600" y="1179513"/>
          <p14:tracePt t="31539" x="7858125" y="1179513"/>
          <p14:tracePt t="31552" x="7858125" y="1187450"/>
          <p14:tracePt t="31569" x="7867650" y="1187450"/>
          <p14:tracePt t="31574" x="7875588" y="1187450"/>
          <p14:tracePt t="35639" x="7858125" y="1196975"/>
          <p14:tracePt t="35649" x="7848600" y="1204913"/>
          <p14:tracePt t="35661" x="7831138" y="1214438"/>
          <p14:tracePt t="35674" x="7813675" y="1223963"/>
          <p14:tracePt t="35685" x="7804150" y="1231900"/>
          <p14:tracePt t="35711" x="7796213" y="1241425"/>
          <p14:tracePt t="35760" x="7769225" y="1241425"/>
          <p14:tracePt t="35771" x="7751763" y="1250950"/>
          <p14:tracePt t="35788" x="7732713" y="1258888"/>
          <p14:tracePt t="35796" x="7715250" y="1268413"/>
          <p14:tracePt t="35799" x="7697788" y="1268413"/>
          <p14:tracePt t="35820" x="7661275" y="1285875"/>
          <p14:tracePt t="35845" x="7643813" y="1295400"/>
          <p14:tracePt t="35858" x="7616825" y="1303338"/>
          <p14:tracePt t="35870" x="7599363" y="1312863"/>
          <p14:tracePt t="37160" x="7599363" y="1322388"/>
          <p14:tracePt t="37196" x="7562850" y="1330325"/>
          <p14:tracePt t="37210" x="7518400" y="1357313"/>
          <p14:tracePt t="37224" x="7500938" y="1357313"/>
          <p14:tracePt t="37232" x="7473950" y="1366838"/>
          <p14:tracePt t="37245" x="7446963" y="1374775"/>
          <p14:tracePt t="37258" x="7439025" y="1384300"/>
          <p14:tracePt t="37269" x="7402513" y="1384300"/>
          <p14:tracePt t="37308" x="7385050" y="1384300"/>
          <p14:tracePt t="37318" x="7367588" y="1384300"/>
          <p14:tracePt t="37330" x="7358063" y="1384300"/>
          <p14:tracePt t="37343" x="7348538" y="1384300"/>
          <p14:tracePt t="37355" x="7331075" y="1384300"/>
          <p14:tracePt t="37391" x="7323138" y="1393825"/>
          <p14:tracePt t="37411" x="7313613" y="1393825"/>
          <p14:tracePt t="38243" x="7313613" y="1384300"/>
          <p14:tracePt t="38256" x="7340600" y="1374775"/>
          <p14:tracePt t="38271" x="7385050" y="1339850"/>
          <p14:tracePt t="38280" x="7456488" y="1295400"/>
          <p14:tracePt t="38292" x="7653338" y="1196975"/>
          <p14:tracePt t="38309" x="7715250" y="1160463"/>
          <p14:tracePt t="38328" x="7777163" y="1133475"/>
          <p14:tracePt t="38341" x="7786688" y="1133475"/>
          <p14:tracePt t="38368" x="7796213" y="1133475"/>
          <p14:tracePt t="38438" x="7804150" y="1133475"/>
          <p14:tracePt t="38474" x="7813675" y="1133475"/>
          <p14:tracePt t="38500" x="7823200" y="1133475"/>
          <p14:tracePt t="38537" x="7831138" y="1133475"/>
          <p14:tracePt t="39560" x="0" y="0"/>
        </p14:tracePtLst>
        <p14:tracePtLst>
          <p14:tracePt t="78393" x="7902575" y="1455738"/>
          <p14:tracePt t="78849" x="7894638" y="1455738"/>
          <p14:tracePt t="78862" x="7875588" y="1455738"/>
          <p14:tracePt t="78887" x="7867650" y="1455738"/>
          <p14:tracePt t="78898" x="7858125" y="1455738"/>
          <p14:tracePt t="78910" x="7786688" y="1465263"/>
          <p14:tracePt t="78934" x="7705725" y="1465263"/>
          <p14:tracePt t="78947" x="7599363" y="1490663"/>
          <p14:tracePt t="78958" x="7367588" y="1517650"/>
          <p14:tracePt t="78983" x="7242175" y="1527175"/>
          <p14:tracePt t="78995" x="6902450" y="1554163"/>
          <p14:tracePt t="79028" x="6705600" y="1571625"/>
          <p14:tracePt t="79032" x="6518275" y="1571625"/>
          <p14:tracePt t="79045" x="6197600" y="1581150"/>
          <p14:tracePt t="79057" x="6089650" y="1598613"/>
          <p14:tracePt t="79081" x="6010275" y="1598613"/>
          <p14:tracePt t="79091" x="5938838" y="1625600"/>
          <p14:tracePt t="79116" x="5919788" y="1643063"/>
          <p14:tracePt t="79125" x="5902325" y="1687513"/>
          <p14:tracePt t="79469" x="5875338" y="1687513"/>
          <p14:tracePt t="79483" x="5848350" y="1687513"/>
          <p14:tracePt t="79495" x="5795963" y="1687513"/>
          <p14:tracePt t="79506" x="5705475" y="1687513"/>
          <p14:tracePt t="79519" x="5599113" y="1697038"/>
          <p14:tracePt t="79532" x="5295900" y="1697038"/>
          <p14:tracePt t="79555" x="5062538" y="1697038"/>
          <p14:tracePt t="79569" x="4776788" y="1697038"/>
          <p14:tracePt t="79579" x="4241800" y="1687513"/>
          <p14:tracePt t="79603" x="4044950" y="1679575"/>
          <p14:tracePt t="79616" x="3894138" y="1679575"/>
          <p14:tracePt t="79632" x="3679825" y="1670050"/>
          <p14:tracePt t="79652" x="3598863" y="1652588"/>
          <p14:tracePt t="79669" x="3482975" y="1652588"/>
          <p14:tracePt t="79679" x="3429000" y="1652588"/>
          <p14:tracePt t="79702" x="3394075" y="1652588"/>
          <p14:tracePt t="79714" x="3357563" y="1660525"/>
          <p14:tracePt t="79738" x="3322638" y="1714500"/>
          <p14:tracePt t="79747" x="3303588" y="1741488"/>
          <p14:tracePt t="80007" x="3276600" y="1751013"/>
          <p14:tracePt t="80018" x="3268663" y="1751013"/>
          <p14:tracePt t="80029" x="3251200" y="1758950"/>
          <p14:tracePt t="80042" x="3232150" y="1758950"/>
          <p14:tracePt t="80055" x="3152775" y="1768475"/>
          <p14:tracePt t="80087" x="3071813" y="1776413"/>
          <p14:tracePt t="80092" x="2973388" y="1776413"/>
          <p14:tracePt t="80104" x="2660650" y="1830388"/>
          <p14:tracePt t="80132" x="2393950" y="1866900"/>
          <p14:tracePt t="80134" x="2143125" y="1928813"/>
          <p14:tracePt t="80153" x="1751013" y="2017713"/>
          <p14:tracePt t="80167" x="1625600" y="2044700"/>
          <p14:tracePt t="80188" x="1455738" y="2081213"/>
          <p14:tracePt t="80213" x="1393825" y="2089150"/>
          <p14:tracePt t="80227" x="1357313" y="2098675"/>
          <p14:tracePt t="80236" x="1322388" y="2108200"/>
          <p14:tracePt t="80263" x="1322388" y="2116138"/>
          <p14:tracePt t="80275" x="1312863" y="2125663"/>
          <p14:tracePt t="80285" x="1295400" y="2152650"/>
          <p14:tracePt t="80301" x="1295400" y="2160588"/>
          <p14:tracePt t="81065" x="1285875" y="2170113"/>
          <p14:tracePt t="81078" x="1276350" y="2179638"/>
          <p14:tracePt t="81090" x="1258888" y="2179638"/>
          <p14:tracePt t="81101" x="1250950" y="2179638"/>
          <p14:tracePt t="81113" x="1231900" y="2187575"/>
          <p14:tracePt t="81124" x="1187450" y="2205038"/>
          <p14:tracePt t="81138" x="1160463" y="2214563"/>
          <p14:tracePt t="81162" x="1116013" y="2241550"/>
          <p14:tracePt t="81177" x="965200" y="2374900"/>
          <p14:tracePt t="81199" x="901700" y="2419350"/>
          <p14:tracePt t="81210" x="874713" y="2446338"/>
          <p14:tracePt t="81236" x="839788" y="2465388"/>
          <p14:tracePt t="81261" x="830263" y="2490788"/>
          <p14:tracePt t="81276" x="822325" y="2509838"/>
          <p14:tracePt t="81285" x="812800" y="2509838"/>
          <p14:tracePt t="81384" x="803275" y="2509838"/>
          <p14:tracePt t="81444" x="803275" y="2517775"/>
          <p14:tracePt t="82792" x="795338" y="2517775"/>
          <p14:tracePt t="82806" x="776288" y="2517775"/>
          <p14:tracePt t="82819" x="758825" y="2517775"/>
          <p14:tracePt t="82829" x="750888" y="2517775"/>
          <p14:tracePt t="82843" x="741363" y="2517775"/>
          <p14:tracePt t="82859" x="731838" y="2517775"/>
          <p14:tracePt t="82952" x="731838" y="2509838"/>
          <p14:tracePt t="82978" x="741363" y="2500313"/>
          <p14:tracePt t="82991" x="750888" y="2500313"/>
          <p14:tracePt t="83007" x="758825" y="2500313"/>
          <p14:tracePt t="83013" x="768350" y="2490788"/>
          <p14:tracePt t="83040" x="776288" y="2490788"/>
          <p14:tracePt t="83111" x="785813" y="2490788"/>
          <p14:tracePt t="83122" x="795338" y="2490788"/>
          <p14:tracePt t="83130" x="803275" y="2490788"/>
          <p14:tracePt t="83163" x="812800" y="2482850"/>
          <p14:tracePt t="83172" x="830263" y="2482850"/>
          <p14:tracePt t="83185" x="830263" y="2473325"/>
          <p14:tracePt t="83196" x="866775" y="2465388"/>
          <p14:tracePt t="83225" x="874713" y="2465388"/>
          <p14:tracePt t="83232" x="901700" y="2455863"/>
          <p14:tracePt t="83245" x="928688" y="2455863"/>
          <p14:tracePt t="83268" x="946150" y="2455863"/>
          <p14:tracePt t="83282" x="965200" y="2455863"/>
          <p14:tracePt t="83294" x="1000125" y="2455863"/>
          <p14:tracePt t="83310" x="1027113" y="2455863"/>
          <p14:tracePt t="83329" x="1071563" y="2465388"/>
          <p14:tracePt t="83355" x="1098550" y="2473325"/>
          <p14:tracePt t="83366" x="1152525" y="2482850"/>
          <p14:tracePt t="83378" x="1169988" y="2490788"/>
          <p14:tracePt t="83405" x="1204913" y="2500313"/>
          <p14:tracePt t="83695" x="1268413" y="2500313"/>
          <p14:tracePt t="83708" x="1330325" y="2500313"/>
          <p14:tracePt t="83721" x="1562100" y="2500313"/>
          <p14:tracePt t="83757" x="1616075" y="2500313"/>
          <p14:tracePt t="83769" x="1670050" y="2500313"/>
          <p14:tracePt t="83793" x="1697038" y="2500313"/>
          <p14:tracePt t="83804" x="1724025" y="2500313"/>
          <p14:tracePt t="83816" x="1751013" y="2500313"/>
          <p14:tracePt t="83840" x="1758950" y="2500313"/>
          <p14:tracePt t="83853" x="1768475" y="2500313"/>
          <p14:tracePt t="83865" x="1785938" y="2500313"/>
          <p14:tracePt t="83888" x="1803400" y="2500313"/>
          <p14:tracePt t="84182" x="1866900" y="2482850"/>
          <p14:tracePt t="84193" x="1965325" y="2446338"/>
          <p14:tracePt t="84206" x="2071688" y="2411413"/>
          <p14:tracePt t="84223" x="2214563" y="2357438"/>
          <p14:tracePt t="84233" x="2339975" y="2322513"/>
          <p14:tracePt t="84243" x="2465388" y="2295525"/>
          <p14:tracePt t="84256" x="2652713" y="2259013"/>
          <p14:tracePt t="84279" x="2697163" y="2259013"/>
          <p14:tracePt t="84292" x="2724150" y="2259013"/>
          <p14:tracePt t="84305" x="2768600" y="2259013"/>
          <p14:tracePt t="84329" x="2795588" y="2259013"/>
          <p14:tracePt t="84340" x="2813050" y="2268538"/>
          <p14:tracePt t="84369" x="2830513" y="2276475"/>
          <p14:tracePt t="84385" x="2840038" y="2286000"/>
          <p14:tracePt t="84403" x="2847975" y="2295525"/>
          <p14:tracePt t="84414" x="2867025" y="2303463"/>
          <p14:tracePt t="84442" x="2867025" y="2312988"/>
          <p14:tracePt t="84463" x="2867025" y="2322513"/>
          <p14:tracePt t="84474" x="2867025" y="2330450"/>
          <p14:tracePt t="84486" x="2867025" y="2339975"/>
          <p14:tracePt t="84500" x="2867025" y="2347913"/>
          <p14:tracePt t="84511" x="2867025" y="2357438"/>
          <p14:tracePt t="84523" x="2822575" y="2384425"/>
          <p14:tracePt t="84550" x="2795588" y="2411413"/>
          <p14:tracePt t="84559" x="2776538" y="2419350"/>
          <p14:tracePt t="84572" x="2751138" y="2428875"/>
          <p14:tracePt t="84596" x="2741613" y="2438400"/>
          <p14:tracePt t="84608" x="2714625" y="2446338"/>
          <p14:tracePt t="84621" x="2705100" y="2446338"/>
          <p14:tracePt t="84731" x="2732088" y="2446338"/>
          <p14:tracePt t="84742" x="2768600" y="2446338"/>
          <p14:tracePt t="84756" x="2822575" y="2428875"/>
          <p14:tracePt t="84767" x="2919413" y="2401888"/>
          <p14:tracePt t="84791" x="2982913" y="2401888"/>
          <p14:tracePt t="84807" x="3036888" y="2393950"/>
          <p14:tracePt t="84808" x="3081338" y="2393950"/>
          <p14:tracePt t="84828" x="3170238" y="2393950"/>
          <p14:tracePt t="84852" x="3205163" y="2393950"/>
          <p14:tracePt t="84863" x="3259138" y="2419350"/>
          <p14:tracePt t="84875" x="3357563" y="2482850"/>
          <p14:tracePt t="84900" x="3384550" y="2527300"/>
          <p14:tracePt t="84912" x="3438525" y="2571750"/>
          <p14:tracePt t="84925" x="3465513" y="2616200"/>
          <p14:tracePt t="85435" x="3473450" y="2616200"/>
          <p14:tracePt t="85448" x="3482975" y="2608263"/>
          <p14:tracePt t="85461" x="3500438" y="2608263"/>
          <p14:tracePt t="85474" x="3509963" y="2598738"/>
          <p14:tracePt t="85485" x="3527425" y="2589213"/>
          <p14:tracePt t="85497" x="3554413" y="2571750"/>
          <p14:tracePt t="85514" x="3608388" y="2536825"/>
          <p14:tracePt t="85533" x="3633788" y="2517775"/>
          <p14:tracePt t="85547" x="3643313" y="2517775"/>
          <p14:tracePt t="85569" x="3652838" y="2517775"/>
          <p14:tracePt t="85605" x="3660775" y="2517775"/>
          <p14:tracePt t="85621" x="3670300" y="2517775"/>
          <p14:tracePt t="85632" x="3679825" y="2517775"/>
          <p14:tracePt t="85647" x="3687763" y="2509838"/>
          <p14:tracePt t="85663" x="3705225" y="2509838"/>
          <p14:tracePt t="85668" x="3724275" y="2509838"/>
          <p14:tracePt t="85697" x="3732213" y="2509838"/>
          <p14:tracePt t="87165" x="3732213" y="2500313"/>
          <p14:tracePt t="87178" x="3714750" y="2490788"/>
          <p14:tracePt t="87193" x="3697288" y="2482850"/>
          <p14:tracePt t="87203" x="3660775" y="2482850"/>
          <p14:tracePt t="87215" x="3509963" y="2473325"/>
          <p14:tracePt t="87238" x="3384550" y="2473325"/>
          <p14:tracePt t="87251" x="3197225" y="2482850"/>
          <p14:tracePt t="87262" x="2571750" y="2571750"/>
          <p14:tracePt t="87287" x="2295525" y="2643188"/>
          <p14:tracePt t="87294" x="2044700" y="2687638"/>
          <p14:tracePt t="87324" x="1965325" y="2714625"/>
          <p14:tracePt t="87336" x="1884363" y="2732088"/>
          <p14:tracePt t="87347" x="1768475" y="2786063"/>
          <p14:tracePt t="87372" x="1741488" y="2786063"/>
          <p14:tracePt t="87653" x="1731963" y="2786063"/>
          <p14:tracePt t="87665" x="1724025" y="2786063"/>
          <p14:tracePt t="87677" x="1704975" y="2786063"/>
          <p14:tracePt t="87688" x="1697038" y="2786063"/>
          <p14:tracePt t="87702" x="1679575" y="2786063"/>
          <p14:tracePt t="87716" x="1616075" y="2776538"/>
          <p14:tracePt t="87731" x="1554163" y="2759075"/>
          <p14:tracePt t="87731" x="1473200" y="2751138"/>
          <p14:tracePt t="87750" x="1393825" y="2732088"/>
          <p14:tracePt t="87773" x="1312863" y="2724150"/>
          <p14:tracePt t="87787" x="1187450" y="2714625"/>
          <p14:tracePt t="87809" x="1160463" y="2714625"/>
          <p14:tracePt t="87819" x="1143000" y="2714625"/>
          <p14:tracePt t="87835" x="1108075" y="2714625"/>
          <p14:tracePt t="87863" x="1081088" y="2714625"/>
          <p14:tracePt t="87871" x="1054100" y="2714625"/>
          <p14:tracePt t="87883" x="1017588" y="2724150"/>
          <p14:tracePt t="87909" x="1009650" y="2724150"/>
          <p14:tracePt t="88297" x="1000125" y="2732088"/>
          <p14:tracePt t="88309" x="1000125" y="2751138"/>
          <p14:tracePt t="88322" x="990600" y="2768600"/>
          <p14:tracePt t="88340" x="982663" y="2768600"/>
          <p14:tracePt t="88349" x="982663" y="2776538"/>
          <p14:tracePt t="88360" x="982663" y="2786063"/>
          <p14:tracePt t="88372" x="965200" y="2795588"/>
          <p14:tracePt t="88395" x="955675" y="2795588"/>
          <p14:tracePt t="88408" x="946150" y="2803525"/>
          <p14:tracePt t="88432" x="946150" y="2813050"/>
          <p14:tracePt t="88444" x="938213" y="2813050"/>
          <p14:tracePt t="88564" x="928688" y="2822575"/>
          <p14:tracePt t="88602" x="919163" y="2822575"/>
          <p14:tracePt t="88615" x="919163" y="2830513"/>
          <p14:tracePt t="89101" x="928688" y="2830513"/>
          <p14:tracePt t="89113" x="946150" y="2830513"/>
          <p14:tracePt t="89131" x="965200" y="2830513"/>
          <p14:tracePt t="89150" x="982663" y="2830513"/>
          <p14:tracePt t="89165" x="1000125" y="2830513"/>
          <p14:tracePt t="89407" x="1027113" y="2830513"/>
          <p14:tracePt t="89422" x="1036638" y="2830513"/>
          <p14:tracePt t="89432" x="1081088" y="2822575"/>
          <p14:tracePt t="89453" x="1108075" y="2822575"/>
          <p14:tracePt t="89467" x="1143000" y="2822575"/>
          <p14:tracePt t="89480" x="1169988" y="2813050"/>
          <p14:tracePt t="89497" x="1204913" y="2813050"/>
          <p14:tracePt t="89515" x="1258888" y="2803525"/>
          <p14:tracePt t="89540" x="1285875" y="2803525"/>
          <p14:tracePt t="89552" x="1312863" y="2803525"/>
          <p14:tracePt t="89565" x="1347788" y="2803525"/>
          <p14:tracePt t="89589" x="1366838" y="2803525"/>
          <p14:tracePt t="89614" x="1374775" y="2803525"/>
          <p14:tracePt t="89636" x="1401763" y="2803525"/>
          <p14:tracePt t="89653" x="1411288" y="2803525"/>
          <p14:tracePt t="89663" x="1428750" y="2803525"/>
          <p14:tracePt t="89674" x="1438275" y="2803525"/>
          <p14:tracePt t="89685" x="1438275" y="2822575"/>
          <p14:tracePt t="89699" x="1446213" y="2822575"/>
          <p14:tracePt t="89722" x="1455738" y="2822575"/>
          <p14:tracePt t="90732" x="1446213" y="2822575"/>
          <p14:tracePt t="90747" x="1411288" y="2813050"/>
          <p14:tracePt t="90758" x="1347788" y="2803525"/>
          <p14:tracePt t="90775" x="1285875" y="2786063"/>
          <p14:tracePt t="90785" x="1108075" y="2768600"/>
          <p14:tracePt t="90806" x="1062038" y="2759075"/>
          <p14:tracePt t="90814" x="1009650" y="2751138"/>
          <p14:tracePt t="90829" x="965200" y="2741613"/>
          <p14:tracePt t="90843" x="874713" y="2714625"/>
          <p14:tracePt t="90867" x="847725" y="2714625"/>
          <p14:tracePt t="90879" x="839788" y="2705100"/>
          <p14:tracePt t="90893" x="803275" y="2679700"/>
          <p14:tracePt t="90915" x="795338" y="2670175"/>
          <p14:tracePt t="90929" x="795338" y="2660650"/>
          <p14:tracePt t="90951" x="795338" y="2652713"/>
          <p14:tracePt t="90965" x="795338" y="2625725"/>
          <p14:tracePt t="90976" x="812800" y="2598738"/>
          <p14:tracePt t="91008" x="830263" y="2581275"/>
          <p14:tracePt t="91013" x="857250" y="2536825"/>
          <p14:tracePt t="91028" x="874713" y="2527300"/>
          <p14:tracePt t="91050" x="893763" y="2517775"/>
          <p14:tracePt t="91061" x="893763" y="2500313"/>
          <p14:tracePt t="91086" x="901700" y="2500313"/>
          <p14:tracePt t="91109" x="901700" y="2490788"/>
          <p14:tracePt t="91134" x="911225" y="2490788"/>
          <p14:tracePt t="91171" x="919163" y="2490788"/>
          <p14:tracePt t="91183" x="928688" y="2500313"/>
          <p14:tracePt t="91196" x="938213" y="2517775"/>
          <p14:tracePt t="91220" x="938213" y="2536825"/>
          <p14:tracePt t="91234" x="946150" y="2554288"/>
          <p14:tracePt t="91245" x="946150" y="2562225"/>
          <p14:tracePt t="91257" x="946150" y="2581275"/>
          <p14:tracePt t="91269" x="946150" y="2589213"/>
          <p14:tracePt t="91283" x="946150" y="2616200"/>
          <p14:tracePt t="91305" x="946150" y="2625725"/>
          <p14:tracePt t="91320" x="946150" y="2633663"/>
          <p14:tracePt t="91329" x="928688" y="2643188"/>
          <p14:tracePt t="91355" x="928688" y="2652713"/>
          <p14:tracePt t="91366" x="919163" y="2652713"/>
          <p14:tracePt t="91380" x="919163" y="2679700"/>
          <p14:tracePt t="91401" x="911225" y="2687638"/>
          <p14:tracePt t="91415" x="893763" y="2705100"/>
          <p14:tracePt t="91448" x="884238" y="2724150"/>
          <p14:tracePt t="91463" x="884238" y="2732088"/>
          <p14:tracePt t="91781" x="884238" y="2741613"/>
          <p14:tracePt t="91792" x="874713" y="2751138"/>
          <p14:tracePt t="91820" x="874713" y="2759075"/>
          <p14:tracePt t="91822" x="866775" y="2768600"/>
          <p14:tracePt t="91855" x="866775" y="2776538"/>
          <p14:tracePt t="91866" x="866775" y="2786063"/>
          <p14:tracePt t="91890" x="866775" y="2795588"/>
          <p14:tracePt t="91986" x="874713" y="2795588"/>
          <p14:tracePt t="92005" x="884238" y="2795588"/>
          <p14:tracePt t="92012" x="901700" y="2795588"/>
          <p14:tracePt t="92023" x="938213" y="2795588"/>
          <p14:tracePt t="92036" x="973138" y="2786063"/>
          <p14:tracePt t="92068" x="1000125" y="2786063"/>
          <p14:tracePt t="92074" x="1062038" y="2759075"/>
          <p14:tracePt t="92106" x="1108075" y="2759075"/>
          <p14:tracePt t="92121" x="1125538" y="2759075"/>
          <p14:tracePt t="92136" x="1152525" y="2759075"/>
          <p14:tracePt t="92146" x="1169988" y="2759075"/>
          <p14:tracePt t="92159" x="1179513" y="2759075"/>
          <p14:tracePt t="92170" x="1231900" y="2759075"/>
          <p14:tracePt t="92195" x="1250950" y="2759075"/>
          <p14:tracePt t="92206" x="1312863" y="2768600"/>
          <p14:tracePt t="92232" x="1374775" y="2776538"/>
          <p14:tracePt t="92255" x="1401763" y="2776538"/>
          <p14:tracePt t="92270" x="1428750" y="2776538"/>
          <p14:tracePt t="92279" x="1455738" y="2776538"/>
          <p14:tracePt t="92290" x="1500188" y="2786063"/>
          <p14:tracePt t="92328" x="1509713" y="2795588"/>
          <p14:tracePt t="92340" x="1517650" y="2803525"/>
          <p14:tracePt t="92352" x="1517650" y="2813050"/>
          <p14:tracePt t="92368" x="1527175" y="2822575"/>
          <p14:tracePt t="92377" x="1527175" y="2840038"/>
          <p14:tracePt t="92412" x="1527175" y="2847975"/>
          <p14:tracePt t="92425" x="1536700" y="2857500"/>
          <p14:tracePt t="92449" x="1536700" y="2867025"/>
          <p14:tracePt t="92463" x="1544638" y="2867025"/>
          <p14:tracePt t="92475" x="1544638" y="2874963"/>
          <p14:tracePt t="92486" x="1554163" y="2874963"/>
          <p14:tracePt t="92497" x="1554163" y="2884488"/>
          <p14:tracePt t="92585" x="1562100" y="2884488"/>
          <p14:tracePt t="93289" x="1562100" y="2874963"/>
          <p14:tracePt t="93302" x="1544638" y="2857500"/>
          <p14:tracePt t="93317" x="1536700" y="2840038"/>
          <p14:tracePt t="93319" x="1509713" y="2822575"/>
          <p14:tracePt t="93339" x="1482725" y="2795588"/>
          <p14:tracePt t="93351" x="1419225" y="2724150"/>
          <p14:tracePt t="93385" x="1374775" y="2652713"/>
          <p14:tracePt t="93388" x="1339850" y="2589213"/>
          <p14:tracePt t="93400" x="1241425" y="2490788"/>
          <p14:tracePt t="93432" x="1204913" y="2465388"/>
          <p14:tracePt t="93441" x="1152525" y="2438400"/>
          <p14:tracePt t="93460" x="1143000" y="2428875"/>
          <p14:tracePt t="93474" x="1125538" y="2419350"/>
          <p14:tracePt t="93485" x="1081088" y="2411413"/>
          <p14:tracePt t="93510" x="1062038" y="2411413"/>
          <p14:tracePt t="93521" x="1036638" y="2411413"/>
          <p14:tracePt t="93540" x="1017588" y="2411413"/>
          <p14:tracePt t="93549" x="990600" y="2411413"/>
          <p14:tracePt t="93570" x="973138" y="2411413"/>
          <p14:tracePt t="93582" x="946150" y="2438400"/>
          <p14:tracePt t="93606" x="919163" y="2446338"/>
          <p14:tracePt t="93618" x="874713" y="2465388"/>
          <p14:tracePt t="93634" x="857250" y="2482850"/>
          <p14:tracePt t="93655" x="847725" y="2490788"/>
          <p14:tracePt t="93669" x="812800" y="2509838"/>
          <p14:tracePt t="93705" x="803275" y="2509838"/>
          <p14:tracePt t="93753" x="803275" y="2517775"/>
          <p14:tracePt t="101494" x="822325" y="2517775"/>
          <p14:tracePt t="101511" x="847725" y="2509838"/>
          <p14:tracePt t="101517" x="884238" y="2473325"/>
          <p14:tracePt t="101528" x="955675" y="2411413"/>
          <p14:tracePt t="101542" x="1054100" y="2339975"/>
          <p14:tracePt t="101553" x="1231900" y="2214563"/>
          <p14:tracePt t="101588" x="1366838" y="2152650"/>
          <p14:tracePt t="101602" x="1419225" y="2143125"/>
          <p14:tracePt t="101618" x="1455738" y="2133600"/>
          <p14:tracePt t="101634" x="1536700" y="2116138"/>
          <p14:tracePt t="101637" x="1589088" y="2108200"/>
          <p14:tracePt t="101663" x="1633538" y="2098675"/>
          <p14:tracePt t="101675" x="1687513" y="2081213"/>
          <p14:tracePt t="101688" x="1758950" y="2071688"/>
          <p14:tracePt t="101712" x="1785938" y="2071688"/>
          <p14:tracePt t="101724" x="1795463" y="2071688"/>
          <p14:tracePt t="101738" x="1822450" y="2071688"/>
          <p14:tracePt t="101760" x="1839913" y="2071688"/>
          <p14:tracePt t="101778" x="1847850" y="2071688"/>
          <p14:tracePt t="101787" x="1866900" y="2081213"/>
          <p14:tracePt t="101809" x="1874838" y="2089150"/>
          <p14:tracePt t="101821" x="1884363" y="2108200"/>
          <p14:tracePt t="101853" x="1884363" y="2125663"/>
          <p14:tracePt t="101857" x="1874838" y="2160588"/>
          <p14:tracePt t="101891" x="1866900" y="2179638"/>
          <p14:tracePt t="101902" x="1857375" y="2197100"/>
          <p14:tracePt t="101909" x="1830388" y="2224088"/>
          <p14:tracePt t="101930" x="1812925" y="2232025"/>
          <p14:tracePt t="101942" x="1812925" y="2241550"/>
          <p14:tracePt t="101955" x="1785938" y="2259013"/>
          <p14:tracePt t="101977" x="1768475" y="2268538"/>
          <p14:tracePt t="101994" x="1768475" y="2276475"/>
          <p14:tracePt t="102005" x="1741488" y="2295525"/>
          <p14:tracePt t="102027" x="1731963" y="2303463"/>
          <p14:tracePt t="102040" x="1714500" y="2312988"/>
          <p14:tracePt t="102071" x="1704975" y="2322513"/>
          <p14:tracePt t="106344" x="1697038" y="2322513"/>
          <p14:tracePt t="106354" x="1687513" y="2322513"/>
          <p14:tracePt t="106380" x="1670050" y="2322513"/>
          <p14:tracePt t="106391" x="1643063" y="2330450"/>
          <p14:tracePt t="106404" x="1625600" y="2339975"/>
          <p14:tracePt t="106417" x="1581150" y="2357438"/>
          <p14:tracePt t="106427" x="1411288" y="2465388"/>
          <p14:tracePt t="106453" x="1285875" y="2544763"/>
          <p14:tracePt t="106464" x="1133475" y="2633663"/>
          <p14:tracePt t="106481" x="928688" y="2776538"/>
          <p14:tracePt t="106509" x="857250" y="2822575"/>
          <p14:tracePt t="106514" x="795338" y="2867025"/>
          <p14:tracePt t="106526" x="776288" y="2874963"/>
          <p14:tracePt t="106549" x="768350" y="2884488"/>
          <p14:tracePt t="106588" x="750888" y="2901950"/>
          <p14:tracePt t="106598" x="741363" y="2911475"/>
          <p14:tracePt t="106610" x="731838" y="2911475"/>
          <p14:tracePt t="106623" x="723900" y="2919413"/>
          <p14:tracePt t="106672" x="714375" y="2919413"/>
          <p14:tracePt t="106683" x="704850" y="2928938"/>
          <p14:tracePt t="106698" x="687388" y="2938463"/>
          <p14:tracePt t="106707" x="679450" y="2946400"/>
          <p14:tracePt t="106722" x="642938" y="2965450"/>
          <p14:tracePt t="106744" x="633413" y="2973388"/>
          <p14:tracePt t="106757" x="633413" y="2982913"/>
          <p14:tracePt t="106841" x="652463" y="2982913"/>
          <p14:tracePt t="106854" x="660400" y="2973388"/>
          <p14:tracePt t="106878" x="669925" y="2973388"/>
          <p14:tracePt t="106890" x="679450" y="2965450"/>
          <p14:tracePt t="106902" x="687388" y="2965450"/>
          <p14:tracePt t="106916" x="696913" y="2955925"/>
          <p14:tracePt t="106946" x="704850" y="2946400"/>
          <p14:tracePt t="106989" x="714375" y="2946400"/>
          <p14:tracePt t="107025" x="731838" y="2946400"/>
          <p14:tracePt t="107037" x="758825" y="2946400"/>
          <p14:tracePt t="107048" x="776288" y="2938463"/>
          <p14:tracePt t="107061" x="795338" y="2928938"/>
          <p14:tracePt t="107074" x="822325" y="2928938"/>
          <p14:tracePt t="107087" x="866775" y="2919413"/>
          <p14:tracePt t="107109" x="874713" y="2919413"/>
          <p14:tracePt t="107122" x="884238" y="2919413"/>
          <p14:tracePt t="107130" x="911225" y="2919413"/>
          <p14:tracePt t="107158" x="928688" y="2919413"/>
          <p14:tracePt t="107171" x="946150" y="2911475"/>
          <p14:tracePt t="107185" x="982663" y="2911475"/>
          <p14:tracePt t="107200" x="1017588" y="2901950"/>
          <p14:tracePt t="107215" x="1116013" y="2874963"/>
          <p14:tracePt t="107244" x="1169988" y="2847975"/>
          <p14:tracePt t="107255" x="1204913" y="2830513"/>
          <p14:tracePt t="107694" x="1223963" y="2822575"/>
          <p14:tracePt t="107708" x="1250950" y="2813050"/>
          <p14:tracePt t="107720" x="1268413" y="2813050"/>
          <p14:tracePt t="107731" x="1295400" y="2803525"/>
          <p14:tracePt t="107745" x="1322388" y="2803525"/>
          <p14:tracePt t="107756" x="1357313" y="2803525"/>
          <p14:tracePt t="107778" x="1374775" y="2803525"/>
          <p14:tracePt t="107793" x="1393825" y="2803525"/>
          <p14:tracePt t="107949" x="1401763" y="2803525"/>
          <p14:tracePt t="107986" x="1411288" y="2803525"/>
          <p14:tracePt t="108025" x="1419225" y="2803525"/>
          <p14:tracePt t="108035" x="1428750" y="2803525"/>
          <p14:tracePt t="108047" x="1438275" y="2803525"/>
          <p14:tracePt t="108062" x="1446213" y="2803525"/>
          <p14:tracePt t="108084" x="1455738" y="2803525"/>
          <p14:tracePt t="108097" x="1465263" y="2803525"/>
          <p14:tracePt t="108133" x="1473200" y="2803525"/>
          <p14:tracePt t="108145" x="1482725" y="2803525"/>
          <p14:tracePt t="108156" x="1490663" y="2803525"/>
          <p14:tracePt t="108193" x="1500188" y="2803525"/>
          <p14:tracePt t="108205" x="1517650" y="2803525"/>
          <p14:tracePt t="108232" x="1527175" y="2803525"/>
          <p14:tracePt t="108244" x="1536700" y="2803525"/>
          <p14:tracePt t="108259" x="1544638" y="2803525"/>
          <p14:tracePt t="108274" x="1554163" y="2803525"/>
          <p14:tracePt t="108280" x="1571625" y="2803525"/>
          <p14:tracePt t="108339" x="1581150" y="2803525"/>
          <p14:tracePt t="108388" x="1589088" y="2803525"/>
          <p14:tracePt t="111406" x="0" y="0"/>
        </p14:tracePtLst>
        <p14:tracePtLst>
          <p14:tracePt t="121825" x="374650" y="4589463"/>
          <p14:tracePt t="122176" x="393700" y="4589463"/>
          <p14:tracePt t="122192" x="428625" y="4589463"/>
          <p14:tracePt t="122200" x="465138" y="4589463"/>
          <p14:tracePt t="122212" x="554038" y="4589463"/>
          <p14:tracePt t="122237" x="615950" y="4589463"/>
          <p14:tracePt t="122262" x="741363" y="4589463"/>
          <p14:tracePt t="122274" x="803275" y="4589463"/>
          <p14:tracePt t="122285" x="857250" y="4589463"/>
          <p14:tracePt t="122297" x="946150" y="4670425"/>
          <p14:tracePt t="122312" x="990600" y="4724400"/>
          <p14:tracePt t="122334" x="1089025" y="4840288"/>
          <p14:tracePt t="122363" x="1125538" y="4875213"/>
          <p14:tracePt t="122372" x="1160463" y="4911725"/>
          <p14:tracePt t="122383" x="1223963" y="4938713"/>
          <p14:tracePt t="122412" x="1250950" y="4946650"/>
          <p14:tracePt t="122418" x="1276350" y="4946650"/>
          <p14:tracePt t="122431" x="1303338" y="4946650"/>
          <p14:tracePt t="122455" x="1312863" y="4946650"/>
          <p14:tracePt t="122505" x="1322388" y="4946650"/>
          <p14:tracePt t="122517" x="1322388" y="4956175"/>
          <p14:tracePt t="123258" x="1339850" y="4956175"/>
          <p14:tracePt t="123272" x="1366838" y="4956175"/>
          <p14:tracePt t="123283" x="1393825" y="4956175"/>
          <p14:tracePt t="123296" x="1419225" y="4956175"/>
          <p14:tracePt t="123308" x="1473200" y="4956175"/>
          <p14:tracePt t="123321" x="1500188" y="4956175"/>
          <p14:tracePt t="123347" x="1509713" y="4956175"/>
          <p14:tracePt t="123357" x="1536700" y="4956175"/>
          <p14:tracePt t="123371" x="1544638" y="4956175"/>
          <p14:tracePt t="123394" x="1562100" y="4956175"/>
          <p14:tracePt t="123406" x="1581150" y="4956175"/>
          <p14:tracePt t="123429" x="1598613" y="4956175"/>
          <p14:tracePt t="123446" x="1608138" y="4956175"/>
          <p14:tracePt t="123455" x="1625600" y="4956175"/>
          <p14:tracePt t="123478" x="1633538" y="4956175"/>
          <p14:tracePt t="123844" x="1660525" y="4956175"/>
          <p14:tracePt t="123857" x="1697038" y="4956175"/>
          <p14:tracePt t="123869" x="1758950" y="4956175"/>
          <p14:tracePt t="123881" x="1785938" y="4956175"/>
          <p14:tracePt t="123893" x="1822450" y="4956175"/>
          <p14:tracePt t="123916" x="1847850" y="4956175"/>
          <p14:tracePt t="123930" x="1901825" y="4991100"/>
          <p14:tracePt t="123943" x="1911350" y="5010150"/>
          <p14:tracePt t="123969" x="1928813" y="5027613"/>
          <p14:tracePt t="123978" x="1946275" y="5037138"/>
          <p14:tracePt t="124009" x="1955800" y="5037138"/>
          <p14:tracePt t="124014" x="1965325" y="5037138"/>
          <p14:tracePt t="124344" x="2000250" y="5018088"/>
          <p14:tracePt t="124355" x="2108200" y="4973638"/>
          <p14:tracePt t="124367" x="2509838" y="4795838"/>
          <p14:tracePt t="124381" x="2670175" y="4741863"/>
          <p14:tracePt t="124404" x="2803525" y="4697413"/>
          <p14:tracePt t="124417" x="2973388" y="4625975"/>
          <p14:tracePt t="124447" x="3036888" y="4608513"/>
          <p14:tracePt t="124451" x="3089275" y="4589463"/>
          <p14:tracePt t="124466" x="3187700" y="4554538"/>
          <p14:tracePt t="124482" x="3224213" y="4545013"/>
          <p14:tracePt t="124498" x="3286125" y="4537075"/>
          <p14:tracePt t="124526" x="3313113" y="4537075"/>
          <p14:tracePt t="124538" x="3322638" y="4545013"/>
          <p14:tracePt t="124551" x="3348038" y="4572000"/>
          <p14:tracePt t="125502" x="3340100" y="4572000"/>
          <p14:tracePt t="125512" x="3303588" y="4598988"/>
          <p14:tracePt t="125527" x="3251200" y="4625975"/>
          <p14:tracePt t="125538" x="3160713" y="4670425"/>
          <p14:tracePt t="125548" x="3027363" y="4768850"/>
          <p14:tracePt t="125577" x="2973388" y="4795838"/>
          <p14:tracePt t="125586" x="2938463" y="4813300"/>
          <p14:tracePt t="125597" x="2911475" y="4830763"/>
          <p14:tracePt t="125609" x="2867025" y="4857750"/>
          <p14:tracePt t="125620" x="2840038" y="4867275"/>
          <p14:tracePt t="125642" x="2803525" y="4884738"/>
          <p14:tracePt t="125678" x="2786063" y="4894263"/>
          <p14:tracePt t="125683" x="2768600" y="4911725"/>
          <p14:tracePt t="125695" x="2714625" y="4973638"/>
          <p14:tracePt t="125724" x="2697163" y="4991100"/>
          <p14:tracePt t="125731" x="2687638" y="4991100"/>
          <p14:tracePt t="125744" x="2687638" y="5000625"/>
          <p14:tracePt t="126075" x="2687638" y="5010150"/>
          <p14:tracePt t="126085" x="2670175" y="5018088"/>
          <p14:tracePt t="126100" x="2652713" y="5027613"/>
          <p14:tracePt t="126122" x="2625725" y="5027613"/>
          <p14:tracePt t="126135" x="2608263" y="5027613"/>
          <p14:tracePt t="126145" x="2589213" y="5027613"/>
          <p14:tracePt t="126157" x="2571750" y="5027613"/>
          <p14:tracePt t="126171" x="2544763" y="5027613"/>
          <p14:tracePt t="126182" x="2500313" y="5010150"/>
          <p14:tracePt t="126212" x="2482850" y="5000625"/>
          <p14:tracePt t="126222" x="2465388" y="4991100"/>
          <p14:tracePt t="126231" x="2446338" y="4983163"/>
          <p14:tracePt t="126262" x="2428875" y="4973638"/>
          <p14:tracePt t="126267" x="2419350" y="4973638"/>
          <p14:tracePt t="126291" x="2411413" y="4973638"/>
          <p14:tracePt t="126304" x="2401888" y="4973638"/>
          <p14:tracePt t="131824" x="2393950" y="4973638"/>
          <p14:tracePt t="131834" x="2384425" y="4973638"/>
          <p14:tracePt t="131848" x="2374900" y="4973638"/>
          <p14:tracePt t="131859" x="2366963" y="4973638"/>
          <p14:tracePt t="131872" x="2393950" y="4973638"/>
          <p14:tracePt t="132154" x="2401888" y="4973638"/>
          <p14:tracePt t="132190" x="2411413" y="4983163"/>
          <p14:tracePt t="132201" x="2411413" y="4991100"/>
          <p14:tracePt t="132224" x="2419350" y="4991100"/>
          <p14:tracePt t="132237" x="2428875" y="5000625"/>
          <p14:tracePt t="132253" x="2438400" y="5010150"/>
          <p14:tracePt t="132273" x="2446338" y="5010150"/>
          <p14:tracePt t="132285" x="2455863" y="5018088"/>
          <p14:tracePt t="132298" x="2455863" y="5027613"/>
          <p14:tracePt t="132310" x="2455863" y="5037138"/>
          <p14:tracePt t="132319" x="2473325" y="5072063"/>
          <p14:tracePt t="132333" x="2482850" y="5089525"/>
          <p14:tracePt t="132364" x="2490788" y="5116513"/>
          <p14:tracePt t="132370" x="2500313" y="5133975"/>
          <p14:tracePt t="132383" x="2527300" y="5187950"/>
          <p14:tracePt t="132408" x="2536825" y="5205413"/>
          <p14:tracePt t="132421" x="2562225" y="5232400"/>
          <p14:tracePt t="132724" x="2562225" y="5268913"/>
          <p14:tracePt t="132737" x="2544763" y="5303838"/>
          <p14:tracePt t="132755" x="2527300" y="5367338"/>
          <p14:tracePt t="132760" x="2509838" y="5419725"/>
          <p14:tracePt t="132773" x="2500313" y="5518150"/>
          <p14:tracePt t="132797" x="2500313" y="5545138"/>
          <p14:tracePt t="132809" x="2500313" y="5581650"/>
          <p14:tracePt t="132818" x="2500313" y="5643563"/>
          <p14:tracePt t="132846" x="2500313" y="5680075"/>
          <p14:tracePt t="132857" x="2509838" y="5724525"/>
          <p14:tracePt t="132870" x="2517775" y="5751513"/>
          <p14:tracePt t="132895" x="2536825" y="5768975"/>
          <p14:tracePt t="133222" x="2536825" y="5786438"/>
          <p14:tracePt t="133234" x="2536825" y="5830888"/>
          <p14:tracePt t="133261" x="2536825" y="5857875"/>
          <p14:tracePt t="133272" x="2536825" y="5867400"/>
          <p14:tracePt t="133285" x="2536825" y="5894388"/>
          <p14:tracePt t="133296" x="2536825" y="5911850"/>
          <p14:tracePt t="133308" x="2536825" y="5938838"/>
          <p14:tracePt t="133323" x="2544763" y="5956300"/>
          <p14:tracePt t="133346" x="2554288" y="5983288"/>
          <p14:tracePt t="133369" x="2562225" y="6000750"/>
          <p14:tracePt t="133381" x="2562225" y="6018213"/>
          <p14:tracePt t="133770" x="2589213" y="6027738"/>
          <p14:tracePt t="133784" x="2608263" y="6037263"/>
          <p14:tracePt t="133795" x="2625725" y="6037263"/>
          <p14:tracePt t="133807" x="2643188" y="6037263"/>
          <p14:tracePt t="133820" x="2660650" y="6045200"/>
          <p14:tracePt t="133832" x="2679700" y="6062663"/>
          <p14:tracePt t="133845" x="2687638" y="6062663"/>
          <p14:tracePt t="133868" x="2705100" y="6072188"/>
          <p14:tracePt t="133900" x="2724150" y="6072188"/>
          <p14:tracePt t="133905" x="2732088" y="6072188"/>
          <p14:tracePt t="133929" x="2751138" y="6072188"/>
          <p14:tracePt t="136252" x="2751138" y="6081713"/>
          <p14:tracePt t="136266" x="2751138" y="6099175"/>
          <p14:tracePt t="136290" x="2751138" y="6116638"/>
          <p14:tracePt t="136303" x="2751138" y="6126163"/>
          <p14:tracePt t="136320" x="2751138" y="6134100"/>
          <p14:tracePt t="136322" x="2751138" y="6153150"/>
          <p14:tracePt t="136339" x="2751138" y="6161088"/>
          <p14:tracePt t="136350" x="2751138" y="6180138"/>
          <p14:tracePt t="136382" x="2751138" y="6188075"/>
          <p14:tracePt t="136791" x="2741613" y="6188075"/>
          <p14:tracePt t="136815" x="2724150" y="6197600"/>
          <p14:tracePt t="136827" x="2705100" y="6197600"/>
          <p14:tracePt t="136850" x="2697163" y="6197600"/>
          <p14:tracePt t="136863" x="2687638" y="6197600"/>
          <p14:tracePt t="136887" x="2670175" y="6197600"/>
          <p14:tracePt t="136903" x="2660650" y="6197600"/>
          <p14:tracePt t="136924" x="2652713" y="6197600"/>
          <p14:tracePt t="136935" x="2633663" y="6197600"/>
          <p14:tracePt t="136948" x="2633663" y="6188075"/>
          <p14:tracePt t="136959" x="2616200" y="6170613"/>
          <p14:tracePt t="136992" x="2616200" y="6161088"/>
          <p14:tracePt t="136996" x="2616200" y="6153150"/>
          <p14:tracePt t="137008" x="2625725" y="6126163"/>
          <p14:tracePt t="137038" x="2652713" y="6108700"/>
          <p14:tracePt t="137045" x="2679700" y="6081713"/>
          <p14:tracePt t="137824" x="2660650" y="6081713"/>
          <p14:tracePt t="137848" x="2643188" y="6081713"/>
          <p14:tracePt t="137867" x="2625725" y="6081713"/>
          <p14:tracePt t="137873" x="2616200" y="6081713"/>
          <p14:tracePt t="137885" x="2589213" y="6081713"/>
          <p14:tracePt t="137897" x="2544763" y="6081713"/>
          <p14:tracePt t="137922" x="2517775" y="6081713"/>
          <p14:tracePt t="137933" x="2490788" y="6081713"/>
          <p14:tracePt t="137947" x="2446338" y="6089650"/>
          <p14:tracePt t="137972" x="2428875" y="6089650"/>
          <p14:tracePt t="137983" x="2401888" y="6089650"/>
          <p14:tracePt t="138006" x="2393950" y="6089650"/>
          <p14:tracePt t="138032" x="2384425" y="6089650"/>
          <p14:tracePt t="138055" x="2384425" y="6099175"/>
          <p14:tracePt t="138069" x="2374900" y="6099175"/>
          <p14:tracePt t="138116" x="2384425" y="6099175"/>
          <p14:tracePt t="138129" x="2401888" y="6099175"/>
          <p14:tracePt t="138130" x="2419350" y="6099175"/>
          <p14:tracePt t="138358" x="2411413" y="6099175"/>
          <p14:tracePt t="138373" x="2393950" y="6089650"/>
          <p14:tracePt t="138384" x="2330450" y="6010275"/>
          <p14:tracePt t="138408" x="2286000" y="5946775"/>
          <p14:tracePt t="138419" x="2251075" y="5875338"/>
          <p14:tracePt t="138433" x="2179638" y="5741988"/>
          <p14:tracePt t="138464" x="2152650" y="5688013"/>
          <p14:tracePt t="138467" x="2125663" y="5634038"/>
          <p14:tracePt t="138496" x="2116138" y="5626100"/>
          <p14:tracePt t="138507" x="2116138" y="5616575"/>
          <p14:tracePt t="138554" x="2108200" y="5616575"/>
          <p14:tracePt t="138652" x="2116138" y="5608638"/>
          <p14:tracePt t="138688" x="2125663" y="5608638"/>
          <p14:tracePt t="138738" x="2125663" y="5616575"/>
          <p14:tracePt t="138757" x="2116138" y="5626100"/>
          <p14:tracePt t="138762" x="2108200" y="5634038"/>
          <p14:tracePt t="138774" x="2089150" y="5643563"/>
          <p14:tracePt t="138787" x="2044700" y="5653088"/>
          <p14:tracePt t="138810" x="2027238" y="5653088"/>
          <p14:tracePt t="138820" x="2000250" y="5653088"/>
          <p14:tracePt t="138847" x="1982788" y="5653088"/>
          <p14:tracePt t="138870" x="1955800" y="5653088"/>
          <p14:tracePt t="138883" x="1946275" y="5653088"/>
          <p14:tracePt t="138982" x="1946275" y="5670550"/>
          <p14:tracePt t="138994" x="1938338" y="5697538"/>
          <p14:tracePt t="139005" x="1938338" y="5715000"/>
          <p14:tracePt t="139018" x="1938338" y="5732463"/>
          <p14:tracePt t="139032" x="1928813" y="5759450"/>
          <p14:tracePt t="139042" x="1928813" y="5803900"/>
          <p14:tracePt t="139072" x="1928813" y="5813425"/>
          <p14:tracePt t="139078" x="1928813" y="5830888"/>
          <p14:tracePt t="139115" x="1928813" y="5840413"/>
          <p14:tracePt t="139131" x="1946275" y="5840413"/>
          <p14:tracePt t="139134" x="1973263" y="5840413"/>
          <p14:tracePt t="139407" x="1973263" y="5857875"/>
          <p14:tracePt t="139420" x="1928813" y="5919788"/>
          <p14:tracePt t="139444" x="1911350" y="5956300"/>
          <p14:tracePt t="139459" x="1884363" y="6010275"/>
          <p14:tracePt t="139480" x="1847850" y="6054725"/>
          <p14:tracePt t="139487" x="1785938" y="6126163"/>
          <p14:tracePt t="139498" x="1776413" y="6153150"/>
          <p14:tracePt t="139509" x="1758950" y="6170613"/>
          <p14:tracePt t="139529" x="1714500" y="6205538"/>
          <p14:tracePt t="139544" x="1697038" y="6215063"/>
          <p14:tracePt t="139565" x="1697038" y="6224588"/>
          <p14:tracePt t="139581" x="1687513" y="6224588"/>
          <p14:tracePt t="139932" x="1687513" y="6205538"/>
          <p14:tracePt t="139942" x="1697038" y="6197600"/>
          <p14:tracePt t="139956" x="1697038" y="6188075"/>
          <p14:tracePt t="139968" x="1741488" y="6153150"/>
          <p14:tracePt t="139980" x="1768475" y="6134100"/>
          <p14:tracePt t="140007" x="1795463" y="6116638"/>
          <p14:tracePt t="140017" x="1847850" y="6081713"/>
          <p14:tracePt t="140039" x="1866900" y="6072188"/>
          <p14:tracePt t="140053" x="1911350" y="6062663"/>
          <p14:tracePt t="140085" x="1928813" y="6062663"/>
          <p14:tracePt t="140089" x="1946275" y="6054725"/>
          <p14:tracePt t="140101" x="1982788" y="6045200"/>
          <p14:tracePt t="140116" x="1990725" y="6045200"/>
          <p14:tracePt t="140132" x="2017713" y="6045200"/>
          <p14:tracePt t="140151" x="2044700" y="6045200"/>
          <p14:tracePt t="140176" x="2062163" y="6045200"/>
          <p14:tracePt t="140187" x="2098675" y="6037263"/>
          <p14:tracePt t="140224" x="2108200" y="6037263"/>
          <p14:tracePt t="140527" x="2098675" y="6000750"/>
          <p14:tracePt t="140540" x="2062163" y="5919788"/>
          <p14:tracePt t="140553" x="2000250" y="5776913"/>
          <p14:tracePt t="140573" x="1928813" y="5554663"/>
          <p14:tracePt t="140576" x="1822450" y="5295900"/>
          <p14:tracePt t="140588" x="1652588" y="4786313"/>
          <p14:tracePt t="140612" x="1598613" y="4643438"/>
          <p14:tracePt t="140637" x="1509713" y="4357688"/>
          <p14:tracePt t="140639" x="1509713" y="4224338"/>
          <p14:tracePt t="140661" x="1509713" y="4089400"/>
          <p14:tracePt t="140673" x="1562100" y="3911600"/>
          <p14:tracePt t="140698" x="1571625" y="3867150"/>
          <p14:tracePt t="140710" x="1589088" y="3822700"/>
          <p14:tracePt t="140721" x="1652588" y="3759200"/>
          <p14:tracePt t="140750" x="1687513" y="3741738"/>
          <p14:tracePt t="140759" x="1758950" y="3705225"/>
          <p14:tracePt t="140991" x="1731963" y="3687763"/>
          <p14:tracePt t="141011" x="1697038" y="3660775"/>
          <p14:tracePt t="141016" x="1500188" y="3402013"/>
          <p14:tracePt t="141050" x="1446213" y="3348038"/>
          <p14:tracePt t="141070" x="1393825" y="3303588"/>
          <p14:tracePt t="141077" x="1312863" y="3259138"/>
          <p14:tracePt t="141086" x="1285875" y="3241675"/>
          <p14:tracePt t="141112" x="1231900" y="3214688"/>
          <p14:tracePt t="141126" x="1204913" y="3197225"/>
          <p14:tracePt t="141149" x="1179513" y="3197225"/>
          <p14:tracePt t="141172" x="1169988" y="3197225"/>
          <p14:tracePt t="141196" x="1160463" y="3197225"/>
          <p14:tracePt t="141209" x="1152525" y="3197225"/>
          <p14:tracePt t="141220" x="1143000" y="3197225"/>
          <p14:tracePt t="141404" x="1160463" y="3179763"/>
          <p14:tracePt t="141416" x="1196975" y="3152775"/>
          <p14:tracePt t="141428" x="1250950" y="3108325"/>
          <p14:tracePt t="141448" x="1322388" y="3089275"/>
          <p14:tracePt t="141452" x="1357313" y="3054350"/>
          <p14:tracePt t="141466" x="1428750" y="3017838"/>
          <p14:tracePt t="141478" x="1598613" y="2965450"/>
          <p14:tracePt t="141510" x="1679575" y="2938463"/>
          <p14:tracePt t="141514" x="1803400" y="2928938"/>
          <p14:tracePt t="141527" x="1857375" y="2928938"/>
          <p14:tracePt t="141550" x="1893888" y="2928938"/>
          <p14:tracePt t="141563" x="1946275" y="2938463"/>
          <p14:tracePt t="141585" x="1973263" y="2946400"/>
          <p14:tracePt t="141598" x="2017713" y="2965450"/>
          <p14:tracePt t="141612" x="2027238" y="2965450"/>
          <p14:tracePt t="141630" x="2054225" y="2973388"/>
          <p14:tracePt t="141648" x="2108200" y="2990850"/>
          <p14:tracePt t="141672" x="2125663" y="2990850"/>
          <p14:tracePt t="141684" x="2170113" y="3000375"/>
          <p14:tracePt t="141716" x="2197100" y="3009900"/>
          <p14:tracePt t="141719" x="2214563" y="3009900"/>
          <p14:tracePt t="141745" x="2268538" y="3017838"/>
          <p14:tracePt t="141757" x="2295525" y="3017838"/>
          <p14:tracePt t="141769" x="2312988" y="3017838"/>
          <p14:tracePt t="141781" x="2347913" y="3017838"/>
          <p14:tracePt t="141805" x="2357438" y="3017838"/>
          <p14:tracePt t="141816" x="2374900" y="3017838"/>
          <p14:tracePt t="141831" x="2393950" y="3017838"/>
          <p14:tracePt t="141854" x="2401888" y="3017838"/>
          <p14:tracePt t="141866" x="2419350" y="3017838"/>
          <p14:tracePt t="141890" x="2428875" y="3017838"/>
          <p14:tracePt t="141902" x="2438400" y="3017838"/>
          <p14:tracePt t="142232" x="2473325" y="3017838"/>
          <p14:tracePt t="142246" x="2697163" y="3017838"/>
          <p14:tracePt t="142246" x="2759075" y="3027363"/>
          <p14:tracePt t="142293" x="2803525" y="3044825"/>
          <p14:tracePt t="142317" x="2840038" y="3044825"/>
          <p14:tracePt t="142329" x="2874963" y="3054350"/>
          <p14:tracePt t="142341" x="2901950" y="3054350"/>
          <p14:tracePt t="142354" x="2928938" y="3062288"/>
          <p14:tracePt t="142366" x="2982913" y="3062288"/>
          <p14:tracePt t="142392" x="3009900" y="3071813"/>
          <p14:tracePt t="142403" x="3054350" y="3081338"/>
          <p14:tracePt t="142417" x="3062288" y="3081338"/>
          <p14:tracePt t="142439" x="3108325" y="3089275"/>
          <p14:tracePt t="142463" x="3116263" y="3098800"/>
          <p14:tracePt t="142475" x="3133725" y="3108325"/>
          <p14:tracePt t="142489" x="3160713" y="3133725"/>
          <p14:tracePt t="142513" x="3179763" y="3143250"/>
          <p14:tracePt t="142524" x="3179763" y="3170238"/>
          <p14:tracePt t="142537" x="3187700" y="3179763"/>
          <p14:tracePt t="142569" x="3187700" y="3205163"/>
          <p14:tracePt t="142574" x="3187700" y="3268663"/>
          <p14:tracePt t="142598" x="3187700" y="3340100"/>
          <p14:tracePt t="142609" x="3187700" y="3402013"/>
          <p14:tracePt t="142621" x="3179763" y="3571875"/>
          <p14:tracePt t="142637" x="3152775" y="3679825"/>
          <p14:tracePt t="142658" x="3143250" y="3803650"/>
          <p14:tracePt t="142671" x="3143250" y="4089400"/>
          <p14:tracePt t="142694" x="3152775" y="4224338"/>
          <p14:tracePt t="142705" x="3187700" y="4313238"/>
          <p14:tracePt t="142926" x="3170238" y="4313238"/>
          <p14:tracePt t="142944" x="3152775" y="4313238"/>
          <p14:tracePt t="142951" x="3152775" y="4322763"/>
          <p14:tracePt t="142962" x="3125788" y="4340225"/>
          <p14:tracePt t="142973" x="3017838" y="4446588"/>
          <p14:tracePt t="142999" x="2928938" y="4562475"/>
          <p14:tracePt t="143011" x="2687638" y="4929188"/>
          <p14:tracePt t="143044" x="2598738" y="5108575"/>
          <p14:tracePt t="143048" x="2544763" y="5214938"/>
          <p14:tracePt t="143060" x="2500313" y="5375275"/>
          <p14:tracePt t="143074" x="2500313" y="5456238"/>
          <p14:tracePt t="143101" x="2500313" y="5653088"/>
          <p14:tracePt t="143120" x="2517775" y="5732463"/>
          <p14:tracePt t="143133" x="2536825" y="5795963"/>
          <p14:tracePt t="143145" x="2544763" y="5875338"/>
          <p14:tracePt t="143401" x="2517775" y="5919788"/>
          <p14:tracePt t="143413" x="2455863" y="6018213"/>
          <p14:tracePt t="143431" x="2374900" y="6134100"/>
          <p14:tracePt t="143443" x="2312988" y="6296025"/>
          <p14:tracePt t="143450" x="2259013" y="6456363"/>
          <p14:tracePt t="143461" x="2232025" y="6661150"/>
          <p14:tracePt t="143494" x="2232025" y="6697663"/>
          <p14:tracePt t="143511" x="2232025" y="6742113"/>
          <p14:tracePt t="143522" x="2232025" y="6759575"/>
          <p14:tracePt t="143535" x="2241550" y="6769100"/>
          <p14:tracePt t="143546" x="2276475" y="6769100"/>
          <p14:tracePt t="143825" x="2286000" y="6759575"/>
          <p14:tracePt t="143839" x="2312988" y="6724650"/>
          <p14:tracePt t="143851" x="2330450" y="6670675"/>
          <p14:tracePt t="143863" x="2366963" y="6616700"/>
          <p14:tracePt t="143885" x="2401888" y="6572250"/>
          <p14:tracePt t="143889" x="2446338" y="6518275"/>
          <p14:tracePt t="143901" x="2562225" y="6429375"/>
          <p14:tracePt t="143930" x="2598738" y="6402388"/>
          <p14:tracePt t="143949" x="2679700" y="6330950"/>
          <p14:tracePt t="143959" x="2732088" y="6286500"/>
          <p14:tracePt t="143973" x="2786063" y="6251575"/>
          <p14:tracePt t="143985" x="2867025" y="6205538"/>
          <p14:tracePt t="144000" x="2884488" y="6205538"/>
          <p14:tracePt t="159529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6"/>
          <p:cNvSpPr txBox="1">
            <a:spLocks noChangeArrowheads="1"/>
          </p:cNvSpPr>
          <p:nvPr/>
        </p:nvSpPr>
        <p:spPr bwMode="auto">
          <a:xfrm>
            <a:off x="383674" y="80628"/>
            <a:ext cx="83647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Examples of probability distributions for systems with discrete variables</a:t>
            </a:r>
          </a:p>
        </p:txBody>
      </p:sp>
      <p:sp>
        <p:nvSpPr>
          <p:cNvPr id="5123" name="Slide Number Placeholder 14"/>
          <p:cNvSpPr txBox="1">
            <a:spLocks noGrp="1"/>
          </p:cNvSpPr>
          <p:nvPr/>
        </p:nvSpPr>
        <p:spPr bwMode="auto">
          <a:xfrm>
            <a:off x="6732488" y="6575251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1" hangingPunct="1"/>
            <a:fld id="{C5CD5A68-E6A9-47BF-A1D7-35C4602FE0EB}" type="slidenum">
              <a:rPr lang="en-US" sz="1400"/>
              <a:pPr algn="r" eaLnBrk="1" hangingPunct="1"/>
              <a:t>5</a:t>
            </a:fld>
            <a:endParaRPr lang="en-US" sz="1400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1220787" y="2494046"/>
            <a:ext cx="2224307" cy="1078970"/>
            <a:chOff x="3646" y="1345"/>
            <a:chExt cx="1564" cy="815"/>
          </a:xfrm>
        </p:grpSpPr>
        <p:graphicFrame>
          <p:nvGraphicFramePr>
            <p:cNvPr id="5184" name="Object 11"/>
            <p:cNvGraphicFramePr>
              <a:graphicFrameLocks noChangeAspect="1"/>
            </p:cNvGraphicFramePr>
            <p:nvPr/>
          </p:nvGraphicFramePr>
          <p:xfrm>
            <a:off x="4127" y="1632"/>
            <a:ext cx="20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9" name="Equation" r:id="rId6" imgW="152334" imgH="393529" progId="Equation.3">
                    <p:embed/>
                  </p:oleObj>
                </mc:Choice>
                <mc:Fallback>
                  <p:oleObj name="Equation" r:id="rId6" imgW="152334" imgH="39352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1632"/>
                          <a:ext cx="20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5" name="Object 12"/>
            <p:cNvGraphicFramePr>
              <a:graphicFrameLocks noChangeAspect="1"/>
            </p:cNvGraphicFramePr>
            <p:nvPr/>
          </p:nvGraphicFramePr>
          <p:xfrm>
            <a:off x="4980" y="1632"/>
            <a:ext cx="20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0" name="Equation" r:id="rId8" imgW="152334" imgH="393529" progId="Equation.3">
                    <p:embed/>
                  </p:oleObj>
                </mc:Choice>
                <mc:Fallback>
                  <p:oleObj name="Equation" r:id="rId8" imgW="152334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0" y="1632"/>
                          <a:ext cx="20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86" name="Text Box 47"/>
            <p:cNvSpPr txBox="1">
              <a:spLocks noChangeArrowheads="1"/>
            </p:cNvSpPr>
            <p:nvPr/>
          </p:nvSpPr>
          <p:spPr bwMode="auto">
            <a:xfrm>
              <a:off x="3646" y="1345"/>
              <a:ext cx="156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400" i="1" dirty="0">
                  <a:solidFill>
                    <a:srgbClr val="FF0000"/>
                  </a:solidFill>
                  <a:sym typeface="Symbol" pitchFamily="18" charset="2"/>
                </a:rPr>
                <a:t></a:t>
              </a:r>
              <a:r>
                <a:rPr lang="en-US" sz="2400" i="1" baseline="-2500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 sz="2400" i="1" dirty="0">
                  <a:latin typeface="Times New Roman" pitchFamily="18" charset="0"/>
                  <a:sym typeface="Symbol" pitchFamily="18" charset="2"/>
                </a:rPr>
                <a:t>      </a:t>
              </a:r>
              <a:r>
                <a:rPr lang="en-US" sz="2400" dirty="0">
                  <a:latin typeface="Times New Roman" pitchFamily="18" charset="0"/>
                  <a:sym typeface="Symbol" pitchFamily="18" charset="2"/>
                </a:rPr>
                <a:t>0              1</a:t>
              </a:r>
            </a:p>
          </p:txBody>
        </p:sp>
        <p:sp>
          <p:nvSpPr>
            <p:cNvPr id="5187" name="Text Box 48"/>
            <p:cNvSpPr txBox="1">
              <a:spLocks noChangeArrowheads="1"/>
            </p:cNvSpPr>
            <p:nvPr/>
          </p:nvSpPr>
          <p:spPr bwMode="auto">
            <a:xfrm>
              <a:off x="3648" y="1728"/>
              <a:ext cx="46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400" i="1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P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sz="2400" i="1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)</a:t>
              </a:r>
            </a:p>
          </p:txBody>
        </p:sp>
      </p:grpSp>
      <p:pic>
        <p:nvPicPr>
          <p:cNvPr id="106578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501" y="3268014"/>
            <a:ext cx="4464050" cy="226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Text Box 27"/>
          <p:cNvSpPr txBox="1">
            <a:spLocks noChangeArrowheads="1"/>
          </p:cNvSpPr>
          <p:nvPr/>
        </p:nvSpPr>
        <p:spPr bwMode="auto">
          <a:xfrm>
            <a:off x="215516" y="476672"/>
            <a:ext cx="869503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Physical events </a:t>
            </a:r>
            <a:r>
              <a:rPr lang="el-GR" sz="2000" i="1" dirty="0">
                <a:latin typeface="Times New Roman" pitchFamily="18" charset="0"/>
              </a:rPr>
              <a:t>ε</a:t>
            </a:r>
            <a:r>
              <a:rPr lang="en-CA" sz="2000" i="1" baseline="-25000" dirty="0" err="1">
                <a:latin typeface="Times New Roman" pitchFamily="18" charset="0"/>
              </a:rPr>
              <a:t>i</a:t>
            </a:r>
            <a:r>
              <a:rPr lang="en-CA" sz="2000" dirty="0">
                <a:latin typeface="Times New Roman" pitchFamily="18" charset="0"/>
              </a:rPr>
              <a:t> are assigned probabilities </a:t>
            </a:r>
            <a:r>
              <a:rPr lang="en-CA" sz="2000" i="1" dirty="0">
                <a:latin typeface="Times New Roman" pitchFamily="18" charset="0"/>
              </a:rPr>
              <a:t>P</a:t>
            </a:r>
            <a:r>
              <a:rPr lang="en-CA" sz="2000" dirty="0">
                <a:latin typeface="Times New Roman" pitchFamily="18" charset="0"/>
              </a:rPr>
              <a:t>(</a:t>
            </a:r>
            <a:r>
              <a:rPr lang="en-CA" sz="2000" i="1" dirty="0" err="1">
                <a:latin typeface="Times New Roman" pitchFamily="18" charset="0"/>
              </a:rPr>
              <a:t>i</a:t>
            </a:r>
            <a:r>
              <a:rPr lang="en-CA" sz="2000" dirty="0">
                <a:latin typeface="Times New Roman" pitchFamily="18" charset="0"/>
              </a:rPr>
              <a:t>) which reflect their nature as much as possible. The events are also assigned numbers.</a:t>
            </a:r>
            <a:endParaRPr lang="el-GR" sz="2000" dirty="0">
              <a:latin typeface="Times New Roman" pitchFamily="18" charset="0"/>
            </a:endParaRPr>
          </a:p>
        </p:txBody>
      </p:sp>
      <p:grpSp>
        <p:nvGrpSpPr>
          <p:cNvPr id="81" name="Group 84"/>
          <p:cNvGrpSpPr>
            <a:grpSpLocks/>
          </p:cNvGrpSpPr>
          <p:nvPr/>
        </p:nvGrpSpPr>
        <p:grpSpPr bwMode="auto">
          <a:xfrm>
            <a:off x="4596659" y="5667546"/>
            <a:ext cx="3024187" cy="971550"/>
            <a:chOff x="3402" y="2750"/>
            <a:chExt cx="1905" cy="612"/>
          </a:xfrm>
        </p:grpSpPr>
        <p:sp>
          <p:nvSpPr>
            <p:cNvPr id="82" name="Text Box 37"/>
            <p:cNvSpPr txBox="1">
              <a:spLocks noChangeArrowheads="1"/>
            </p:cNvSpPr>
            <p:nvPr/>
          </p:nvSpPr>
          <p:spPr bwMode="auto">
            <a:xfrm>
              <a:off x="3434" y="2750"/>
              <a:ext cx="187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i="1" dirty="0" err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E</a:t>
              </a:r>
              <a:r>
                <a:rPr lang="en-US" sz="2000" i="1" baseline="-25000" dirty="0" err="1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 sz="2000" i="1" baseline="-25000" dirty="0">
                  <a:sym typeface="Symbol" pitchFamily="18" charset="2"/>
                </a:rPr>
                <a:t>        </a:t>
              </a:r>
              <a:r>
                <a:rPr lang="en-US" sz="2000" dirty="0">
                  <a:latin typeface="Times New Roman" pitchFamily="18" charset="0"/>
                  <a:sym typeface="Symbol" pitchFamily="18" charset="2"/>
                </a:rPr>
                <a:t>1   2   3  …  36</a:t>
              </a:r>
            </a:p>
          </p:txBody>
        </p:sp>
        <p:sp>
          <p:nvSpPr>
            <p:cNvPr id="83" name="Text Box 38"/>
            <p:cNvSpPr txBox="1">
              <a:spLocks noChangeArrowheads="1"/>
            </p:cNvSpPr>
            <p:nvPr/>
          </p:nvSpPr>
          <p:spPr bwMode="auto">
            <a:xfrm>
              <a:off x="3402" y="3090"/>
              <a:ext cx="42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P</a:t>
              </a:r>
              <a:r>
                <a:rPr lang="en-US" sz="2000" baseline="-2500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 sz="200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)</a:t>
              </a:r>
              <a:endParaRPr lang="en-US" sz="2000" baseline="-25000" dirty="0"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8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759451"/>
                </p:ext>
              </p:extLst>
            </p:nvPr>
          </p:nvGraphicFramePr>
          <p:xfrm>
            <a:off x="3810" y="3064"/>
            <a:ext cx="17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1" name="Equation" r:id="rId11" imgW="215713" imgH="393359" progId="Equation.3">
                    <p:embed/>
                  </p:oleObj>
                </mc:Choice>
                <mc:Fallback>
                  <p:oleObj name="Equation" r:id="rId11" imgW="215713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" y="3064"/>
                          <a:ext cx="17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509624"/>
                </p:ext>
              </p:extLst>
            </p:nvPr>
          </p:nvGraphicFramePr>
          <p:xfrm>
            <a:off x="4038" y="3061"/>
            <a:ext cx="17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2" name="Equation" r:id="rId13" imgW="215713" imgH="393359" progId="Equation.3">
                    <p:embed/>
                  </p:oleObj>
                </mc:Choice>
                <mc:Fallback>
                  <p:oleObj name="Equation" r:id="rId13" imgW="215713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" y="3061"/>
                          <a:ext cx="17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4930257"/>
                </p:ext>
              </p:extLst>
            </p:nvPr>
          </p:nvGraphicFramePr>
          <p:xfrm>
            <a:off x="4264" y="3064"/>
            <a:ext cx="17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3" name="Equation" r:id="rId15" imgW="215713" imgH="393359" progId="Equation.3">
                    <p:embed/>
                  </p:oleObj>
                </mc:Choice>
                <mc:Fallback>
                  <p:oleObj name="Equation" r:id="rId15" imgW="215713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" y="3064"/>
                          <a:ext cx="17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7931933"/>
                </p:ext>
              </p:extLst>
            </p:nvPr>
          </p:nvGraphicFramePr>
          <p:xfrm>
            <a:off x="4649" y="3064"/>
            <a:ext cx="17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4" name="Equation" r:id="rId16" imgW="215713" imgH="393359" progId="Equation.3">
                    <p:embed/>
                  </p:oleObj>
                </mc:Choice>
                <mc:Fallback>
                  <p:oleObj name="Equation" r:id="rId16" imgW="215713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3064"/>
                          <a:ext cx="17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161926" y="1484647"/>
            <a:ext cx="106170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>
                <a:latin typeface="Times New Roman" panose="02020603050405020304" pitchFamily="18" charset="0"/>
              </a:rPr>
              <a:t>Flipping coins</a:t>
            </a:r>
            <a:endParaRPr lang="el-GR" sz="2000" dirty="0">
              <a:latin typeface="Times New Roman" pitchFamily="18" charset="0"/>
            </a:endParaRPr>
          </a:p>
        </p:txBody>
      </p: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4450692" y="2816932"/>
            <a:ext cx="23658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>
                <a:latin typeface="Times New Roman" panose="02020603050405020304" pitchFamily="18" charset="0"/>
              </a:rPr>
              <a:t>Rolling two dice</a:t>
            </a:r>
            <a:endParaRPr lang="el-GR" sz="2000" dirty="0">
              <a:latin typeface="Times New Roman" pitchFamily="18" charset="0"/>
            </a:endParaRPr>
          </a:p>
        </p:txBody>
      </p:sp>
      <p:pic>
        <p:nvPicPr>
          <p:cNvPr id="100740" name="Picture 1412" descr="Image result for pok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51" y="3861909"/>
            <a:ext cx="1752600" cy="2609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742" name="Picture 1414" descr="Image result for heads or tails canadian coins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396359"/>
            <a:ext cx="2282621" cy="1149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86"/>
          <p:cNvGrpSpPr>
            <a:grpSpLocks noChangeAspect="1"/>
          </p:cNvGrpSpPr>
          <p:nvPr/>
        </p:nvGrpSpPr>
        <p:grpSpPr bwMode="auto">
          <a:xfrm>
            <a:off x="4535996" y="1556792"/>
            <a:ext cx="3393990" cy="1119505"/>
            <a:chOff x="2911" y="1189"/>
            <a:chExt cx="2486" cy="820"/>
          </a:xfrm>
        </p:grpSpPr>
        <p:grpSp>
          <p:nvGrpSpPr>
            <p:cNvPr id="29" name="Group 85"/>
            <p:cNvGrpSpPr>
              <a:grpSpLocks/>
            </p:cNvGrpSpPr>
            <p:nvPr/>
          </p:nvGrpSpPr>
          <p:grpSpPr bwMode="auto">
            <a:xfrm>
              <a:off x="2911" y="1189"/>
              <a:ext cx="2441" cy="820"/>
              <a:chOff x="2911" y="1189"/>
              <a:chExt cx="2441" cy="820"/>
            </a:xfrm>
          </p:grpSpPr>
          <p:grpSp>
            <p:nvGrpSpPr>
              <p:cNvPr id="66" name="Group 29"/>
              <p:cNvGrpSpPr>
                <a:grpSpLocks/>
              </p:cNvGrpSpPr>
              <p:nvPr/>
            </p:nvGrpSpPr>
            <p:grpSpPr bwMode="auto">
              <a:xfrm>
                <a:off x="3500" y="1561"/>
                <a:ext cx="1852" cy="448"/>
                <a:chOff x="240" y="1248"/>
                <a:chExt cx="2046" cy="538"/>
              </a:xfrm>
            </p:grpSpPr>
            <p:graphicFrame>
              <p:nvGraphicFramePr>
                <p:cNvPr id="69" name="Object 5"/>
                <p:cNvGraphicFramePr>
                  <a:graphicFrameLocks noChangeAspect="1"/>
                </p:cNvGraphicFramePr>
                <p:nvPr/>
              </p:nvGraphicFramePr>
              <p:xfrm>
                <a:off x="240" y="1248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85" name="Equation" r:id="rId19" imgW="152334" imgH="393529" progId="Equation.3">
                        <p:embed/>
                      </p:oleObj>
                    </mc:Choice>
                    <mc:Fallback>
                      <p:oleObj name="Equation" r:id="rId19" imgW="152334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" y="1248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6"/>
                <p:cNvGraphicFramePr>
                  <a:graphicFrameLocks noChangeAspect="1"/>
                </p:cNvGraphicFramePr>
                <p:nvPr/>
              </p:nvGraphicFramePr>
              <p:xfrm>
                <a:off x="601" y="1248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86" name="Equation" r:id="rId21" imgW="152334" imgH="393529" progId="Equation.3">
                        <p:embed/>
                      </p:oleObj>
                    </mc:Choice>
                    <mc:Fallback>
                      <p:oleObj name="Equation" r:id="rId21" imgW="152334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1248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7"/>
                <p:cNvGraphicFramePr>
                  <a:graphicFrameLocks noChangeAspect="1"/>
                </p:cNvGraphicFramePr>
                <p:nvPr/>
              </p:nvGraphicFramePr>
              <p:xfrm>
                <a:off x="955" y="1248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87" name="Equation" r:id="rId22" imgW="152334" imgH="393529" progId="Equation.3">
                        <p:embed/>
                      </p:oleObj>
                    </mc:Choice>
                    <mc:Fallback>
                      <p:oleObj name="Equation" r:id="rId22" imgW="152334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55" y="1248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8"/>
                <p:cNvGraphicFramePr>
                  <a:graphicFrameLocks noChangeAspect="1"/>
                </p:cNvGraphicFramePr>
                <p:nvPr/>
              </p:nvGraphicFramePr>
              <p:xfrm>
                <a:off x="1352" y="1248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88" name="Equation" r:id="rId23" imgW="152334" imgH="393529" progId="Equation.3">
                        <p:embed/>
                      </p:oleObj>
                    </mc:Choice>
                    <mc:Fallback>
                      <p:oleObj name="Equation" r:id="rId23" imgW="152334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52" y="1248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9"/>
                <p:cNvGraphicFramePr>
                  <a:graphicFrameLocks noChangeAspect="1"/>
                </p:cNvGraphicFramePr>
                <p:nvPr/>
              </p:nvGraphicFramePr>
              <p:xfrm>
                <a:off x="1728" y="1258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89" name="Equation" r:id="rId24" imgW="152334" imgH="393529" progId="Equation.3">
                        <p:embed/>
                      </p:oleObj>
                    </mc:Choice>
                    <mc:Fallback>
                      <p:oleObj name="Equation" r:id="rId24" imgW="152334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28" y="1258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0"/>
                <p:cNvGraphicFramePr>
                  <a:graphicFrameLocks noChangeAspect="1"/>
                </p:cNvGraphicFramePr>
                <p:nvPr/>
              </p:nvGraphicFramePr>
              <p:xfrm>
                <a:off x="2082" y="1248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890" name="Equation" r:id="rId25" imgW="152334" imgH="393529" progId="Equation.3">
                        <p:embed/>
                      </p:oleObj>
                    </mc:Choice>
                    <mc:Fallback>
                      <p:oleObj name="Equation" r:id="rId25" imgW="152334" imgH="393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2" y="1248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7" name="Text Box 18"/>
              <p:cNvSpPr txBox="1">
                <a:spLocks noChangeArrowheads="1"/>
              </p:cNvSpPr>
              <p:nvPr/>
            </p:nvSpPr>
            <p:spPr bwMode="auto">
              <a:xfrm>
                <a:off x="2911" y="1189"/>
                <a:ext cx="433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2200" i="1" dirty="0">
                    <a:solidFill>
                      <a:srgbClr val="FF0000"/>
                    </a:solidFill>
                    <a:sym typeface="Symbol" pitchFamily="18" charset="2"/>
                  </a:rPr>
                  <a:t></a:t>
                </a:r>
                <a:r>
                  <a:rPr lang="en-US" sz="2200" i="1" baseline="-25000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i</a:t>
                </a:r>
                <a:endParaRPr lang="en-US" sz="220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68" name="Text Box 19"/>
              <p:cNvSpPr txBox="1">
                <a:spLocks noChangeArrowheads="1"/>
              </p:cNvSpPr>
              <p:nvPr/>
            </p:nvSpPr>
            <p:spPr bwMode="auto">
              <a:xfrm>
                <a:off x="2925" y="1666"/>
                <a:ext cx="458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2200" i="1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i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)</a:t>
                </a:r>
                <a:endParaRPr lang="en-US" sz="2200" i="1" baseline="-25000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endParaRPr>
              </a:p>
            </p:txBody>
          </p:sp>
        </p:grpSp>
        <p:grpSp>
          <p:nvGrpSpPr>
            <p:cNvPr id="30" name="Group 44"/>
            <p:cNvGrpSpPr>
              <a:grpSpLocks noChangeAspect="1"/>
            </p:cNvGrpSpPr>
            <p:nvPr/>
          </p:nvGrpSpPr>
          <p:grpSpPr bwMode="auto">
            <a:xfrm>
              <a:off x="3444" y="1207"/>
              <a:ext cx="1953" cy="286"/>
              <a:chOff x="1008112" y="1196752"/>
              <a:chExt cx="4427984" cy="648072"/>
            </a:xfrm>
          </p:grpSpPr>
          <p:grpSp>
            <p:nvGrpSpPr>
              <p:cNvPr id="31" name="Group 29"/>
              <p:cNvGrpSpPr>
                <a:grpSpLocks/>
              </p:cNvGrpSpPr>
              <p:nvPr/>
            </p:nvGrpSpPr>
            <p:grpSpPr bwMode="auto">
              <a:xfrm>
                <a:off x="1008112" y="1196752"/>
                <a:ext cx="647564" cy="648072"/>
                <a:chOff x="1008112" y="1196752"/>
                <a:chExt cx="647564" cy="648072"/>
              </a:xfrm>
            </p:grpSpPr>
            <p:sp>
              <p:nvSpPr>
                <p:cNvPr id="64" name="Rounded Rectangle 2"/>
                <p:cNvSpPr/>
                <p:nvPr/>
              </p:nvSpPr>
              <p:spPr>
                <a:xfrm>
                  <a:off x="1008112" y="1196752"/>
                  <a:ext cx="648439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65" name="Oval 3"/>
                <p:cNvSpPr/>
                <p:nvPr/>
              </p:nvSpPr>
              <p:spPr>
                <a:xfrm>
                  <a:off x="1296055" y="1484533"/>
                  <a:ext cx="72553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</p:grpSp>
          <p:grpSp>
            <p:nvGrpSpPr>
              <p:cNvPr id="32" name="Group 30"/>
              <p:cNvGrpSpPr>
                <a:grpSpLocks/>
              </p:cNvGrpSpPr>
              <p:nvPr/>
            </p:nvGrpSpPr>
            <p:grpSpPr bwMode="auto">
              <a:xfrm>
                <a:off x="1764196" y="1196752"/>
                <a:ext cx="647564" cy="648072"/>
                <a:chOff x="1764196" y="1196752"/>
                <a:chExt cx="647564" cy="648072"/>
              </a:xfrm>
            </p:grpSpPr>
            <p:sp>
              <p:nvSpPr>
                <p:cNvPr id="61" name="Rounded Rectangle 4"/>
                <p:cNvSpPr/>
                <p:nvPr/>
              </p:nvSpPr>
              <p:spPr>
                <a:xfrm>
                  <a:off x="1763113" y="1196752"/>
                  <a:ext cx="648439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62" name="Oval 5"/>
                <p:cNvSpPr/>
                <p:nvPr/>
              </p:nvSpPr>
              <p:spPr>
                <a:xfrm>
                  <a:off x="1942229" y="1375766"/>
                  <a:ext cx="72553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63" name="Oval 6"/>
                <p:cNvSpPr/>
                <p:nvPr/>
              </p:nvSpPr>
              <p:spPr>
                <a:xfrm>
                  <a:off x="2159887" y="1593300"/>
                  <a:ext cx="70285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</p:grpSp>
          <p:grpSp>
            <p:nvGrpSpPr>
              <p:cNvPr id="34" name="Group 31"/>
              <p:cNvGrpSpPr>
                <a:grpSpLocks/>
              </p:cNvGrpSpPr>
              <p:nvPr/>
            </p:nvGrpSpPr>
            <p:grpSpPr bwMode="auto">
              <a:xfrm>
                <a:off x="2520280" y="1196752"/>
                <a:ext cx="647564" cy="648072"/>
                <a:chOff x="2520280" y="1196752"/>
                <a:chExt cx="647564" cy="648072"/>
              </a:xfrm>
            </p:grpSpPr>
            <p:sp>
              <p:nvSpPr>
                <p:cNvPr id="57" name="Rounded Rectangle 7"/>
                <p:cNvSpPr/>
                <p:nvPr/>
              </p:nvSpPr>
              <p:spPr>
                <a:xfrm>
                  <a:off x="2520383" y="1196752"/>
                  <a:ext cx="648439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58" name="Oval 57"/>
                <p:cNvSpPr/>
                <p:nvPr/>
              </p:nvSpPr>
              <p:spPr>
                <a:xfrm>
                  <a:off x="2663222" y="1341775"/>
                  <a:ext cx="72553" cy="7024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59" name="Oval 58"/>
                <p:cNvSpPr/>
                <p:nvPr/>
              </p:nvSpPr>
              <p:spPr>
                <a:xfrm>
                  <a:off x="2953432" y="1629556"/>
                  <a:ext cx="70285" cy="70245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60" name="Oval 59"/>
                <p:cNvSpPr/>
                <p:nvPr/>
              </p:nvSpPr>
              <p:spPr>
                <a:xfrm>
                  <a:off x="2808327" y="1484533"/>
                  <a:ext cx="72553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</p:grpSp>
          <p:grpSp>
            <p:nvGrpSpPr>
              <p:cNvPr id="36" name="Group 32"/>
              <p:cNvGrpSpPr>
                <a:grpSpLocks/>
              </p:cNvGrpSpPr>
              <p:nvPr/>
            </p:nvGrpSpPr>
            <p:grpSpPr bwMode="auto">
              <a:xfrm>
                <a:off x="3276364" y="1196752"/>
                <a:ext cx="647564" cy="648072"/>
                <a:chOff x="3276364" y="1196752"/>
                <a:chExt cx="647564" cy="648072"/>
              </a:xfrm>
            </p:grpSpPr>
            <p:sp>
              <p:nvSpPr>
                <p:cNvPr id="52" name="Rounded Rectangle 51"/>
                <p:cNvSpPr/>
                <p:nvPr/>
              </p:nvSpPr>
              <p:spPr>
                <a:xfrm>
                  <a:off x="3275386" y="1196752"/>
                  <a:ext cx="648439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3454499" y="1375766"/>
                  <a:ext cx="72553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3672157" y="1593300"/>
                  <a:ext cx="70286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3454499" y="1593300"/>
                  <a:ext cx="72553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3672157" y="1375766"/>
                  <a:ext cx="70286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</p:grpSp>
          <p:grpSp>
            <p:nvGrpSpPr>
              <p:cNvPr id="37" name="Group 33"/>
              <p:cNvGrpSpPr>
                <a:grpSpLocks/>
              </p:cNvGrpSpPr>
              <p:nvPr/>
            </p:nvGrpSpPr>
            <p:grpSpPr bwMode="auto">
              <a:xfrm>
                <a:off x="4032448" y="1196752"/>
                <a:ext cx="647564" cy="648072"/>
                <a:chOff x="4032448" y="1196752"/>
                <a:chExt cx="647564" cy="648072"/>
              </a:xfrm>
            </p:grpSpPr>
            <p:sp>
              <p:nvSpPr>
                <p:cNvPr id="46" name="Rounded Rectangle 45"/>
                <p:cNvSpPr/>
                <p:nvPr/>
              </p:nvSpPr>
              <p:spPr>
                <a:xfrm>
                  <a:off x="4032655" y="1196752"/>
                  <a:ext cx="648439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4175492" y="1341775"/>
                  <a:ext cx="72553" cy="7024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4465703" y="1629556"/>
                  <a:ext cx="70286" cy="70245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49" name="Oval 48"/>
                <p:cNvSpPr/>
                <p:nvPr/>
              </p:nvSpPr>
              <p:spPr>
                <a:xfrm>
                  <a:off x="4320598" y="1484533"/>
                  <a:ext cx="72553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50" name="Oval 49"/>
                <p:cNvSpPr/>
                <p:nvPr/>
              </p:nvSpPr>
              <p:spPr>
                <a:xfrm>
                  <a:off x="4175492" y="1629556"/>
                  <a:ext cx="72553" cy="70245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>
                  <a:off x="4465703" y="1341775"/>
                  <a:ext cx="70286" cy="7024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</p:grpSp>
          <p:grpSp>
            <p:nvGrpSpPr>
              <p:cNvPr id="38" name="Group 34"/>
              <p:cNvGrpSpPr>
                <a:grpSpLocks/>
              </p:cNvGrpSpPr>
              <p:nvPr/>
            </p:nvGrpSpPr>
            <p:grpSpPr bwMode="auto">
              <a:xfrm>
                <a:off x="4788532" y="1196752"/>
                <a:ext cx="647564" cy="648072"/>
                <a:chOff x="4788532" y="1196752"/>
                <a:chExt cx="647564" cy="648072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4787657" y="1196752"/>
                  <a:ext cx="648439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4930495" y="1341775"/>
                  <a:ext cx="72553" cy="7024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5184430" y="1629556"/>
                  <a:ext cx="70285" cy="70245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4930495" y="1484533"/>
                  <a:ext cx="72553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5184430" y="1341775"/>
                  <a:ext cx="70285" cy="7024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4930495" y="1629556"/>
                  <a:ext cx="72553" cy="70245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5184430" y="1484533"/>
                  <a:ext cx="70285" cy="72512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/>
                </a:p>
              </p:txBody>
            </p:sp>
          </p:grpSp>
        </p:grpSp>
      </p:grpSp>
      <p:sp>
        <p:nvSpPr>
          <p:cNvPr id="75" name="Text Box 30"/>
          <p:cNvSpPr txBox="1">
            <a:spLocks noChangeArrowheads="1"/>
          </p:cNvSpPr>
          <p:nvPr/>
        </p:nvSpPr>
        <p:spPr bwMode="auto">
          <a:xfrm>
            <a:off x="4608516" y="1151456"/>
            <a:ext cx="1673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Times New Roman" pitchFamily="18" charset="0"/>
              </a:rPr>
              <a:t>Role of one die</a:t>
            </a:r>
            <a:endParaRPr lang="en-US" dirty="0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76" name="Text Box 27"/>
          <p:cNvSpPr txBox="1">
            <a:spLocks noChangeArrowheads="1"/>
          </p:cNvSpPr>
          <p:nvPr/>
        </p:nvSpPr>
        <p:spPr bwMode="auto">
          <a:xfrm>
            <a:off x="356552" y="4044371"/>
            <a:ext cx="8642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dirty="0">
                <a:latin typeface="Times New Roman" panose="02020603050405020304" pitchFamily="18" charset="0"/>
              </a:rPr>
              <a:t>Poker</a:t>
            </a:r>
            <a:endParaRPr lang="el-GR" sz="2000" dirty="0"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883"/>
    </mc:Choice>
    <mc:Fallback xmlns="">
      <p:transition spd="slow" advTm="2348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3" grpId="0"/>
      <p:bldP spid="35" grpId="0"/>
      <p:bldP spid="75" grpId="0"/>
      <p:bldP spid="76" grpId="0"/>
    </p:bldLst>
  </p:timing>
  <p:extLst mod="1">
    <p:ext uri="{3A86A75C-4F4B-4683-9AE1-C65F6400EC91}">
      <p14:laserTraceLst xmlns:p14="http://schemas.microsoft.com/office/powerpoint/2010/main">
        <p14:tracePtLst>
          <p14:tracePt t="45841" x="2009775" y="2803525"/>
          <p14:tracePt t="46589" x="2009775" y="2786063"/>
          <p14:tracePt t="46603" x="2009775" y="2759075"/>
          <p14:tracePt t="46614" x="2036763" y="2732088"/>
          <p14:tracePt t="46626" x="2089150" y="2687638"/>
          <p14:tracePt t="46643" x="2125663" y="2652713"/>
          <p14:tracePt t="46662" x="2170113" y="2616200"/>
          <p14:tracePt t="46677" x="2276475" y="2536825"/>
          <p14:tracePt t="46707" x="2312988" y="2517775"/>
          <p14:tracePt t="46712" x="2347913" y="2500313"/>
          <p14:tracePt t="46726" x="2366963" y="2490788"/>
          <p14:tracePt t="46750" x="2384425" y="2473325"/>
          <p14:tracePt t="46761" x="2401888" y="2455863"/>
          <p14:tracePt t="46776" x="2401888" y="2428875"/>
          <p14:tracePt t="46799" x="2401888" y="2411413"/>
          <p14:tracePt t="46810" x="2401888" y="2374900"/>
          <p14:tracePt t="46833" x="2393950" y="2347913"/>
          <p14:tracePt t="46847" x="2347913" y="2303463"/>
          <p14:tracePt t="46880" x="2312988" y="2259013"/>
          <p14:tracePt t="46895" x="2295525" y="2232025"/>
          <p14:tracePt t="46907" x="2276475" y="2214563"/>
          <p14:tracePt t="46919" x="2259013" y="2197100"/>
          <p14:tracePt t="46932" x="2241550" y="2179638"/>
          <p14:tracePt t="46944" x="2205038" y="2170113"/>
          <p14:tracePt t="46967" x="2187575" y="2160588"/>
          <p14:tracePt t="46979" x="2179638" y="2160588"/>
          <p14:tracePt t="47837" x="2170113" y="2160588"/>
          <p14:tracePt t="47846" x="2152650" y="2152650"/>
          <p14:tracePt t="47859" x="2143125" y="2116138"/>
          <p14:tracePt t="47869" x="2133600" y="2116138"/>
          <p14:tracePt t="47965" x="2133600" y="2098675"/>
          <p14:tracePt t="47977" x="2160588" y="2089150"/>
          <p14:tracePt t="47990" x="2197100" y="2071688"/>
          <p14:tracePt t="48004" x="2241550" y="2044700"/>
          <p14:tracePt t="48015" x="2303463" y="2009775"/>
          <p14:tracePt t="48027" x="2428875" y="1946275"/>
          <p14:tracePt t="48051" x="2465388" y="1919288"/>
          <p14:tracePt t="48066" x="2517775" y="1901825"/>
          <p14:tracePt t="48076" x="2554288" y="1893888"/>
          <p14:tracePt t="48086" x="2616200" y="1874838"/>
          <p14:tracePt t="48113" x="2670175" y="1874838"/>
          <p14:tracePt t="48138" x="2697163" y="1874838"/>
          <p14:tracePt t="48151" x="2705100" y="1874838"/>
          <p14:tracePt t="48162" x="2732088" y="1874838"/>
          <p14:tracePt t="48174" x="2776538" y="1874838"/>
          <p14:tracePt t="48198" x="2795588" y="1874838"/>
          <p14:tracePt t="48211" x="2813050" y="1874838"/>
          <p14:tracePt t="48224" x="2830513" y="1874838"/>
          <p14:tracePt t="48257" x="2857500" y="1893888"/>
          <p14:tracePt t="48283" x="2874963" y="1901825"/>
          <p14:tracePt t="48296" x="2894013" y="1911350"/>
          <p14:tracePt t="48306" x="2928938" y="1919288"/>
          <p14:tracePt t="48332" x="2946400" y="1928813"/>
          <p14:tracePt t="48343" x="2973388" y="1955800"/>
          <p14:tracePt t="48700" x="2982913" y="1955800"/>
          <p14:tracePt t="48709" x="3000375" y="1965325"/>
          <p14:tracePt t="48723" x="3017838" y="1982788"/>
          <p14:tracePt t="48734" x="3054350" y="2000250"/>
          <p14:tracePt t="48757" x="3071813" y="2009775"/>
          <p14:tracePt t="48771" x="3089275" y="2017713"/>
          <p14:tracePt t="48783" x="3108325" y="2017713"/>
          <p14:tracePt t="48796" x="3125788" y="2044700"/>
          <p14:tracePt t="48818" x="3133725" y="2054225"/>
          <p14:tracePt t="48830" x="3143250" y="2054225"/>
          <p14:tracePt t="48844" x="3160713" y="2071688"/>
          <p14:tracePt t="48866" x="3160713" y="2081213"/>
          <p14:tracePt t="48879" x="3170238" y="2089150"/>
          <p14:tracePt t="48895" x="3179763" y="2089150"/>
          <p14:tracePt t="48916" x="3187700" y="2089150"/>
          <p14:tracePt t="49148" x="3197225" y="2116138"/>
          <p14:tracePt t="49159" x="3197225" y="2143125"/>
          <p14:tracePt t="49173" x="3205163" y="2170113"/>
          <p14:tracePt t="49184" x="3205163" y="2251075"/>
          <p14:tracePt t="49211" x="3214688" y="2276475"/>
          <p14:tracePt t="49220" x="3232150" y="2312988"/>
          <p14:tracePt t="49242" x="3241675" y="2366963"/>
          <p14:tracePt t="49244" x="3268663" y="2455863"/>
          <p14:tracePt t="49270" x="3286125" y="2473325"/>
          <p14:tracePt t="49281" x="3303588" y="2517775"/>
          <p14:tracePt t="49306" x="3313113" y="2536825"/>
          <p14:tracePt t="49597" x="3313113" y="2554288"/>
          <p14:tracePt t="49612" x="3313113" y="2608263"/>
          <p14:tracePt t="49624" x="3313113" y="2625725"/>
          <p14:tracePt t="49636" x="3313113" y="2660650"/>
          <p14:tracePt t="49642" x="3313113" y="2679700"/>
          <p14:tracePt t="49659" x="3313113" y="2697163"/>
          <p14:tracePt t="49686" x="3322638" y="2714625"/>
          <p14:tracePt t="49695" x="3322638" y="2724150"/>
          <p14:tracePt t="49707" x="3340100" y="2724150"/>
          <p14:tracePt t="49719" x="3348038" y="2732088"/>
          <p14:tracePt t="49733" x="3348038" y="2751138"/>
          <p14:tracePt t="49771" x="3357563" y="2759075"/>
          <p14:tracePt t="49780" x="3357563" y="2768600"/>
          <p14:tracePt t="50525" x="3367088" y="2751138"/>
          <p14:tracePt t="50535" x="3384550" y="2732088"/>
          <p14:tracePt t="50568" x="3402013" y="2705100"/>
          <p14:tracePt t="50583" x="3411538" y="2697163"/>
          <p14:tracePt t="50609" x="3419475" y="2687638"/>
          <p14:tracePt t="50620" x="3429000" y="2687638"/>
          <p14:tracePt t="50631" x="3438525" y="2679700"/>
          <p14:tracePt t="50696" x="3446463" y="2679700"/>
          <p14:tracePt t="50707" x="3465513" y="2679700"/>
          <p14:tracePt t="50779" x="3473450" y="2679700"/>
          <p14:tracePt t="50791" x="3482975" y="2679700"/>
          <p14:tracePt t="50805" x="3500438" y="2679700"/>
          <p14:tracePt t="50818" x="3509963" y="2687638"/>
          <p14:tracePt t="50828" x="3509963" y="2697163"/>
          <p14:tracePt t="50986" x="3490913" y="2697163"/>
          <p14:tracePt t="50998" x="3482975" y="2687638"/>
          <p14:tracePt t="51015" x="3465513" y="2660650"/>
          <p14:tracePt t="51023" x="3446463" y="2625725"/>
          <p14:tracePt t="51036" x="3419475" y="2562225"/>
          <p14:tracePt t="51046" x="3384550" y="2339975"/>
          <p14:tracePt t="51072" x="3384550" y="2251075"/>
          <p14:tracePt t="51083" x="3384550" y="2143125"/>
          <p14:tracePt t="51095" x="3384550" y="1990725"/>
          <p14:tracePt t="51120" x="3446463" y="1839913"/>
          <p14:tracePt t="51147" x="3517900" y="1758950"/>
          <p14:tracePt t="51155" x="3598863" y="1687513"/>
          <p14:tracePt t="51178" x="3714750" y="1581150"/>
          <p14:tracePt t="51192" x="3724275" y="1571625"/>
          <p14:tracePt t="51205" x="3724275" y="1562100"/>
          <p14:tracePt t="51244" x="3705225" y="1562100"/>
          <p14:tracePt t="51571" x="3697288" y="1571625"/>
          <p14:tracePt t="51582" x="3687763" y="1589088"/>
          <p14:tracePt t="51594" x="3670300" y="1598613"/>
          <p14:tracePt t="51608" x="3660775" y="1625600"/>
          <p14:tracePt t="51619" x="3616325" y="1704975"/>
          <p14:tracePt t="51634" x="3598863" y="1741488"/>
          <p14:tracePt t="51651" x="3554413" y="1822450"/>
          <p14:tracePt t="51678" x="3544888" y="1839913"/>
          <p14:tracePt t="51692" x="3527425" y="1866900"/>
          <p14:tracePt t="51705" x="3517900" y="1919288"/>
          <p14:tracePt t="51729" x="3517900" y="1928813"/>
          <p14:tracePt t="51740" x="3517900" y="1955800"/>
          <p14:tracePt t="51755" x="3517900" y="1973263"/>
          <p14:tracePt t="52033" x="3500438" y="1990725"/>
          <p14:tracePt t="52052" x="3482975" y="2044700"/>
          <p14:tracePt t="52077" x="3473450" y="2062163"/>
          <p14:tracePt t="52086" x="3473450" y="2071688"/>
          <p14:tracePt t="52095" x="3473450" y="2081213"/>
          <p14:tracePt t="52105" x="3465513" y="2098675"/>
          <p14:tracePt t="52118" x="3465513" y="2125663"/>
          <p14:tracePt t="52134" x="3465513" y="2143125"/>
          <p14:tracePt t="52154" x="3465513" y="2224088"/>
          <p14:tracePt t="52173" x="3465513" y="2259013"/>
          <p14:tracePt t="52191" x="3465513" y="2347913"/>
          <p14:tracePt t="52215" x="3482975" y="2419350"/>
          <p14:tracePt t="52228" x="3490913" y="2465388"/>
          <p14:tracePt t="52240" x="3517900" y="2581275"/>
          <p14:tracePt t="52272" x="3527425" y="2633663"/>
          <p14:tracePt t="52277" x="3536950" y="2679700"/>
          <p14:tracePt t="52289" x="3544888" y="2751138"/>
          <p14:tracePt t="52306" x="3554413" y="2768600"/>
          <p14:tracePt t="52325" x="3562350" y="2768600"/>
          <p14:tracePt t="52667" x="3562350" y="2776538"/>
          <p14:tracePt t="52680" x="3554413" y="2776538"/>
          <p14:tracePt t="52728" x="3544888" y="2776538"/>
          <p14:tracePt t="52739" x="3536950" y="2776538"/>
          <p14:tracePt t="52766" x="3527425" y="2768600"/>
          <p14:tracePt t="52775" x="3527425" y="2759075"/>
          <p14:tracePt t="53068" x="3527425" y="2751138"/>
          <p14:tracePt t="53081" x="3527425" y="2732088"/>
          <p14:tracePt t="53094" x="3527425" y="2714625"/>
          <p14:tracePt t="53104" x="3509963" y="2697163"/>
          <p14:tracePt t="53117" x="3490913" y="2660650"/>
          <p14:tracePt t="53134" x="3465513" y="2598738"/>
          <p14:tracePt t="53146" x="3446463" y="2571750"/>
          <p14:tracePt t="53163" x="3438525" y="2517775"/>
          <p14:tracePt t="53181" x="3438525" y="2509838"/>
          <p14:tracePt t="53202" x="3438525" y="2482850"/>
          <p14:tracePt t="53214" x="3455988" y="2428875"/>
          <p14:tracePt t="53239" x="3500438" y="2357438"/>
          <p14:tracePt t="53251" x="3509963" y="2330450"/>
          <p14:tracePt t="53264" x="3517900" y="2312988"/>
          <p14:tracePt t="53289" x="3536950" y="2295525"/>
          <p14:tracePt t="53301" x="3571875" y="2286000"/>
          <p14:tracePt t="53323" x="3581400" y="2286000"/>
          <p14:tracePt t="53704" x="3581400" y="2268538"/>
          <p14:tracePt t="53714" x="3571875" y="2251075"/>
          <p14:tracePt t="53728" x="3571875" y="2232025"/>
          <p14:tracePt t="53739" x="3554413" y="2214563"/>
          <p14:tracePt t="53767" x="3554413" y="2205038"/>
          <p14:tracePt t="53776" x="3544888" y="2205038"/>
          <p14:tracePt t="53801" x="3536950" y="2205038"/>
          <p14:tracePt t="53825" x="3527425" y="2205038"/>
          <p14:tracePt t="53836" x="3517900" y="2205038"/>
          <p14:tracePt t="53861" x="3509963" y="2205038"/>
          <p14:tracePt t="53888" x="3500438" y="2205038"/>
          <p14:tracePt t="54310" x="3490913" y="2214563"/>
          <p14:tracePt t="54316" x="3438525" y="2268538"/>
          <p14:tracePt t="54334" x="3384550" y="2312988"/>
          <p14:tracePt t="54347" x="3330575" y="2384425"/>
          <p14:tracePt t="54359" x="3125788" y="2670175"/>
          <p14:tracePt t="54383" x="3009900" y="2830513"/>
          <p14:tracePt t="54395" x="2786063" y="3170238"/>
          <p14:tracePt t="54407" x="2652713" y="3384550"/>
          <p14:tracePt t="54442" x="2428875" y="3679825"/>
          <p14:tracePt t="54456" x="2339975" y="3776663"/>
          <p14:tracePt t="54467" x="2268538" y="3884613"/>
          <p14:tracePt t="54481" x="2187575" y="4017963"/>
          <p14:tracePt t="57369" x="2187575" y="4000500"/>
          <p14:tracePt t="57378" x="2187575" y="3983038"/>
          <p14:tracePt t="57394" x="2187575" y="3946525"/>
          <p14:tracePt t="57405" x="2187575" y="3919538"/>
          <p14:tracePt t="57418" x="2187575" y="3894138"/>
          <p14:tracePt t="57440" x="2187575" y="3867150"/>
          <p14:tracePt t="57452" x="2187575" y="3857625"/>
          <p14:tracePt t="57466" x="2214563" y="3803650"/>
          <p14:tracePt t="57488" x="2214563" y="3776663"/>
          <p14:tracePt t="57501" x="2241550" y="3724275"/>
          <p14:tracePt t="57526" x="2251075" y="3714750"/>
          <p14:tracePt t="57538" x="2259013" y="3705225"/>
          <p14:tracePt t="58026" x="2259013" y="3687763"/>
          <p14:tracePt t="58038" x="2259013" y="3670300"/>
          <p14:tracePt t="58049" x="2268538" y="3643313"/>
          <p14:tracePt t="58062" x="2276475" y="3616325"/>
          <p14:tracePt t="58074" x="2295525" y="3581400"/>
          <p14:tracePt t="58089" x="2322513" y="3482975"/>
          <p14:tracePt t="58112" x="2330450" y="3446463"/>
          <p14:tracePt t="58123" x="2347913" y="3402013"/>
          <p14:tracePt t="58139" x="2366963" y="3384550"/>
          <p14:tracePt t="58176" x="2366963" y="3375025"/>
          <p14:tracePt t="58197" x="2366963" y="3367088"/>
          <p14:tracePt t="58283" x="2357438" y="3367088"/>
          <p14:tracePt t="58293" x="2357438" y="3357563"/>
          <p14:tracePt t="58306" x="2347913" y="3357563"/>
          <p14:tracePt t="58417" x="2339975" y="3357563"/>
          <p14:tracePt t="58439" x="2330450" y="3357563"/>
          <p14:tracePt t="59754" x="2339975" y="3357563"/>
          <p14:tracePt t="59765" x="2347913" y="3357563"/>
          <p14:tracePt t="59792" x="2357438" y="3357563"/>
          <p14:tracePt t="59803" x="2366963" y="3357563"/>
          <p14:tracePt t="59887" x="2384425" y="3357563"/>
          <p14:tracePt t="59901" x="2401888" y="3357563"/>
          <p14:tracePt t="59912" x="2411413" y="3357563"/>
          <p14:tracePt t="59924" x="2455863" y="3348038"/>
          <p14:tracePt t="59958" x="2482850" y="3348038"/>
          <p14:tracePt t="59976" x="2500313" y="3340100"/>
          <p14:tracePt t="59986" x="2517775" y="3340100"/>
          <p14:tracePt t="59997" x="2536825" y="3340100"/>
          <p14:tracePt t="60010" x="2562225" y="3340100"/>
          <p14:tracePt t="60020" x="2598738" y="3340100"/>
          <p14:tracePt t="60045" x="2625725" y="3340100"/>
          <p14:tracePt t="60057" x="2643188" y="3340100"/>
          <p14:tracePt t="60070" x="2670175" y="3348038"/>
          <p14:tracePt t="60095" x="2724150" y="3348038"/>
          <p14:tracePt t="60107" x="2741613" y="3357563"/>
          <p14:tracePt t="60133" x="2776538" y="3357563"/>
          <p14:tracePt t="60157" x="2786063" y="3357563"/>
          <p14:tracePt t="60178" x="2822575" y="3357563"/>
          <p14:tracePt t="60205" x="2830513" y="3367088"/>
          <p14:tracePt t="60218" x="2840038" y="3375025"/>
          <p14:tracePt t="60231" x="2840038" y="3384550"/>
          <p14:tracePt t="60257" x="2840038" y="3394075"/>
          <p14:tracePt t="60264" x="2840038" y="3402013"/>
          <p14:tracePt t="60278" x="2840038" y="3411538"/>
          <p14:tracePt t="60292" x="2840038" y="3438525"/>
          <p14:tracePt t="60314" x="2840038" y="3446463"/>
          <p14:tracePt t="60327" x="2840038" y="3482975"/>
          <p14:tracePt t="60352" x="2840038" y="3490913"/>
          <p14:tracePt t="60363" x="2830513" y="3544888"/>
          <p14:tracePt t="60375" x="2813050" y="3571875"/>
          <p14:tracePt t="60400" x="2751138" y="3608388"/>
          <p14:tracePt t="60413" x="2697163" y="3625850"/>
          <p14:tracePt t="60425" x="2643188" y="3643313"/>
          <p14:tracePt t="60459" x="2500313" y="3670300"/>
          <p14:tracePt t="60472" x="2438400" y="3679825"/>
          <p14:tracePt t="60486" x="2393950" y="3679825"/>
          <p14:tracePt t="60499" x="2303463" y="3660775"/>
          <p14:tracePt t="60520" x="2268538" y="3660775"/>
          <p14:tracePt t="60538" x="2224088" y="3652838"/>
          <p14:tracePt t="60548" x="2197100" y="3652838"/>
          <p14:tracePt t="60569" x="2179638" y="3652838"/>
          <p14:tracePt t="60581" x="2170113" y="3652838"/>
          <p14:tracePt t="60595" x="2152650" y="3652838"/>
          <p14:tracePt t="60716" x="2152650" y="3633788"/>
          <p14:tracePt t="60727" x="2160588" y="3625850"/>
          <p14:tracePt t="60741" x="2187575" y="3608388"/>
          <p14:tracePt t="60753" x="2224088" y="3589338"/>
          <p14:tracePt t="60765" x="2312988" y="3562350"/>
          <p14:tracePt t="60789" x="2374900" y="3554413"/>
          <p14:tracePt t="60803" x="2446338" y="3517900"/>
          <p14:tracePt t="60813" x="2589213" y="3473450"/>
          <p14:tracePt t="60839" x="2670175" y="3438525"/>
          <p14:tracePt t="60851" x="2768600" y="3419475"/>
          <p14:tracePt t="60863" x="2867025" y="3367088"/>
          <p14:tracePt t="60887" x="2901950" y="3357563"/>
          <p14:tracePt t="60898" x="2946400" y="3357563"/>
          <p14:tracePt t="60928" x="2973388" y="3357563"/>
          <p14:tracePt t="60946" x="2990850" y="3357563"/>
          <p14:tracePt t="60959" x="3000375" y="3357563"/>
          <p14:tracePt t="60971" x="3000375" y="3375025"/>
          <p14:tracePt t="60985" x="3009900" y="3394075"/>
          <p14:tracePt t="61007" x="3017838" y="3411538"/>
          <p14:tracePt t="61021" x="3017838" y="3419475"/>
          <p14:tracePt t="61032" x="3036888" y="3446463"/>
          <p14:tracePt t="61068" x="3036888" y="3465513"/>
          <p14:tracePt t="61081" x="3036888" y="3473450"/>
          <p14:tracePt t="61093" x="3036888" y="3482975"/>
          <p14:tracePt t="61301" x="3044825" y="3473450"/>
          <p14:tracePt t="62117" x="3036888" y="3473450"/>
          <p14:tracePt t="62127" x="3017838" y="3465513"/>
          <p14:tracePt t="62144" x="2973388" y="3438525"/>
          <p14:tracePt t="62147" x="2938463" y="3419475"/>
          <p14:tracePt t="62164" x="2884488" y="3402013"/>
          <p14:tracePt t="62172" x="2786063" y="3357563"/>
          <p14:tracePt t="62206" x="2732088" y="3340100"/>
          <p14:tracePt t="62216" x="2660650" y="3322638"/>
          <p14:tracePt t="62237" x="2633663" y="3313113"/>
          <p14:tracePt t="62250" x="2616200" y="3303588"/>
          <p14:tracePt t="62259" x="2598738" y="3295650"/>
          <p14:tracePt t="62299" x="2589213" y="3295650"/>
          <p14:tracePt t="62347" x="2581275" y="3295650"/>
          <p14:tracePt t="64976" x="0" y="0"/>
        </p14:tracePtLst>
        <p14:tracePtLst>
          <p14:tracePt t="91323" x="5491163" y="1731963"/>
          <p14:tracePt t="91769" x="5491163" y="1724025"/>
          <p14:tracePt t="91781" x="5491163" y="1714500"/>
          <p14:tracePt t="92182" x="5500688" y="1714500"/>
          <p14:tracePt t="92205" x="5518150" y="1724025"/>
          <p14:tracePt t="92216" x="5537200" y="1724025"/>
          <p14:tracePt t="92242" x="5554663" y="1731963"/>
          <p14:tracePt t="92258" x="5572125" y="1731963"/>
          <p14:tracePt t="92266" x="5581650" y="1731963"/>
          <p14:tracePt t="92285" x="5599113" y="1741488"/>
          <p14:tracePt t="92291" x="5626100" y="1751013"/>
          <p14:tracePt t="92304" x="5661025" y="1758950"/>
          <p14:tracePt t="92335" x="5680075" y="1776413"/>
          <p14:tracePt t="92633" x="5697538" y="1776413"/>
          <p14:tracePt t="92646" x="5724525" y="1768475"/>
          <p14:tracePt t="92657" x="5776913" y="1751013"/>
          <p14:tracePt t="92669" x="5830888" y="1731963"/>
          <p14:tracePt t="92674" x="5884863" y="1724025"/>
          <p14:tracePt t="92693" x="5911850" y="1714500"/>
          <p14:tracePt t="92704" x="5946775" y="1714500"/>
          <p14:tracePt t="92730" x="5965825" y="1714500"/>
          <p14:tracePt t="92745" x="5973763" y="1714500"/>
          <p14:tracePt t="92755" x="6000750" y="1714500"/>
          <p14:tracePt t="92779" x="6018213" y="1714500"/>
          <p14:tracePt t="92794" x="6045200" y="1714500"/>
          <p14:tracePt t="92804" x="6054725" y="1714500"/>
          <p14:tracePt t="92836" x="6072188" y="1714500"/>
          <p14:tracePt t="92853" x="6081713" y="1714500"/>
          <p14:tracePt t="92864" x="6089650" y="1714500"/>
          <p14:tracePt t="92877" x="6099175" y="1714500"/>
          <p14:tracePt t="92888" x="6116638" y="1731963"/>
          <p14:tracePt t="92913" x="6126163" y="1741488"/>
          <p14:tracePt t="92952" x="6126163" y="1751013"/>
          <p14:tracePt t="93230" x="6143625" y="1751013"/>
          <p14:tracePt t="93241" x="6170613" y="1741488"/>
          <p14:tracePt t="93253" x="6197600" y="1731963"/>
          <p14:tracePt t="93265" x="6215063" y="1724025"/>
          <p14:tracePt t="93278" x="6286500" y="1714500"/>
          <p14:tracePt t="93302" x="6323013" y="1714500"/>
          <p14:tracePt t="93313" x="6357938" y="1704975"/>
          <p14:tracePt t="93330" x="6419850" y="1697038"/>
          <p14:tracePt t="93350" x="6438900" y="1697038"/>
          <p14:tracePt t="93363" x="6465888" y="1697038"/>
          <p14:tracePt t="93376" x="6500813" y="1697038"/>
          <p14:tracePt t="93400" x="6527800" y="1697038"/>
          <p14:tracePt t="93412" x="6537325" y="1697038"/>
          <p14:tracePt t="93436" x="6554788" y="1704975"/>
          <p14:tracePt t="93448" x="6572250" y="1714500"/>
          <p14:tracePt t="93460" x="6616700" y="1724025"/>
          <p14:tracePt t="93492" x="6643688" y="1731963"/>
          <p14:tracePt t="93497" x="6697663" y="1741488"/>
          <p14:tracePt t="93523" x="6724650" y="1751013"/>
          <p14:tracePt t="93535" x="6759575" y="1758950"/>
          <p14:tracePt t="93558" x="6786563" y="1758950"/>
          <p14:tracePt t="93571" x="6804025" y="1768475"/>
          <p14:tracePt t="93582" x="6813550" y="1768475"/>
          <p14:tracePt t="93593" x="6848475" y="1785938"/>
          <p14:tracePt t="93619" x="6867525" y="1795463"/>
          <p14:tracePt t="93631" x="6884988" y="1803400"/>
          <p14:tracePt t="93936" x="6902450" y="1803400"/>
          <p14:tracePt t="93952" x="6938963" y="1803400"/>
          <p14:tracePt t="93962" x="6973888" y="1795463"/>
          <p14:tracePt t="93972" x="7062788" y="1785938"/>
          <p14:tracePt t="93996" x="7134225" y="1776413"/>
          <p14:tracePt t="94009" x="7180263" y="1776413"/>
          <p14:tracePt t="94021" x="7277100" y="1758950"/>
          <p14:tracePt t="94046" x="7323138" y="1758950"/>
          <p14:tracePt t="94058" x="7385050" y="1751013"/>
          <p14:tracePt t="94082" x="7394575" y="1751013"/>
          <p14:tracePt t="94093" x="7402513" y="1751013"/>
          <p14:tracePt t="94107" x="7429500" y="1751013"/>
          <p14:tracePt t="94131" x="7439025" y="1751013"/>
          <p14:tracePt t="94142" x="7456488" y="1751013"/>
          <p14:tracePt t="94155" x="7473950" y="1751013"/>
          <p14:tracePt t="94164" x="7491413" y="1768475"/>
          <p14:tracePt t="94184" x="7537450" y="1803400"/>
          <p14:tracePt t="94203" x="7545388" y="1830388"/>
          <p14:tracePt t="94216" x="7572375" y="1857375"/>
          <p14:tracePt t="94239" x="7589838" y="1874838"/>
          <p14:tracePt t="94596" x="7589838" y="1893888"/>
          <p14:tracePt t="94611" x="7581900" y="1919288"/>
          <p14:tracePt t="94617" x="7572375" y="1938338"/>
          <p14:tracePt t="94629" x="7554913" y="1973263"/>
          <p14:tracePt t="94643" x="7527925" y="2000250"/>
          <p14:tracePt t="94654" x="7358063" y="2116138"/>
          <p14:tracePt t="94678" x="7161213" y="2232025"/>
          <p14:tracePt t="94690" x="6688138" y="2473325"/>
          <p14:tracePt t="94723" x="6456363" y="2571750"/>
          <p14:tracePt t="94729" x="6037263" y="2732088"/>
          <p14:tracePt t="94741" x="5875338" y="2786063"/>
          <p14:tracePt t="94767" x="5759450" y="2847975"/>
          <p14:tracePt t="94774" x="5661025" y="2894013"/>
          <p14:tracePt t="94786" x="5554663" y="2973388"/>
          <p14:tracePt t="94817" x="5527675" y="3000375"/>
          <p14:tracePt t="94821" x="5491163" y="3017838"/>
          <p14:tracePt t="94848" x="5491163" y="3027363"/>
          <p14:tracePt t="95580" x="5473700" y="3027363"/>
          <p14:tracePt t="95598" x="5456238" y="3017838"/>
          <p14:tracePt t="95604" x="5438775" y="3000375"/>
          <p14:tracePt t="95616" x="5411788" y="2955925"/>
          <p14:tracePt t="95629" x="5375275" y="2911475"/>
          <p14:tracePt t="95647" x="5357813" y="2884488"/>
          <p14:tracePt t="95664" x="5340350" y="2847975"/>
          <p14:tracePt t="95677" x="5313363" y="2795588"/>
          <p14:tracePt t="95708" x="5313363" y="2776538"/>
          <p14:tracePt t="95713" x="5313363" y="2732088"/>
          <p14:tracePt t="95750" x="5330825" y="2705100"/>
          <p14:tracePt t="95765" x="5367338" y="2687638"/>
          <p14:tracePt t="95774" x="5419725" y="2652713"/>
          <p14:tracePt t="96212" x="5419725" y="2660650"/>
          <p14:tracePt t="96224" x="5429250" y="2670175"/>
          <p14:tracePt t="96243" x="5429250" y="2679700"/>
          <p14:tracePt t="96261" x="5429250" y="2687638"/>
          <p14:tracePt t="96368" x="5429250" y="2697163"/>
          <p14:tracePt t="96384" x="5429250" y="2705100"/>
          <p14:tracePt t="96394" x="5438775" y="2714625"/>
          <p14:tracePt t="96407" x="5438775" y="2724150"/>
          <p14:tracePt t="96419" x="5438775" y="2732088"/>
          <p14:tracePt t="96970" x="5456238" y="2732088"/>
          <p14:tracePt t="96980" x="5473700" y="2732088"/>
          <p14:tracePt t="96991" x="5518150" y="2724150"/>
          <p14:tracePt t="97022" x="5554663" y="2705100"/>
          <p14:tracePt t="97028" x="5680075" y="2652713"/>
          <p14:tracePt t="97040" x="5741988" y="2616200"/>
          <p14:tracePt t="97065" x="5813425" y="2608263"/>
          <p14:tracePt t="97080" x="5911850" y="2581275"/>
          <p14:tracePt t="97102" x="5938838" y="2571750"/>
          <p14:tracePt t="97114" x="5956300" y="2571750"/>
          <p14:tracePt t="97125" x="6000750" y="2571750"/>
          <p14:tracePt t="97141" x="6010275" y="2571750"/>
          <p14:tracePt t="97163" x="6037263" y="2562225"/>
          <p14:tracePt t="97175" x="6045200" y="2562225"/>
          <p14:tracePt t="97310" x="6045200" y="2581275"/>
          <p14:tracePt t="97320" x="6045200" y="2589213"/>
          <p14:tracePt t="97347" x="6045200" y="2598738"/>
          <p14:tracePt t="97363" x="6045200" y="2616200"/>
          <p14:tracePt t="97397" x="6045200" y="2633663"/>
          <p14:tracePt t="97407" x="6045200" y="2643188"/>
          <p14:tracePt t="97430" x="6045200" y="2652713"/>
          <p14:tracePt t="97528" x="6062663" y="2643188"/>
          <p14:tracePt t="97540" x="6089650" y="2608263"/>
          <p14:tracePt t="97551" x="6126163" y="2554288"/>
          <p14:tracePt t="97565" x="6215063" y="2428875"/>
          <p14:tracePt t="97954" x="6242050" y="2411413"/>
          <p14:tracePt t="97969" x="6276975" y="2401888"/>
          <p14:tracePt t="97977" x="6340475" y="2401888"/>
          <p14:tracePt t="97991" x="6473825" y="2401888"/>
          <p14:tracePt t="98002" x="6537325" y="2411413"/>
          <p14:tracePt t="98035" x="6643688" y="2438400"/>
          <p14:tracePt t="98050" x="6661150" y="2455863"/>
          <p14:tracePt t="98063" x="6688138" y="2465388"/>
          <p14:tracePt t="98081" x="6715125" y="2473325"/>
          <p14:tracePt t="98087" x="6732588" y="2482850"/>
          <p14:tracePt t="98100" x="6777038" y="2490788"/>
          <p14:tracePt t="98124" x="6796088" y="2490788"/>
          <p14:tracePt t="98135" x="6840538" y="2500313"/>
          <p14:tracePt t="98151" x="6858000" y="2509838"/>
          <p14:tracePt t="98168" x="6884988" y="2509838"/>
          <p14:tracePt t="98185" x="6919913" y="2527300"/>
          <p14:tracePt t="98476" x="6946900" y="2527300"/>
          <p14:tracePt t="98488" x="7000875" y="2527300"/>
          <p14:tracePt t="98501" x="7062788" y="2527300"/>
          <p14:tracePt t="98518" x="7116763" y="2527300"/>
          <p14:tracePt t="98527" x="7180263" y="2527300"/>
          <p14:tracePt t="98538" x="7277100" y="2527300"/>
          <p14:tracePt t="98563" x="7348538" y="2527300"/>
          <p14:tracePt t="98591" x="7375525" y="2527300"/>
          <p14:tracePt t="98598" x="7402513" y="2527300"/>
          <p14:tracePt t="98610" x="7439025" y="2527300"/>
          <p14:tracePt t="98624" x="7491413" y="2527300"/>
          <p14:tracePt t="98639" x="7518400" y="2536825"/>
          <p14:tracePt t="98660" x="7537450" y="2536825"/>
          <p14:tracePt t="98673" x="7572375" y="2536825"/>
          <p14:tracePt t="99051" x="7581900" y="2536825"/>
          <p14:tracePt t="99064" x="7599363" y="2544763"/>
          <p14:tracePt t="99074" x="7608888" y="2554288"/>
          <p14:tracePt t="99087" x="7634288" y="2562225"/>
          <p14:tracePt t="99099" x="7688263" y="2571750"/>
          <p14:tracePt t="99123" x="7724775" y="2581275"/>
          <p14:tracePt t="99135" x="7804150" y="2581275"/>
          <p14:tracePt t="99161" x="7840663" y="2581275"/>
          <p14:tracePt t="99176" x="7885113" y="2581275"/>
          <p14:tracePt t="99185" x="7966075" y="2581275"/>
          <p14:tracePt t="99208" x="8001000" y="2581275"/>
          <p14:tracePt t="99221" x="8018463" y="2581275"/>
          <p14:tracePt t="99232" x="8027988" y="2581275"/>
          <p14:tracePt t="99244" x="8037513" y="2581275"/>
          <p14:tracePt t="99653" x="8054975" y="2571750"/>
          <p14:tracePt t="99661" x="8089900" y="2554288"/>
          <p14:tracePt t="99678" x="8197850" y="2509838"/>
          <p14:tracePt t="99684" x="8277225" y="2490788"/>
          <p14:tracePt t="99707" x="8331200" y="2465388"/>
          <p14:tracePt t="99718" x="8385175" y="2446338"/>
          <p14:tracePt t="99731" x="8466138" y="2419350"/>
          <p14:tracePt t="99757" x="8510588" y="2401888"/>
          <p14:tracePt t="99770" x="8582025" y="2374900"/>
          <p14:tracePt t="99802" x="8616950" y="2347913"/>
          <p14:tracePt t="99815" x="8634413" y="2339975"/>
          <p14:tracePt t="99829" x="8653463" y="2330450"/>
          <p14:tracePt t="99840" x="8670925" y="2322513"/>
          <p14:tracePt t="99853" x="8670925" y="2312988"/>
          <p14:tracePt t="99866" x="8697913" y="2312988"/>
          <p14:tracePt t="99898" x="8705850" y="2312988"/>
          <p14:tracePt t="100278" x="0" y="0"/>
        </p14:tracePtLst>
        <p14:tracePtLst>
          <p14:tracePt t="126029" x="3571875" y="4500563"/>
          <p14:tracePt t="126513" x="3616325" y="4419600"/>
          <p14:tracePt t="126522" x="3741738" y="4286250"/>
          <p14:tracePt t="126537" x="3973513" y="4089400"/>
          <p14:tracePt t="126553" x="4384675" y="3697288"/>
          <p14:tracePt t="126580" x="4714875" y="3429000"/>
          <p14:tracePt t="126597" x="4884738" y="3295650"/>
          <p14:tracePt t="126614" x="5000625" y="3187700"/>
          <p14:tracePt t="126620" x="5108575" y="3098800"/>
          <p14:tracePt t="126633" x="5276850" y="2965450"/>
          <p14:tracePt t="126645" x="5348288" y="2946400"/>
          <p14:tracePt t="126678" x="5384800" y="2928938"/>
          <p14:tracePt t="126684" x="5438775" y="2911475"/>
          <p14:tracePt t="126696" x="5446713" y="2901950"/>
          <p14:tracePt t="126711" x="5465763" y="2901950"/>
          <p14:tracePt t="126731" x="5491163" y="2894013"/>
          <p14:tracePt t="126756" x="5510213" y="2894013"/>
          <p14:tracePt t="126768" x="5518150" y="2894013"/>
          <p14:tracePt t="127169" x="5510213" y="2911475"/>
          <p14:tracePt t="127181" x="5473700" y="2938463"/>
          <p14:tracePt t="127192" x="5419725" y="2982913"/>
          <p14:tracePt t="127206" x="5330825" y="3027363"/>
          <p14:tracePt t="127218" x="5126038" y="3116263"/>
          <p14:tracePt t="127243" x="5027613" y="3152775"/>
          <p14:tracePt t="127255" x="4902200" y="3179763"/>
          <p14:tracePt t="127266" x="4867275" y="3187700"/>
          <p14:tracePt t="127290" x="4830763" y="3197225"/>
          <p14:tracePt t="127304" x="4803775" y="3205163"/>
          <p14:tracePt t="127333" x="4795838" y="3214688"/>
          <p14:tracePt t="127389" x="4786313" y="3214688"/>
          <p14:tracePt t="127405" x="4768850" y="3224213"/>
          <p14:tracePt t="127415" x="4759325" y="3224213"/>
          <p14:tracePt t="127766" x="4732338" y="3224213"/>
          <p14:tracePt t="127777" x="4697413" y="3224213"/>
          <p14:tracePt t="127789" x="4679950" y="3224213"/>
          <p14:tracePt t="127802" x="4643438" y="3224213"/>
          <p14:tracePt t="127814" x="4608513" y="3224213"/>
          <p14:tracePt t="127826" x="4572000" y="3224213"/>
          <p14:tracePt t="127839" x="4483100" y="3187700"/>
          <p14:tracePt t="127863" x="4456113" y="3187700"/>
          <p14:tracePt t="127876" x="4419600" y="3160713"/>
          <p14:tracePt t="127908" x="4394200" y="3160713"/>
          <p14:tracePt t="127928" x="4384675" y="3160713"/>
          <p14:tracePt t="127937" x="4375150" y="3160713"/>
          <p14:tracePt t="128022" x="4375150" y="3152775"/>
          <p14:tracePt t="128053" x="4375150" y="3143250"/>
          <p14:tracePt t="128098" x="4384675" y="3143250"/>
          <p14:tracePt t="128111" x="4394200" y="3143250"/>
          <p14:tracePt t="128118" x="4402138" y="3143250"/>
          <p14:tracePt t="128132" x="4419600" y="3133725"/>
          <p14:tracePt t="128146" x="4446588" y="3133725"/>
          <p14:tracePt t="128167" x="4473575" y="3116263"/>
          <p14:tracePt t="128178" x="4527550" y="3098800"/>
          <p14:tracePt t="128192" x="4705350" y="3027363"/>
          <p14:tracePt t="128218" x="4840288" y="2990850"/>
          <p14:tracePt t="128242" x="4867275" y="2990850"/>
          <p14:tracePt t="128254" x="4902200" y="2982913"/>
          <p14:tracePt t="128266" x="4919663" y="2982913"/>
          <p14:tracePt t="128277" x="4991100" y="2973388"/>
          <p14:tracePt t="128301" x="5045075" y="2973388"/>
          <p14:tracePt t="128313" x="5054600" y="2973388"/>
          <p14:tracePt t="128326" x="5081588" y="2973388"/>
          <p14:tracePt t="128350" x="5099050" y="2982913"/>
          <p14:tracePt t="128363" x="5099050" y="2990850"/>
          <p14:tracePt t="128376" x="5116513" y="3000375"/>
          <p14:tracePt t="128399" x="5116513" y="3009900"/>
          <p14:tracePt t="128410" x="5126038" y="3044825"/>
          <p14:tracePt t="128865" x="5143500" y="3044825"/>
          <p14:tracePt t="128872" x="5224463" y="3027363"/>
          <p14:tracePt t="128888" x="5276850" y="3017838"/>
          <p14:tracePt t="128911" x="5357813" y="2990850"/>
          <p14:tracePt t="128924" x="5429250" y="2982913"/>
          <p14:tracePt t="128935" x="5608638" y="2919413"/>
          <p14:tracePt t="128958" x="5670550" y="2911475"/>
          <p14:tracePt t="128972" x="5751513" y="2894013"/>
          <p14:tracePt t="128982" x="5894388" y="2867025"/>
          <p14:tracePt t="129019" x="5991225" y="2847975"/>
          <p14:tracePt t="129032" x="6027738" y="2847975"/>
          <p14:tracePt t="129052" x="6045200" y="2847975"/>
          <p14:tracePt t="129057" x="6054725" y="2847975"/>
          <p14:tracePt t="129433" x="6081713" y="2847975"/>
          <p14:tracePt t="129447" x="6108700" y="2847975"/>
          <p14:tracePt t="129458" x="6134100" y="2847975"/>
          <p14:tracePt t="129470" x="6215063" y="2847975"/>
          <p14:tracePt t="129495" x="6303963" y="2847975"/>
          <p14:tracePt t="129507" x="6330950" y="2847975"/>
          <p14:tracePt t="129520" x="6357938" y="2847975"/>
          <p14:tracePt t="129545" x="6394450" y="2857500"/>
          <p14:tracePt t="129568" x="6402388" y="2867025"/>
          <p14:tracePt t="129579" x="6419850" y="2874963"/>
          <p14:tracePt t="129591" x="6429375" y="2874963"/>
          <p14:tracePt t="129665" x="6429375" y="2884488"/>
          <p14:tracePt t="129677" x="6438900" y="2894013"/>
          <p14:tracePt t="129690" x="6438900" y="2901950"/>
          <p14:tracePt t="129707" x="6446838" y="2911475"/>
          <p14:tracePt t="131203" x="6446838" y="2919413"/>
          <p14:tracePt t="131310" x="6446838" y="2928938"/>
          <p14:tracePt t="131322" x="6438900" y="2928938"/>
          <p14:tracePt t="131332" x="6429375" y="2928938"/>
          <p14:tracePt t="131348" x="6419850" y="2928938"/>
          <p14:tracePt t="131358" x="6419850" y="2938463"/>
          <p14:tracePt t="131377" x="6411913" y="2938463"/>
          <p14:tracePt t="131430" x="6402388" y="2946400"/>
          <p14:tracePt t="131552" x="6394450" y="2955925"/>
          <p14:tracePt t="131581" x="6384925" y="2955925"/>
          <p14:tracePt t="131596" x="6384925" y="2965450"/>
          <p14:tracePt t="131637" x="6384925" y="2973388"/>
          <p14:tracePt t="132015" x="6375400" y="2982913"/>
          <p14:tracePt t="132027" x="6367463" y="2982913"/>
          <p14:tracePt t="132039" x="6357938" y="2990850"/>
          <p14:tracePt t="132052" x="6340475" y="3009900"/>
          <p14:tracePt t="132063" x="6313488" y="3017838"/>
          <p14:tracePt t="132077" x="6276975" y="3036888"/>
          <p14:tracePt t="132101" x="6205538" y="3081338"/>
          <p14:tracePt t="132129" x="6188075" y="3081338"/>
          <p14:tracePt t="132146" x="6153150" y="3089275"/>
          <p14:tracePt t="132163" x="6143625" y="3089275"/>
          <p14:tracePt t="132175" x="6134100" y="3089275"/>
          <p14:tracePt t="132185" x="6116638" y="3089275"/>
          <p14:tracePt t="132202" x="6108700" y="3098800"/>
          <p14:tracePt t="132222" x="6099175" y="3108325"/>
          <p14:tracePt t="132234" x="6089650" y="3125788"/>
          <p14:tracePt t="132247" x="6089650" y="3133725"/>
          <p14:tracePt t="132635" x="6081713" y="3133725"/>
          <p14:tracePt t="132648" x="6062663" y="3143250"/>
          <p14:tracePt t="132658" x="6054725" y="3143250"/>
          <p14:tracePt t="132675" x="6037263" y="3143250"/>
          <p14:tracePt t="132676" x="6010275" y="3143250"/>
          <p14:tracePt t="132698" x="5946775" y="3143250"/>
          <p14:tracePt t="132721" x="5894388" y="3133725"/>
          <p14:tracePt t="132733" x="5830888" y="3116263"/>
          <p14:tracePt t="132748" x="5688013" y="3089275"/>
          <p14:tracePt t="132770" x="5634038" y="3071813"/>
          <p14:tracePt t="132783" x="5572125" y="3062288"/>
          <p14:tracePt t="132807" x="5562600" y="3027363"/>
          <p14:tracePt t="132831" x="5562600" y="3000375"/>
          <p14:tracePt t="132851" x="5562600" y="2982913"/>
          <p14:tracePt t="132855" x="5562600" y="2965450"/>
          <p14:tracePt t="132875" x="5562600" y="2955925"/>
          <p14:tracePt t="132893" x="5554663" y="2955925"/>
          <p14:tracePt t="133185" x="5527675" y="2955925"/>
          <p14:tracePt t="133196" x="5510213" y="2955925"/>
          <p14:tracePt t="133208" x="5483225" y="2955925"/>
          <p14:tracePt t="133220" x="5402263" y="2955925"/>
          <p14:tracePt t="133255" x="5313363" y="2955925"/>
          <p14:tracePt t="133269" x="5251450" y="2955925"/>
          <p14:tracePt t="133284" x="5214938" y="2955925"/>
          <p14:tracePt t="133295" x="5143500" y="2955925"/>
          <p14:tracePt t="133307" x="5108575" y="2955925"/>
          <p14:tracePt t="133318" x="5099050" y="2955925"/>
          <p14:tracePt t="133342" x="5062538" y="2955925"/>
          <p14:tracePt t="133354" x="5054600" y="2955925"/>
          <p14:tracePt t="133377" x="5045075" y="2955925"/>
          <p14:tracePt t="133391" x="5037138" y="2955925"/>
          <p14:tracePt t="133403" x="5027613" y="2965450"/>
          <p14:tracePt t="133428" x="5000625" y="2965450"/>
          <p14:tracePt t="134366" x="5018088" y="2965450"/>
          <p14:tracePt t="134377" x="5054600" y="2965450"/>
          <p14:tracePt t="134393" x="5072063" y="2965450"/>
          <p14:tracePt t="134401" x="5108575" y="2965450"/>
          <p14:tracePt t="134415" x="5160963" y="2965450"/>
          <p14:tracePt t="134428" x="5197475" y="2955925"/>
          <p14:tracePt t="134460" x="5295900" y="2938463"/>
          <p14:tracePt t="134475" x="5375275" y="2911475"/>
          <p14:tracePt t="134486" x="5438775" y="2911475"/>
          <p14:tracePt t="134500" x="5537200" y="2911475"/>
          <p14:tracePt t="134523" x="5562600" y="2911475"/>
          <p14:tracePt t="134536" x="5599113" y="2911475"/>
          <p14:tracePt t="134547" x="5653088" y="2946400"/>
          <p14:tracePt t="134573" x="5680075" y="2973388"/>
          <p14:tracePt t="134587" x="5705475" y="3000375"/>
          <p14:tracePt t="135058" x="5715000" y="3000375"/>
          <p14:tracePt t="135072" x="5715000" y="3009900"/>
          <p14:tracePt t="135083" x="5724525" y="3009900"/>
          <p14:tracePt t="135094" x="5741988" y="3009900"/>
          <p14:tracePt t="135110" x="5759450" y="3017838"/>
          <p14:tracePt t="135132" x="5768975" y="3027363"/>
          <p14:tracePt t="135137" x="5776913" y="3036888"/>
          <p14:tracePt t="135157" x="5786438" y="3036888"/>
          <p14:tracePt t="135168" x="5803900" y="3054350"/>
          <p14:tracePt t="135188" x="5803900" y="3062288"/>
          <p14:tracePt t="135206" x="5830888" y="3062288"/>
          <p14:tracePt t="135218" x="5840413" y="3062288"/>
          <p14:tracePt t="135241" x="5848350" y="3062288"/>
          <p14:tracePt t="135753" x="5867400" y="3062288"/>
          <p14:tracePt t="135765" x="5875338" y="3062288"/>
          <p14:tracePt t="135777" x="5894388" y="3062288"/>
          <p14:tracePt t="135788" x="5919788" y="3062288"/>
          <p14:tracePt t="135802" x="5938838" y="3054350"/>
          <p14:tracePt t="135815" x="5991225" y="3044825"/>
          <p14:tracePt t="135838" x="6018213" y="3036888"/>
          <p14:tracePt t="135851" x="6027738" y="3036888"/>
          <p14:tracePt t="135863" x="6054725" y="3036888"/>
          <p14:tracePt t="135874" x="6081713" y="3036888"/>
          <p14:tracePt t="135900" x="6116638" y="3036888"/>
          <p14:tracePt t="135912" x="6126163" y="3036888"/>
          <p14:tracePt t="135923" x="6143625" y="3036888"/>
          <p14:tracePt t="135950" x="6161088" y="3036888"/>
          <p14:tracePt t="135973" x="6180138" y="3036888"/>
          <p14:tracePt t="135984" x="6188075" y="3036888"/>
          <p14:tracePt t="135997" x="6197600" y="3036888"/>
          <p14:tracePt t="136459" x="6224588" y="3036888"/>
          <p14:tracePt t="136472" x="6269038" y="3036888"/>
          <p14:tracePt t="136499" x="6296025" y="3036888"/>
          <p14:tracePt t="136509" x="6313488" y="3036888"/>
          <p14:tracePt t="136520" x="6323013" y="3036888"/>
          <p14:tracePt t="136531" x="6357938" y="3036888"/>
          <p14:tracePt t="136556" x="6367463" y="3036888"/>
          <p14:tracePt t="136569" x="6375400" y="3036888"/>
          <p14:tracePt t="137983" x="6367463" y="3036888"/>
          <p14:tracePt t="137994" x="6367463" y="3044825"/>
          <p14:tracePt t="138006" x="6348413" y="3054350"/>
          <p14:tracePt t="138019" x="6323013" y="3071813"/>
          <p14:tracePt t="138031" x="6224588" y="3116263"/>
          <p14:tracePt t="138043" x="6170613" y="3152775"/>
          <p14:tracePt t="138066" x="6089650" y="3187700"/>
          <p14:tracePt t="138079" x="6010275" y="3224213"/>
          <p14:tracePt t="138094" x="5830888" y="3268663"/>
          <p14:tracePt t="138115" x="5768975" y="3276600"/>
          <p14:tracePt t="138126" x="5653088" y="3295650"/>
          <p14:tracePt t="138142" x="5616575" y="3295650"/>
          <p14:tracePt t="138142" x="5599113" y="3295650"/>
          <p14:tracePt t="138164" x="5581650" y="3295650"/>
          <p14:tracePt t="138455" x="5562600" y="3295650"/>
          <p14:tracePt t="138481" x="5537200" y="3295650"/>
          <p14:tracePt t="138492" x="5500688" y="3295650"/>
          <p14:tracePt t="138504" x="5456238" y="3286125"/>
          <p14:tracePt t="138516" x="5419725" y="3276600"/>
          <p14:tracePt t="138530" x="5276850" y="3241675"/>
          <p14:tracePt t="138555" x="5089525" y="3224213"/>
          <p14:tracePt t="138567" x="5027613" y="3214688"/>
          <p14:tracePt t="138590" x="4938713" y="3179763"/>
          <p14:tracePt t="138602" x="4911725" y="3179763"/>
          <p14:tracePt t="138614" x="4902200" y="3179763"/>
          <p14:tracePt t="138648" x="4894263" y="3179763"/>
          <p14:tracePt t="138675" x="4894263" y="3170238"/>
          <p14:tracePt t="138689" x="4902200" y="3170238"/>
          <p14:tracePt t="139066" x="4894263" y="3187700"/>
          <p14:tracePt t="139079" x="4875213" y="3214688"/>
          <p14:tracePt t="139088" x="4857750" y="3251200"/>
          <p14:tracePt t="139102" x="4840288" y="3286125"/>
          <p14:tracePt t="139115" x="4803775" y="3340100"/>
          <p14:tracePt t="139126" x="4751388" y="3455988"/>
          <p14:tracePt t="139139" x="4724400" y="3509963"/>
          <p14:tracePt t="139167" x="4687888" y="3589338"/>
          <p14:tracePt t="139172" x="4670425" y="3633788"/>
          <p14:tracePt t="139188" x="4643438" y="3679825"/>
          <p14:tracePt t="139211" x="4633913" y="3687763"/>
          <p14:tracePt t="139222" x="4633913" y="3697288"/>
          <p14:tracePt t="139552" x="4625975" y="3724275"/>
          <p14:tracePt t="139565" x="4625975" y="3776663"/>
          <p14:tracePt t="139588" x="4625975" y="3803650"/>
          <p14:tracePt t="139600" x="4625975" y="3830638"/>
          <p14:tracePt t="139613" x="4625975" y="3867150"/>
          <p14:tracePt t="139624" x="4625975" y="3938588"/>
          <p14:tracePt t="139640" x="4633913" y="3983038"/>
          <p14:tracePt t="139661" x="4643438" y="4037013"/>
          <p14:tracePt t="139674" x="4679950" y="4108450"/>
          <p14:tracePt t="139702" x="4687888" y="4133850"/>
          <p14:tracePt t="139710" x="4697413" y="4160838"/>
          <p14:tracePt t="139721" x="4724400" y="4205288"/>
          <p14:tracePt t="140088" x="4724400" y="4224338"/>
          <p14:tracePt t="140100" x="4724400" y="4251325"/>
          <p14:tracePt t="140112" x="4724400" y="4286250"/>
          <p14:tracePt t="140146" x="4724400" y="4330700"/>
          <p14:tracePt t="140161" x="4724400" y="4340225"/>
          <p14:tracePt t="140188" x="4732338" y="4340225"/>
          <p14:tracePt t="140233" x="4732338" y="4322763"/>
          <p14:tracePt t="140246" x="4732338" y="4286250"/>
          <p14:tracePt t="140258" x="4732338" y="4224338"/>
          <p14:tracePt t="140269" x="4732338" y="4179888"/>
          <p14:tracePt t="140283" x="4732338" y="4098925"/>
          <p14:tracePt t="140295" x="4705350" y="3973513"/>
          <p14:tracePt t="140319" x="4705350" y="3911600"/>
          <p14:tracePt t="140333" x="4697413" y="3830638"/>
          <p14:tracePt t="140356" x="4697413" y="3803650"/>
          <p14:tracePt t="140368" x="4697413" y="3795713"/>
          <p14:tracePt t="140381" x="4687888" y="3795713"/>
          <p14:tracePt t="140733" x="4660900" y="3741738"/>
          <p14:tracePt t="140744" x="4625975" y="3660775"/>
          <p14:tracePt t="140757" x="4572000" y="3562350"/>
          <p14:tracePt t="140770" x="4545013" y="3482975"/>
          <p14:tracePt t="140782" x="4491038" y="3322638"/>
          <p14:tracePt t="140807" x="4473575" y="3259138"/>
          <p14:tracePt t="140818" x="4456113" y="3170238"/>
          <p14:tracePt t="140845" x="4456113" y="3116263"/>
          <p14:tracePt t="140876" x="4456113" y="3098800"/>
          <p14:tracePt t="140891" x="4473575" y="3062288"/>
          <p14:tracePt t="140898" x="4491038" y="3054350"/>
          <p14:tracePt t="140920" x="4510088" y="3054350"/>
          <p14:tracePt t="141847" x="4518025" y="3062288"/>
          <p14:tracePt t="141855" x="4527550" y="3081338"/>
          <p14:tracePt t="141866" x="4527550" y="3108325"/>
          <p14:tracePt t="141878" x="4537075" y="3133725"/>
          <p14:tracePt t="141914" x="4545013" y="3160713"/>
          <p14:tracePt t="141926" x="4545013" y="3170238"/>
          <p14:tracePt t="141938" x="4554538" y="3187700"/>
          <p14:tracePt t="141950" x="4562475" y="3197225"/>
          <p14:tracePt t="141963" x="4572000" y="3224213"/>
          <p14:tracePt t="141977" x="4572000" y="3232150"/>
          <p14:tracePt t="142017" x="4572000" y="3241675"/>
          <p14:tracePt t="142316" x="4572000" y="3251200"/>
          <p14:tracePt t="142332" x="4562475" y="3251200"/>
          <p14:tracePt t="142341" x="4554538" y="3259138"/>
          <p14:tracePt t="142365" x="4554538" y="3268663"/>
          <p14:tracePt t="142381" x="4537075" y="3295650"/>
          <p14:tracePt t="142391" x="4500563" y="3384550"/>
          <p14:tracePt t="142402" x="4483100" y="3438525"/>
          <p14:tracePt t="142414" x="4473575" y="3473450"/>
          <p14:tracePt t="142429" x="4473575" y="3490913"/>
          <p14:tracePt t="142449" x="4473575" y="3536950"/>
          <p14:tracePt t="142489" x="4473575" y="3554413"/>
          <p14:tracePt t="142522" x="4483100" y="3554413"/>
          <p14:tracePt t="142828" x="4491038" y="3554413"/>
          <p14:tracePt t="142839" x="4510088" y="3544888"/>
          <p14:tracePt t="142851" x="4527550" y="3527425"/>
          <p14:tracePt t="142864" x="4554538" y="3517900"/>
          <p14:tracePt t="142876" x="4589463" y="3490913"/>
          <p14:tracePt t="142901" x="4608513" y="3482975"/>
          <p14:tracePt t="142918" x="4616450" y="3473450"/>
          <p14:tracePt t="142926" x="4633913" y="3465513"/>
          <p14:tracePt t="142938" x="4670425" y="3455988"/>
          <p14:tracePt t="142963" x="4679950" y="3455988"/>
          <p14:tracePt t="142973" x="4705350" y="3455988"/>
          <p14:tracePt t="142986" x="4714875" y="3455988"/>
          <p14:tracePt t="143017" x="4732338" y="3455988"/>
          <p14:tracePt t="143022" x="4741863" y="3455988"/>
          <p14:tracePt t="143036" x="4776788" y="3455988"/>
          <p14:tracePt t="143072" x="4795838" y="3455988"/>
          <p14:tracePt t="143085" x="4803775" y="3455988"/>
          <p14:tracePt t="143095" x="4813300" y="3446463"/>
          <p14:tracePt t="143108" x="4822825" y="3446463"/>
          <p14:tracePt t="143133" x="4830763" y="3446463"/>
          <p14:tracePt t="143631" x="4840288" y="3446463"/>
          <p14:tracePt t="143643" x="4867275" y="3446463"/>
          <p14:tracePt t="143654" x="4884738" y="3446463"/>
          <p14:tracePt t="143678" x="4911725" y="3446463"/>
          <p14:tracePt t="143694" x="4929188" y="3446463"/>
          <p14:tracePt t="143827" x="4938713" y="3446463"/>
          <p14:tracePt t="143951" x="4929188" y="3455988"/>
          <p14:tracePt t="144058" x="4919663" y="3455988"/>
          <p14:tracePt t="144069" x="4902200" y="3455988"/>
          <p14:tracePt t="144094" x="4884738" y="3455988"/>
          <p14:tracePt t="144106" x="4875213" y="3455988"/>
          <p14:tracePt t="144118" x="4857750" y="3455988"/>
          <p14:tracePt t="144130" x="4830763" y="3455988"/>
          <p14:tracePt t="144145" x="4813300" y="3455988"/>
          <p14:tracePt t="144168" x="4795838" y="3455988"/>
          <p14:tracePt t="144179" x="4786313" y="3455988"/>
          <p14:tracePt t="144240" x="4776788" y="3455988"/>
          <p14:tracePt t="144569" x="4768850" y="3455988"/>
          <p14:tracePt t="144580" x="4751388" y="3473450"/>
          <p14:tracePt t="144601" x="4714875" y="3527425"/>
          <p14:tracePt t="144617" x="4705350" y="3544888"/>
          <p14:tracePt t="144630" x="4687888" y="3571875"/>
          <p14:tracePt t="144641" x="4670425" y="3608388"/>
          <p14:tracePt t="144652" x="4643438" y="3670300"/>
          <p14:tracePt t="144668" x="4633913" y="3724275"/>
          <p14:tracePt t="144689" x="4616450" y="3768725"/>
          <p14:tracePt t="144703" x="4616450" y="3803650"/>
          <p14:tracePt t="144714" x="4598988" y="3884613"/>
          <p14:tracePt t="144740" x="4598988" y="3919538"/>
          <p14:tracePt t="144752" x="4598988" y="3973513"/>
          <p14:tracePt t="144775" x="4598988" y="3990975"/>
          <p14:tracePt t="144786" x="4616450" y="4000500"/>
          <p14:tracePt t="145144" x="4608513" y="4027488"/>
          <p14:tracePt t="145152" x="4598988" y="4062413"/>
          <p14:tracePt t="145173" x="4581525" y="4098925"/>
          <p14:tracePt t="145176" x="4572000" y="4133850"/>
          <p14:tracePt t="145189" x="4554538" y="4205288"/>
          <p14:tracePt t="145213" x="4554538" y="4251325"/>
          <p14:tracePt t="145226" x="4554538" y="4313238"/>
          <p14:tracePt t="145239" x="4554538" y="4429125"/>
          <p14:tracePt t="145272" x="4562475" y="4473575"/>
          <p14:tracePt t="145279" x="4589463" y="4545013"/>
          <p14:tracePt t="145288" x="4616450" y="4660900"/>
          <p14:tracePt t="145311" x="4643438" y="4697413"/>
          <p14:tracePt t="145322" x="4660900" y="4732338"/>
          <p14:tracePt t="145616" x="4643438" y="4751388"/>
          <p14:tracePt t="145627" x="4625975" y="4786313"/>
          <p14:tracePt t="145645" x="4581525" y="4848225"/>
          <p14:tracePt t="145653" x="4537075" y="4938713"/>
          <p14:tracePt t="145663" x="4483100" y="5027613"/>
          <p14:tracePt t="145676" x="4438650" y="5251450"/>
          <p14:tracePt t="145708" x="4429125" y="5375275"/>
          <p14:tracePt t="145713" x="4429125" y="5554663"/>
          <p14:tracePt t="145725" x="4429125" y="5653088"/>
          <p14:tracePt t="145750" x="4429125" y="5803900"/>
          <p14:tracePt t="145775" x="4446588" y="5867400"/>
          <p14:tracePt t="145786" x="4473575" y="5919788"/>
          <p14:tracePt t="145798" x="4491038" y="5946775"/>
          <p14:tracePt t="146212" x="4500563" y="5946775"/>
          <p14:tracePt t="146225" x="4518025" y="5946775"/>
          <p14:tracePt t="146237" x="4537075" y="5946775"/>
          <p14:tracePt t="146248" x="4554538" y="5946775"/>
          <p14:tracePt t="146272" x="4562475" y="5946775"/>
          <p14:tracePt t="146284" x="4572000" y="5946775"/>
          <p14:tracePt t="146298" x="4589463" y="5946775"/>
          <p14:tracePt t="146321" x="4598988" y="5946775"/>
          <p14:tracePt t="146337" x="4616450" y="5946775"/>
          <p14:tracePt t="146349" x="4625975" y="5946775"/>
          <p14:tracePt t="146370" x="4633913" y="5946775"/>
          <p14:tracePt t="146382" x="4652963" y="5946775"/>
          <p14:tracePt t="146894" x="4660900" y="5946775"/>
          <p14:tracePt t="146906" x="4670425" y="5946775"/>
          <p14:tracePt t="146932" x="4679950" y="5946775"/>
          <p14:tracePt t="146943" x="4687888" y="5946775"/>
          <p14:tracePt t="146954" x="4697413" y="5946775"/>
          <p14:tracePt t="146989" x="4751388" y="5919788"/>
          <p14:tracePt t="147003" x="4759325" y="5911850"/>
          <p14:tracePt t="147016" x="4786313" y="5902325"/>
          <p14:tracePt t="147028" x="4813300" y="5902325"/>
          <p14:tracePt t="147040" x="4857750" y="5902325"/>
          <p14:tracePt t="147053" x="4884738" y="5902325"/>
          <p14:tracePt t="147086" x="4919663" y="5894388"/>
          <p14:tracePt t="147090" x="4929188" y="5894388"/>
          <p14:tracePt t="147114" x="4946650" y="5884863"/>
          <p14:tracePt t="147125" x="4973638" y="5884863"/>
          <p14:tracePt t="147137" x="4991100" y="5884863"/>
          <p14:tracePt t="147153" x="5010150" y="5875338"/>
          <p14:tracePt t="147174" x="5018088" y="5875338"/>
          <p14:tracePt t="147191" x="5062538" y="5875338"/>
          <p14:tracePt t="147624" x="5072063" y="5875338"/>
          <p14:tracePt t="147645" x="5099050" y="5875338"/>
          <p14:tracePt t="147665" x="5108575" y="5875338"/>
          <p14:tracePt t="147673" x="5116513" y="5875338"/>
          <p14:tracePt t="147687" x="5126038" y="5875338"/>
          <p14:tracePt t="147782" x="5133975" y="5875338"/>
          <p14:tracePt t="147795" x="5143500" y="5875338"/>
          <p14:tracePt t="147843" x="5153025" y="5875338"/>
          <p14:tracePt t="147856" x="5160963" y="5875338"/>
          <p14:tracePt t="147874" x="5170488" y="5875338"/>
          <p14:tracePt t="147879" x="5180013" y="5875338"/>
          <p14:tracePt t="147893" x="5197475" y="5875338"/>
          <p14:tracePt t="148294" x="5197475" y="5867400"/>
          <p14:tracePt t="149085" x="5205413" y="5867400"/>
          <p14:tracePt t="149219" x="5214938" y="5867400"/>
          <p14:tracePt t="151529" x="5214938" y="5857875"/>
          <p14:tracePt t="151591" x="5214938" y="5848350"/>
          <p14:tracePt t="151786" x="5214938" y="5840413"/>
          <p14:tracePt t="151797" x="5214938" y="5822950"/>
          <p14:tracePt t="151805" x="5197475" y="5768975"/>
          <p14:tracePt t="151834" x="5187950" y="5741988"/>
          <p14:tracePt t="151844" x="5180013" y="5608638"/>
          <p14:tracePt t="151868" x="5153025" y="5562600"/>
          <p14:tracePt t="151883" x="5133975" y="5429250"/>
          <p14:tracePt t="151894" x="5126038" y="5340350"/>
          <p14:tracePt t="151919" x="5062538" y="5116513"/>
          <p14:tracePt t="151943" x="5027613" y="5018088"/>
          <p14:tracePt t="151956" x="5000625" y="4938713"/>
          <p14:tracePt t="151971" x="4973638" y="4768850"/>
          <p14:tracePt t="151992" x="4973638" y="4705350"/>
          <p14:tracePt t="152002" x="5018088" y="4643438"/>
          <p14:tracePt t="152016" x="5099050" y="4562475"/>
          <p14:tracePt t="152028" x="5232400" y="4473575"/>
          <p14:tracePt t="152296" x="5224463" y="4456113"/>
          <p14:tracePt t="152307" x="5180013" y="4419600"/>
          <p14:tracePt t="152321" x="5126038" y="4348163"/>
          <p14:tracePt t="152333" x="4973638" y="4160838"/>
          <p14:tracePt t="152363" x="4875213" y="4062413"/>
          <p14:tracePt t="152369" x="4741863" y="3894138"/>
          <p14:tracePt t="152381" x="4687888" y="3822700"/>
          <p14:tracePt t="152407" x="4608513" y="3732213"/>
          <p14:tracePt t="152429" x="4589463" y="3705225"/>
          <p14:tracePt t="152443" x="4589463" y="3670300"/>
          <p14:tracePt t="152454" x="4616450" y="3633788"/>
          <p14:tracePt t="152466" x="4679950" y="3589338"/>
          <p14:tracePt t="152823" x="4679950" y="3571875"/>
          <p14:tracePt t="152832" x="4679950" y="3562350"/>
          <p14:tracePt t="152857" x="4679950" y="3554413"/>
          <p14:tracePt t="152871" x="4679950" y="3544888"/>
          <p14:tracePt t="152894" x="4679950" y="3536950"/>
          <p14:tracePt t="153185" x="4687888" y="3536950"/>
          <p14:tracePt t="153198" x="4697413" y="3536950"/>
          <p14:tracePt t="153210" x="4705350" y="3536950"/>
          <p14:tracePt t="153258" x="4714875" y="3536950"/>
          <p14:tracePt t="153283" x="4732338" y="3536950"/>
          <p14:tracePt t="153296" x="4741863" y="3536950"/>
          <p14:tracePt t="153307" x="4768850" y="3536950"/>
          <p14:tracePt t="153345" x="4776788" y="3536950"/>
          <p14:tracePt t="153358" x="4786313" y="3536950"/>
          <p14:tracePt t="153368" x="4795838" y="3536950"/>
          <p14:tracePt t="153380" x="4803775" y="3536950"/>
          <p14:tracePt t="153409" x="4813300" y="3536950"/>
          <p14:tracePt t="153422" x="4822825" y="3536950"/>
          <p14:tracePt t="153502" x="4830763" y="3536950"/>
          <p14:tracePt t="153514" x="4840288" y="3536950"/>
          <p14:tracePt t="153952" x="4867275" y="3536950"/>
          <p14:tracePt t="153964" x="4902200" y="3536950"/>
          <p14:tracePt t="153977" x="4956175" y="3536950"/>
          <p14:tracePt t="153989" x="5037138" y="3536950"/>
          <p14:tracePt t="154000" x="5143500" y="3536950"/>
          <p14:tracePt t="154013" x="5446713" y="3554413"/>
          <p14:tracePt t="154037" x="6000750" y="3786188"/>
          <p14:tracePt t="154049" x="6276975" y="3946525"/>
          <p14:tracePt t="154082" x="6661150" y="4224338"/>
          <p14:tracePt t="154099" x="6759575" y="4330700"/>
          <p14:tracePt t="154110" x="6858000" y="4446588"/>
          <p14:tracePt t="154126" x="6938963" y="4537075"/>
          <p14:tracePt t="154147" x="7062788" y="4705350"/>
          <p14:tracePt t="154158" x="7116763" y="4786313"/>
          <p14:tracePt t="154171" x="7205663" y="4911725"/>
          <p14:tracePt t="154184" x="7242175" y="4938713"/>
          <p14:tracePt t="154197" x="7313613" y="4983163"/>
          <p14:tracePt t="154220" x="7367588" y="5018088"/>
          <p14:tracePt t="154233" x="7500938" y="5108575"/>
          <p14:tracePt t="154575" x="7518400" y="5108575"/>
          <p14:tracePt t="154585" x="7545388" y="5126038"/>
          <p14:tracePt t="154598" x="7572375" y="5143500"/>
          <p14:tracePt t="154609" x="7616825" y="5180013"/>
          <p14:tracePt t="154623" x="7680325" y="5224463"/>
          <p14:tracePt t="154634" x="7786688" y="5340350"/>
          <p14:tracePt t="154659" x="7840663" y="5375275"/>
          <p14:tracePt t="154671" x="7912100" y="5456238"/>
          <p14:tracePt t="154692" x="7947025" y="5483225"/>
          <p14:tracePt t="154707" x="7974013" y="5500688"/>
          <p14:tracePt t="154719" x="8027988" y="5527675"/>
          <p14:tracePt t="154975" x="8037513" y="5500688"/>
          <p14:tracePt t="154987" x="8062913" y="5456238"/>
          <p14:tracePt t="154999" x="8099425" y="5419725"/>
          <p14:tracePt t="155012" x="8126413" y="5402263"/>
          <p14:tracePt t="155024" x="8170863" y="5384800"/>
          <p14:tracePt t="155037" x="8197850" y="5384800"/>
          <p14:tracePt t="155061" x="8224838" y="5375275"/>
          <p14:tracePt t="155073" x="8259763" y="5375275"/>
          <p14:tracePt t="155097" x="8277225" y="5375275"/>
          <p14:tracePt t="155109" x="8304213" y="5375275"/>
          <p14:tracePt t="155135" x="8313738" y="5375275"/>
          <p14:tracePt t="155142" x="8331200" y="5375275"/>
          <p14:tracePt t="155175" x="8340725" y="5375275"/>
          <p14:tracePt t="155186" x="8348663" y="5375275"/>
          <p14:tracePt t="155191" x="8367713" y="5375275"/>
          <p14:tracePt t="155670" x="8394700" y="5375275"/>
          <p14:tracePt t="155683" x="8429625" y="5375275"/>
          <p14:tracePt t="155688" x="8447088" y="5375275"/>
          <p14:tracePt t="155705" x="8474075" y="5375275"/>
          <p14:tracePt t="155721" x="8528050" y="5375275"/>
          <p14:tracePt t="155742" x="8537575" y="5375275"/>
          <p14:tracePt t="155754" x="8562975" y="5375275"/>
          <p14:tracePt t="155765" x="8582025" y="5375275"/>
          <p14:tracePt t="155779" x="8609013" y="5367338"/>
          <p14:tracePt t="155803" x="8626475" y="5367338"/>
          <p14:tracePt t="155815" x="8643938" y="5357813"/>
          <p14:tracePt t="155827" x="8653463" y="5357813"/>
          <p14:tracePt t="155851" x="8661400" y="5348288"/>
          <p14:tracePt t="156241" x="8643938" y="5348288"/>
          <p14:tracePt t="156255" x="8634413" y="5348288"/>
          <p14:tracePt t="156266" x="8599488" y="5357813"/>
          <p14:tracePt t="156291" x="8572500" y="5357813"/>
          <p14:tracePt t="156303" x="8555038" y="5357813"/>
          <p14:tracePt t="156317" x="8537575" y="5357813"/>
          <p14:tracePt t="156339" x="8518525" y="5357813"/>
          <p14:tracePt t="156355" x="8483600" y="5357813"/>
          <p14:tracePt t="156365" x="8456613" y="5357813"/>
          <p14:tracePt t="156398" x="8429625" y="5357813"/>
          <p14:tracePt t="156498" x="8420100" y="5357813"/>
          <p14:tracePt t="156519" x="8412163" y="5357813"/>
          <p14:tracePt t="156596" x="8429625" y="5357813"/>
          <p14:tracePt t="156608" x="8447088" y="5357813"/>
          <p14:tracePt t="156623" x="8483600" y="5357813"/>
          <p14:tracePt t="156633" x="8510588" y="5348288"/>
          <p14:tracePt t="156639" x="8545513" y="5348288"/>
          <p14:tracePt t="156656" x="8582025" y="5348288"/>
          <p14:tracePt t="156668" x="8634413" y="5348288"/>
          <p14:tracePt t="156692" x="8653463" y="5348288"/>
          <p14:tracePt t="156705" x="8688388" y="5348288"/>
          <p14:tracePt t="156729" x="8705850" y="5348288"/>
          <p14:tracePt t="156743" x="8724900" y="5340350"/>
          <p14:tracePt t="156753" x="8742363" y="5340350"/>
          <p14:tracePt t="156778" x="8759825" y="5340350"/>
          <p14:tracePt t="156802" x="8777288" y="5340350"/>
          <p14:tracePt t="156814" x="8786813" y="5340350"/>
          <p14:tracePt t="156826" x="8796338" y="5340350"/>
          <p14:tracePt t="157496" x="8769350" y="5348288"/>
          <p14:tracePt t="157508" x="8751888" y="5357813"/>
          <p14:tracePt t="157524" x="8732838" y="5357813"/>
          <p14:tracePt t="157534" x="8705850" y="5357813"/>
          <p14:tracePt t="157562" x="8680450" y="5357813"/>
          <p14:tracePt t="157569" x="8670925" y="5357813"/>
          <p14:tracePt t="157581" x="8653463" y="5357813"/>
          <p14:tracePt t="157593" x="8616950" y="5357813"/>
          <p14:tracePt t="157617" x="8589963" y="5357813"/>
          <p14:tracePt t="157631" x="8562975" y="5357813"/>
          <p14:tracePt t="157645" x="8555038" y="5357813"/>
          <p14:tracePt t="157666" x="8545513" y="5357813"/>
          <p14:tracePt t="157680" x="8528050" y="5367338"/>
          <p14:tracePt t="157693" x="8518525" y="5375275"/>
          <p14:tracePt t="157727" x="8510588" y="5375275"/>
          <p14:tracePt t="157741" x="8501063" y="5375275"/>
          <p14:tracePt t="157898" x="8510588" y="5375275"/>
          <p14:tracePt t="157911" x="8518525" y="5375275"/>
          <p14:tracePt t="157922" x="8537575" y="5375275"/>
          <p14:tracePt t="158116" x="8545513" y="5375275"/>
          <p14:tracePt t="158146" x="8562975" y="5375275"/>
          <p14:tracePt t="158156" x="8582025" y="5375275"/>
          <p14:tracePt t="158179" x="8599488" y="5375275"/>
          <p14:tracePt t="158184" x="8609013" y="5375275"/>
          <p14:tracePt t="158202" x="8626475" y="5375275"/>
          <p14:tracePt t="158215" x="8634413" y="5375275"/>
          <p14:tracePt t="158239" x="8643938" y="5375275"/>
          <p14:tracePt t="158251" x="8653463" y="5375275"/>
          <p14:tracePt t="158496" x="8653463" y="5394325"/>
          <p14:tracePt t="158523" x="8653463" y="5402263"/>
          <p14:tracePt t="158531" x="8653463" y="5411788"/>
          <p14:tracePt t="158541" x="8653463" y="5419725"/>
          <p14:tracePt t="158567" x="8653463" y="5429250"/>
          <p14:tracePt t="158580" x="8653463" y="5446713"/>
          <p14:tracePt t="158606" x="8653463" y="5456238"/>
          <p14:tracePt t="158616" x="8653463" y="5465763"/>
          <p14:tracePt t="158629" x="8653463" y="5483225"/>
          <p14:tracePt t="158645" x="8653463" y="5491163"/>
          <p14:tracePt t="158677" x="8653463" y="5500688"/>
          <p14:tracePt t="158690" x="8653463" y="5518150"/>
          <p14:tracePt t="159066" x="8653463" y="5554663"/>
          <p14:tracePt t="159079" x="8634413" y="5581650"/>
          <p14:tracePt t="159093" x="8616950" y="5616575"/>
          <p14:tracePt t="159115" x="8599488" y="5653088"/>
          <p14:tracePt t="159143" x="8589963" y="5670550"/>
          <p14:tracePt t="159146" x="8582025" y="5680075"/>
          <p14:tracePt t="159164" x="8582025" y="5697538"/>
          <p14:tracePt t="159177" x="8572500" y="5715000"/>
          <p14:tracePt t="159214" x="8572500" y="5724525"/>
          <p14:tracePt t="159859" x="8555038" y="5724525"/>
          <p14:tracePt t="159874" x="8528050" y="5732463"/>
          <p14:tracePt t="159883" x="8483600" y="5741988"/>
          <p14:tracePt t="159896" x="8412163" y="5751513"/>
          <p14:tracePt t="159907" x="8304213" y="5751513"/>
          <p14:tracePt t="159917" x="8197850" y="5759450"/>
          <p14:tracePt t="159932" x="7956550" y="5803900"/>
          <p14:tracePt t="159942" x="7813675" y="5822950"/>
          <p14:tracePt t="159969" x="7661275" y="5848350"/>
          <p14:tracePt t="159982" x="7367588" y="5929313"/>
          <p14:tracePt t="160006" x="7161213" y="6000750"/>
          <p14:tracePt t="160029" x="7081838" y="6027738"/>
          <p14:tracePt t="160050" x="6991350" y="6062663"/>
          <p14:tracePt t="160064" x="6965950" y="6081713"/>
          <p14:tracePt t="160078" x="6946900" y="6099175"/>
          <p14:tracePt t="160097" x="6938963" y="6108700"/>
          <p14:tracePt t="160457" x="6929438" y="6108700"/>
          <p14:tracePt t="160468" x="6911975" y="6081713"/>
          <p14:tracePt t="160488" x="6894513" y="6054725"/>
          <p14:tracePt t="160493" x="6867525" y="5991225"/>
          <p14:tracePt t="160506" x="6858000" y="5973763"/>
          <p14:tracePt t="160530" x="6840538" y="5956300"/>
          <p14:tracePt t="160540" x="6831013" y="5946775"/>
          <p14:tracePt t="160552" x="6831013" y="5929313"/>
          <p14:tracePt t="160625" x="6831013" y="5919788"/>
          <p14:tracePt t="160651" x="6831013" y="5911850"/>
          <p14:tracePt t="160687" x="6831013" y="5902325"/>
          <p14:tracePt t="160723" x="6848475" y="5902325"/>
          <p14:tracePt t="161043" x="6858000" y="5902325"/>
          <p14:tracePt t="161051" x="6867525" y="5884863"/>
          <p14:tracePt t="161065" x="6875463" y="5867400"/>
          <p14:tracePt t="161076" x="6884988" y="5857875"/>
          <p14:tracePt t="161101" x="6884988" y="5848350"/>
          <p14:tracePt t="161127" x="6894513" y="5840413"/>
          <p14:tracePt t="161175" x="6894513" y="5830888"/>
          <p14:tracePt t="161190" x="6902450" y="5830888"/>
          <p14:tracePt t="161217" x="6911975" y="5830888"/>
          <p14:tracePt t="161247" x="6919913" y="5830888"/>
          <p14:tracePt t="161333" x="6929438" y="5830888"/>
          <p14:tracePt t="161392" x="6929438" y="5840413"/>
          <p14:tracePt t="161412" x="6929438" y="5848350"/>
          <p14:tracePt t="161855" x="6938963" y="5840413"/>
          <p14:tracePt t="161868" x="6946900" y="5822950"/>
          <p14:tracePt t="161895" x="6956425" y="5803900"/>
          <p14:tracePt t="161903" x="6965950" y="5795963"/>
          <p14:tracePt t="161916" x="6983413" y="5786438"/>
          <p14:tracePt t="161965" x="6983413" y="5776913"/>
          <p14:tracePt t="162088" x="6983413" y="5786438"/>
          <p14:tracePt t="162099" x="6973888" y="5813425"/>
          <p14:tracePt t="162111" x="6956425" y="5848350"/>
          <p14:tracePt t="162127" x="6929438" y="5929313"/>
          <p14:tracePt t="162149" x="6884988" y="6089650"/>
          <p14:tracePt t="162161" x="6875463" y="6188075"/>
          <p14:tracePt t="162172" x="6858000" y="6259513"/>
          <p14:tracePt t="162185" x="6848475" y="6384925"/>
          <p14:tracePt t="162209" x="6848475" y="6500813"/>
          <p14:tracePt t="162246" x="6848475" y="6537325"/>
          <p14:tracePt t="162252" x="6858000" y="6572250"/>
          <p14:tracePt t="162261" x="6875463" y="6608763"/>
          <p14:tracePt t="162270" x="6902450" y="6643688"/>
          <p14:tracePt t="162283" x="6911975" y="6653213"/>
          <p14:tracePt t="162772" x="6911975" y="6626225"/>
          <p14:tracePt t="162782" x="6911975" y="6599238"/>
          <p14:tracePt t="162793" x="6911975" y="6572250"/>
          <p14:tracePt t="162805" x="6911975" y="6545263"/>
          <p14:tracePt t="162830" x="6911975" y="6527800"/>
          <p14:tracePt t="162842" x="6911975" y="6518275"/>
          <p14:tracePt t="162855" x="6919913" y="6483350"/>
          <p14:tracePt t="162882" x="6938963" y="6456363"/>
          <p14:tracePt t="162892" x="6956425" y="6438900"/>
          <p14:tracePt t="162914" x="6965950" y="6429375"/>
          <p14:tracePt t="162926" x="6983413" y="6419850"/>
          <p14:tracePt t="162940" x="7000875" y="6402388"/>
          <p14:tracePt t="162965" x="7018338" y="6402388"/>
          <p14:tracePt t="164304" x="7018338" y="6375400"/>
          <p14:tracePt t="164316" x="7018338" y="6367463"/>
          <p14:tracePt t="164328" x="7018338" y="6357938"/>
          <p14:tracePt t="164804" x="7018338" y="6340475"/>
          <p14:tracePt t="164816" x="7018338" y="6330950"/>
          <p14:tracePt t="164828" x="7018338" y="6323013"/>
          <p14:tracePt t="164839" x="7018338" y="6296025"/>
          <p14:tracePt t="164864" x="7010400" y="6251575"/>
          <p14:tracePt t="164892" x="7000875" y="6224588"/>
          <p14:tracePt t="164902" x="6991350" y="6180138"/>
          <p14:tracePt t="164913" x="6991350" y="6089650"/>
          <p14:tracePt t="164924" x="6991350" y="5894388"/>
          <p14:tracePt t="164955" x="6991350" y="5786438"/>
          <p14:tracePt t="164963" x="6991350" y="5661025"/>
          <p14:tracePt t="164975" x="6946900" y="5402263"/>
          <p14:tracePt t="164997" x="6929438" y="5276850"/>
          <p14:tracePt t="165022" x="6902450" y="5000625"/>
          <p14:tracePt t="165034" x="6902450" y="4894263"/>
          <p14:tracePt t="165046" x="6938963" y="4786313"/>
          <p14:tracePt t="165059" x="7108825" y="4572000"/>
          <p14:tracePt t="165351" x="7072313" y="4581525"/>
          <p14:tracePt t="165363" x="7054850" y="4589463"/>
          <p14:tracePt t="165376" x="7027863" y="4589463"/>
          <p14:tracePt t="165397" x="6938963" y="4419600"/>
          <p14:tracePt t="165412" x="6858000" y="4197350"/>
          <p14:tracePt t="165424" x="6769100" y="3884613"/>
          <p14:tracePt t="165436" x="6661150" y="3598863"/>
          <p14:tracePt t="165450" x="6537325" y="3330575"/>
          <p14:tracePt t="165462" x="6357938" y="3044825"/>
          <p14:tracePt t="165484" x="6276975" y="2955925"/>
          <p14:tracePt t="165499" x="6153150" y="2894013"/>
          <p14:tracePt t="165520" x="6116638" y="2884488"/>
          <p14:tracePt t="165534" x="6108700" y="2884488"/>
          <p14:tracePt t="165547" x="6089650" y="2884488"/>
          <p14:tracePt t="165631" x="6089650" y="2894013"/>
          <p14:tracePt t="165644" x="6089650" y="2911475"/>
          <p14:tracePt t="165656" x="6089650" y="2928938"/>
          <p14:tracePt t="165669" x="6089650" y="2955925"/>
          <p14:tracePt t="165679" x="6108700" y="3017838"/>
          <p14:tracePt t="165696" x="6126163" y="3071813"/>
          <p14:tracePt t="165717" x="6188075" y="3214688"/>
          <p14:tracePt t="165729" x="6224588" y="3313113"/>
          <p14:tracePt t="165753" x="6357938" y="3697288"/>
          <p14:tracePt t="165766" x="6510338" y="4054475"/>
          <p14:tracePt t="165789" x="6715125" y="4616450"/>
          <p14:tracePt t="165801" x="6983413" y="5126038"/>
          <p14:tracePt t="166118" x="6983413" y="5153025"/>
          <p14:tracePt t="166131" x="6983413" y="5180013"/>
          <p14:tracePt t="166142" x="6983413" y="5205413"/>
          <p14:tracePt t="166154" x="6991350" y="5224463"/>
          <p14:tracePt t="166168" x="7018338" y="5322888"/>
          <p14:tracePt t="166191" x="7045325" y="5402263"/>
          <p14:tracePt t="166203" x="7072313" y="5510213"/>
          <p14:tracePt t="166227" x="7099300" y="5545138"/>
          <p14:tracePt t="166239" x="7108825" y="5581650"/>
          <p14:tracePt t="166253" x="7116763" y="5634038"/>
          <p14:tracePt t="166605" x="7116763" y="5643563"/>
          <p14:tracePt t="166619" x="7108825" y="5661025"/>
          <p14:tracePt t="166630" x="7089775" y="5688013"/>
          <p14:tracePt t="166644" x="7062788" y="5741988"/>
          <p14:tracePt t="166655" x="7054850" y="5768975"/>
          <p14:tracePt t="166680" x="7045325" y="5830888"/>
          <p14:tracePt t="166692" x="7037388" y="5867400"/>
          <p14:tracePt t="166704" x="7037388" y="5894388"/>
          <p14:tracePt t="166729" x="7037388" y="5902325"/>
          <p14:tracePt t="166739" x="7037388" y="5929313"/>
          <p14:tracePt t="166772" x="7037388" y="5938838"/>
          <p14:tracePt t="167227" x="7010400" y="5946775"/>
          <p14:tracePt t="167238" x="6983413" y="5965825"/>
          <p14:tracePt t="167250" x="6946900" y="5991225"/>
          <p14:tracePt t="167263" x="6804025" y="6062663"/>
          <p14:tracePt t="167286" x="6724650" y="6081713"/>
          <p14:tracePt t="167299" x="6643688" y="6108700"/>
          <p14:tracePt t="167312" x="6438900" y="6180138"/>
          <p14:tracePt t="167336" x="6242050" y="6232525"/>
          <p14:tracePt t="167361" x="6126163" y="6269038"/>
          <p14:tracePt t="167380" x="6018213" y="6303963"/>
          <p14:tracePt t="167386" x="5813425" y="6348413"/>
          <p14:tracePt t="167408" x="5705475" y="6384925"/>
          <p14:tracePt t="167422" x="5626100" y="6411913"/>
          <p14:tracePt t="167434" x="5554663" y="6446838"/>
          <p14:tracePt t="167444" x="5438775" y="6465888"/>
          <p14:tracePt t="167475" x="5402263" y="6473825"/>
          <p14:tracePt t="167485" x="5348288" y="6491288"/>
          <p14:tracePt t="167506" x="5322888" y="6500813"/>
          <p14:tracePt t="167518" x="5303838" y="6510338"/>
          <p14:tracePt t="167531" x="5276850" y="6518275"/>
          <p14:tracePt t="167554" x="5268913" y="6518275"/>
          <p14:tracePt t="167568" x="5259388" y="6518275"/>
          <p14:tracePt t="167969" x="5276850" y="6510338"/>
          <p14:tracePt t="167982" x="5303838" y="6491288"/>
          <p14:tracePt t="167993" x="5313363" y="6473825"/>
          <p14:tracePt t="168009" x="5340350" y="6446838"/>
          <p14:tracePt t="168022" x="5348288" y="6429375"/>
          <p14:tracePt t="168042" x="5348288" y="6411913"/>
          <p14:tracePt t="168056" x="5357813" y="6384925"/>
          <p14:tracePt t="168068" x="5357813" y="6340475"/>
          <p14:tracePt t="168091" x="5357813" y="6303963"/>
          <p14:tracePt t="168103" x="5357813" y="6269038"/>
          <p14:tracePt t="168117" x="5340350" y="6205538"/>
          <p14:tracePt t="168135" x="5322888" y="6161088"/>
          <p14:tracePt t="168153" x="5276850" y="6072188"/>
          <p14:tracePt t="168177" x="5268913" y="6037263"/>
          <p14:tracePt t="168190" x="5241925" y="5973763"/>
          <p14:tracePt t="168201" x="5241925" y="5956300"/>
          <p14:tracePt t="168224" x="5241925" y="5929313"/>
          <p14:tracePt t="168568" x="5224463" y="5902325"/>
          <p14:tracePt t="168578" x="5187950" y="5840413"/>
          <p14:tracePt t="168591" x="5072063" y="5473700"/>
          <p14:tracePt t="168614" x="4983163" y="5108575"/>
          <p14:tracePt t="168627" x="4902200" y="4705350"/>
          <p14:tracePt t="168639" x="4848225" y="4098925"/>
          <p14:tracePt t="168663" x="4830763" y="3902075"/>
          <p14:tracePt t="168676" x="4822825" y="3751263"/>
          <p14:tracePt t="168688" x="4822825" y="3562350"/>
          <p14:tracePt t="168713" x="4822825" y="3438525"/>
          <p14:tracePt t="168725" x="4822825" y="3411538"/>
          <p14:tracePt t="168748" x="4822825" y="3375025"/>
          <p14:tracePt t="168761" x="4830763" y="3357563"/>
          <p14:tracePt t="168773" x="4857750" y="3330575"/>
          <p14:tracePt t="168787" x="4884738" y="3313113"/>
          <p14:tracePt t="168808" x="4911725" y="3295650"/>
          <p14:tracePt t="169101" x="4911725" y="3303588"/>
          <p14:tracePt t="169114" x="4911725" y="3313113"/>
          <p14:tracePt t="169145" x="4911725" y="3322638"/>
          <p14:tracePt t="169151" x="4911725" y="3348038"/>
          <p14:tracePt t="169163" x="4911725" y="3357563"/>
          <p14:tracePt t="169175" x="4911725" y="3375025"/>
          <p14:tracePt t="169192" x="4911725" y="3384550"/>
          <p14:tracePt t="169210" x="4911725" y="3429000"/>
          <p14:tracePt t="169236" x="4919663" y="3473450"/>
          <p14:tracePt t="169259" x="4929188" y="3509963"/>
          <p14:tracePt t="169271" x="4938713" y="3527425"/>
          <p14:tracePt t="169288" x="4956175" y="3554413"/>
          <p14:tracePt t="169296" x="4973638" y="3571875"/>
          <p14:tracePt t="169310" x="4991100" y="3598863"/>
          <p14:tracePt t="169331" x="4991100" y="3616325"/>
          <p14:tracePt t="169576" x="4991100" y="3633788"/>
          <p14:tracePt t="169589" x="4983163" y="3670300"/>
          <p14:tracePt t="169611" x="4965700" y="3822700"/>
          <p14:tracePt t="169625" x="4965700" y="3965575"/>
          <p14:tracePt t="169636" x="5000625" y="4313238"/>
          <p14:tracePt t="169663" x="5072063" y="4510088"/>
          <p14:tracePt t="169673" x="5143500" y="4751388"/>
          <p14:tracePt t="169685" x="5197475" y="4946650"/>
          <p14:tracePt t="169698" x="5340350" y="5419725"/>
          <p14:tracePt t="169722" x="5438775" y="5732463"/>
          <p14:tracePt t="169735" x="5572125" y="6205538"/>
          <p14:tracePt t="170003" x="5572125" y="6224588"/>
          <p14:tracePt t="170019" x="5562600" y="6259513"/>
          <p14:tracePt t="170028" x="5554663" y="6303963"/>
          <p14:tracePt t="170038" x="5545138" y="6357938"/>
          <p14:tracePt t="170051" x="5527675" y="6473825"/>
          <p14:tracePt t="170084" x="5510213" y="6554788"/>
          <p14:tracePt t="170100" x="5500688" y="6589713"/>
          <p14:tracePt t="170112" x="5491163" y="6608763"/>
          <p14:tracePt t="170125" x="5491163" y="6634163"/>
          <p14:tracePt t="170134" x="5483225" y="6653213"/>
          <p14:tracePt t="170161" x="5473700" y="6661150"/>
          <p14:tracePt t="170189" x="5465763" y="6661150"/>
          <p14:tracePt t="170416" x="5456238" y="6661150"/>
          <p14:tracePt t="170428" x="5446713" y="6661150"/>
          <p14:tracePt t="170441" x="5438775" y="6661150"/>
          <p14:tracePt t="170455" x="5411788" y="6661150"/>
          <p14:tracePt t="170476" x="5394325" y="6661150"/>
          <p14:tracePt t="170489" x="5384800" y="6661150"/>
          <p14:tracePt t="170520" x="5367338" y="6661150"/>
          <p14:tracePt t="170538" x="5357813" y="6661150"/>
          <p14:tracePt t="170575" x="5348288" y="6661150"/>
          <p14:tracePt t="170585" x="5340350" y="6661150"/>
          <p14:tracePt t="170648" x="5340350" y="6670675"/>
          <p14:tracePt t="170746" x="5330825" y="6670675"/>
          <p14:tracePt t="172037" x="5330825" y="6661150"/>
          <p14:tracePt t="172062" x="5330825" y="6643688"/>
          <p14:tracePt t="172074" x="5330825" y="6616700"/>
          <p14:tracePt t="172085" x="5340350" y="6537325"/>
          <p14:tracePt t="172099" x="5348288" y="6456363"/>
          <p14:tracePt t="172130" x="5357813" y="6394450"/>
          <p14:tracePt t="172132" x="5402263" y="6232525"/>
          <p14:tracePt t="172147" x="5429250" y="6180138"/>
          <p14:tracePt t="172168" x="5473700" y="6081713"/>
          <p14:tracePt t="172194" x="5510213" y="6010275"/>
          <p14:tracePt t="172207" x="5589588" y="5875338"/>
          <p14:tracePt t="172219" x="5634038" y="5830888"/>
          <p14:tracePt t="172245" x="5715000" y="5759450"/>
          <p14:tracePt t="172273" x="5751513" y="5732463"/>
          <p14:tracePt t="172280" x="5786438" y="5715000"/>
          <p14:tracePt t="172291" x="5803900" y="5705475"/>
          <p14:tracePt t="172304" x="5830888" y="5688013"/>
          <p14:tracePt t="172817" x="5840413" y="5661025"/>
          <p14:tracePt t="172828" x="5840413" y="5634038"/>
          <p14:tracePt t="172840" x="5848350" y="5616575"/>
          <p14:tracePt t="172851" x="5848350" y="5599113"/>
          <p14:tracePt t="172864" x="5848350" y="5581650"/>
          <p14:tracePt t="172877" x="5848350" y="5537200"/>
          <p14:tracePt t="172901" x="5848350" y="5500688"/>
          <p14:tracePt t="172915" x="5848350" y="5473700"/>
          <p14:tracePt t="172924" x="5875338" y="5411788"/>
          <p14:tracePt t="172957" x="5956300" y="5348288"/>
          <p14:tracePt t="172974" x="6010275" y="5303838"/>
          <p14:tracePt t="172987" x="6099175" y="5214938"/>
          <p14:tracePt t="173009" x="6116638" y="5197475"/>
          <p14:tracePt t="173025" x="6134100" y="5170488"/>
          <p14:tracePt t="173194" x="6134100" y="5180013"/>
          <p14:tracePt t="173205" x="6108700" y="5205413"/>
          <p14:tracePt t="173217" x="6072188" y="5251450"/>
          <p14:tracePt t="173231" x="5965825" y="5429250"/>
          <p14:tracePt t="173254" x="5919788" y="5527675"/>
          <p14:tracePt t="173267" x="5867400" y="5634038"/>
          <p14:tracePt t="173279" x="5795963" y="5857875"/>
          <p14:tracePt t="173305" x="5795963" y="6054725"/>
          <p14:tracePt t="173316" x="5795963" y="6134100"/>
          <p14:tracePt t="173328" x="5795963" y="6242050"/>
          <p14:tracePt t="173350" x="5795963" y="6330950"/>
          <p14:tracePt t="173363" x="5803900" y="6537325"/>
          <p14:tracePt t="173394" x="5803900" y="6599238"/>
          <p14:tracePt t="173400" x="5813425" y="6626225"/>
          <p14:tracePt t="173681" x="5786438" y="6626225"/>
          <p14:tracePt t="173692" x="5751513" y="6626225"/>
          <p14:tracePt t="173705" x="5705475" y="6626225"/>
          <p14:tracePt t="173716" x="5616575" y="6626225"/>
          <p14:tracePt t="173741" x="5554663" y="6626225"/>
          <p14:tracePt t="173754" x="5500688" y="6626225"/>
          <p14:tracePt t="173766" x="5411788" y="6626225"/>
          <p14:tracePt t="173790" x="5375275" y="6626225"/>
          <p14:tracePt t="173803" x="5330825" y="6626225"/>
          <p14:tracePt t="173831" x="5303838" y="6626225"/>
          <p14:tracePt t="173840" x="5286375" y="6626225"/>
          <p14:tracePt t="173850" x="5259388" y="6626225"/>
          <p14:tracePt t="173881" x="5251450" y="6626225"/>
          <p14:tracePt t="173889" x="5241925" y="6626225"/>
          <p14:tracePt t="173912" x="5232400" y="6626225"/>
          <p14:tracePt t="173923" x="5224463" y="6626225"/>
          <p14:tracePt t="174070" x="5232400" y="6626225"/>
          <p14:tracePt t="174081" x="5251450" y="6616700"/>
          <p14:tracePt t="174094" x="5268913" y="6608763"/>
          <p14:tracePt t="174108" x="5313363" y="6589713"/>
          <p14:tracePt t="174119" x="5411788" y="6545263"/>
          <p14:tracePt t="174135" x="5491163" y="6537325"/>
          <p14:tracePt t="174155" x="5634038" y="6527800"/>
          <p14:tracePt t="174179" x="5715000" y="6518275"/>
          <p14:tracePt t="174188" x="5776913" y="6518275"/>
          <p14:tracePt t="174205" x="5894388" y="6518275"/>
          <p14:tracePt t="174237" x="6010275" y="6518275"/>
          <p14:tracePt t="174241" x="6081713" y="6518275"/>
          <p14:tracePt t="174252" x="6153150" y="6527800"/>
          <p14:tracePt t="174277" x="6232525" y="6554788"/>
          <p14:tracePt t="174288" x="6384925" y="6562725"/>
          <p14:tracePt t="174302" x="6446838" y="6562725"/>
          <p14:tracePt t="174326" x="6510338" y="6562725"/>
          <p14:tracePt t="174337" x="6589713" y="6562725"/>
          <p14:tracePt t="174718" x="6608763" y="6562725"/>
          <p14:tracePt t="174728" x="6653213" y="6537325"/>
          <p14:tracePt t="174739" x="6769100" y="6456363"/>
          <p14:tracePt t="174764" x="6848475" y="6394450"/>
          <p14:tracePt t="174788" x="6875463" y="6367463"/>
          <p14:tracePt t="174801" x="6919913" y="6340475"/>
          <p14:tracePt t="174812" x="6938963" y="6323013"/>
          <p14:tracePt t="174824" x="6973888" y="6303963"/>
          <p14:tracePt t="174850" x="6991350" y="6286500"/>
          <p14:tracePt t="174861" x="7010400" y="6269038"/>
          <p14:tracePt t="174895" x="7027863" y="6242050"/>
          <p14:tracePt t="174910" x="7027863" y="6215063"/>
          <p14:tracePt t="174922" x="7054850" y="6180138"/>
          <p14:tracePt t="174935" x="7072313" y="6143625"/>
          <p14:tracePt t="174957" x="7108825" y="6062663"/>
          <p14:tracePt t="174971" x="7126288" y="6045200"/>
          <p14:tracePt t="174982" x="7134225" y="6018213"/>
          <p14:tracePt t="174995" x="7161213" y="6000750"/>
          <p14:tracePt t="175010" x="7188200" y="5965825"/>
          <p14:tracePt t="175033" x="7215188" y="5956300"/>
          <p14:tracePt t="175044" x="7232650" y="5938838"/>
          <p14:tracePt t="175397" x="7232650" y="5929313"/>
          <p14:tracePt t="175409" x="7232650" y="5894388"/>
          <p14:tracePt t="175422" x="7232650" y="5830888"/>
          <p14:tracePt t="175434" x="7232650" y="5697538"/>
          <p14:tracePt t="175459" x="7232650" y="5616575"/>
          <p14:tracePt t="175470" x="7232650" y="5554663"/>
          <p14:tracePt t="175481" x="7232650" y="5446713"/>
          <p14:tracePt t="175496" x="7232650" y="5411788"/>
          <p14:tracePt t="175519" x="7232650" y="5375275"/>
          <p14:tracePt t="175531" x="7232650" y="5340350"/>
          <p14:tracePt t="175556" x="7242175" y="5322888"/>
          <p14:tracePt t="175580" x="7269163" y="5313363"/>
          <p14:tracePt t="175596" x="7286625" y="5303838"/>
          <p14:tracePt t="175604" x="7313613" y="5295900"/>
          <p14:tracePt t="177589" x="7323138" y="5295900"/>
          <p14:tracePt t="177598" x="7340600" y="5295900"/>
          <p14:tracePt t="177610" x="7348538" y="5295900"/>
          <p14:tracePt t="177630" x="7358063" y="5295900"/>
          <p14:tracePt t="177649" x="7394575" y="5295900"/>
          <p14:tracePt t="177661" x="7412038" y="5295900"/>
          <p14:tracePt t="177672" x="7429500" y="5295900"/>
          <p14:tracePt t="177683" x="7446963" y="5313363"/>
          <p14:tracePt t="177699" x="7456488" y="5330825"/>
          <p14:tracePt t="177722" x="7473950" y="5367338"/>
          <p14:tracePt t="177757" x="7483475" y="5394325"/>
          <p14:tracePt t="177770" x="7491413" y="5411788"/>
          <p14:tracePt t="177781" x="7491413" y="5429250"/>
          <p14:tracePt t="177793" x="7491413" y="5446713"/>
          <p14:tracePt t="177809" x="7510463" y="5465763"/>
          <p14:tracePt t="177832" x="7518400" y="5473700"/>
          <p14:tracePt t="177842" x="7527925" y="5491163"/>
          <p14:tracePt t="178224" x="7527925" y="5500688"/>
          <p14:tracePt t="178233" x="7518400" y="5518150"/>
          <p14:tracePt t="178244" x="7510463" y="5545138"/>
          <p14:tracePt t="178257" x="7491413" y="5589588"/>
          <p14:tracePt t="178271" x="7491413" y="5608638"/>
          <p14:tracePt t="178301" x="7491413" y="5634038"/>
          <p14:tracePt t="178304" x="7491413" y="5680075"/>
          <p14:tracePt t="178317" x="7491413" y="5705475"/>
          <p14:tracePt t="178343" x="7491413" y="5724525"/>
          <p14:tracePt t="178354" x="7491413" y="5741988"/>
          <p14:tracePt t="178379" x="7491413" y="5751513"/>
          <p14:tracePt t="179696" x="0" y="0"/>
        </p14:tracePtLst>
        <p14:tracePtLst>
          <p14:tracePt t="187913" x="1081088" y="5116513"/>
          <p14:tracePt t="188483" x="1081088" y="5108575"/>
          <p14:tracePt t="188493" x="1081088" y="5099050"/>
          <p14:tracePt t="188508" x="1098550" y="5072063"/>
          <p14:tracePt t="188519" x="1143000" y="5027613"/>
          <p14:tracePt t="188532" x="1196975" y="4983163"/>
          <p14:tracePt t="188542" x="1393825" y="4857750"/>
          <p14:tracePt t="188569" x="1490663" y="4795838"/>
          <p14:tracePt t="188580" x="1608138" y="4751388"/>
          <p14:tracePt t="188593" x="1795463" y="4679950"/>
          <p14:tracePt t="188616" x="1874838" y="4643438"/>
          <p14:tracePt t="188629" x="1955800" y="4643438"/>
          <p14:tracePt t="188645" x="1982788" y="4643438"/>
          <p14:tracePt t="188665" x="2000250" y="4643438"/>
          <p14:tracePt t="188678" x="2027238" y="4679950"/>
          <p14:tracePt t="188692" x="2036763" y="4687888"/>
          <p14:tracePt t="188714" x="2054225" y="4714875"/>
          <p14:tracePt t="188727" x="2081213" y="4751388"/>
          <p14:tracePt t="188751" x="2098675" y="4786313"/>
          <p14:tracePt t="188763" x="2133600" y="4848225"/>
          <p14:tracePt t="188789" x="2160588" y="4884738"/>
          <p14:tracePt t="188800" x="2187575" y="4956175"/>
          <p14:tracePt t="188811" x="2214563" y="5037138"/>
          <p14:tracePt t="188837" x="2241550" y="5081588"/>
          <p14:tracePt t="188849" x="2259013" y="5108575"/>
          <p14:tracePt t="188865" x="2330450" y="5187950"/>
          <p14:tracePt t="188887" x="2401888" y="5251450"/>
          <p14:tracePt t="188910" x="2419350" y="5286375"/>
          <p14:tracePt t="188921" x="2446338" y="5330825"/>
          <p14:tracePt t="188933" x="2446338" y="5357813"/>
          <p14:tracePt t="189207" x="2473325" y="5357813"/>
          <p14:tracePt t="189226" x="2517775" y="5357813"/>
          <p14:tracePt t="189251" x="2544763" y="5357813"/>
          <p14:tracePt t="189268" x="2562225" y="5367338"/>
          <p14:tracePt t="189273" x="2589213" y="5375275"/>
          <p14:tracePt t="189287" x="2598738" y="5384800"/>
          <p14:tracePt t="189300" x="2625725" y="5394325"/>
          <p14:tracePt t="189331" x="2625725" y="5402263"/>
          <p14:tracePt t="189345" x="2633663" y="5402263"/>
          <p14:tracePt t="189371" x="2633663" y="5411788"/>
          <p14:tracePt t="189616" x="2625725" y="5411788"/>
          <p14:tracePt t="189627" x="2608263" y="5402263"/>
          <p14:tracePt t="189654" x="2598738" y="5394325"/>
          <p14:tracePt t="189665" x="2581275" y="5384800"/>
          <p14:tracePt t="189676" x="2562225" y="5384800"/>
          <p14:tracePt t="189685" x="2536825" y="5357813"/>
          <p14:tracePt t="189713" x="2517775" y="5340350"/>
          <p14:tracePt t="189726" x="2490788" y="5322888"/>
          <p14:tracePt t="189737" x="2446338" y="5276850"/>
          <p14:tracePt t="189768" x="2428875" y="5251450"/>
          <p14:tracePt t="189774" x="2419350" y="5205413"/>
          <p14:tracePt t="189786" x="2419350" y="5187950"/>
          <p14:tracePt t="189811" x="2419350" y="5170488"/>
          <p14:tracePt t="189835" x="2419350" y="5153025"/>
          <p14:tracePt t="190093" x="2401888" y="5153025"/>
          <p14:tracePt t="190104" x="2366963" y="5153025"/>
          <p14:tracePt t="190114" x="2303463" y="5143500"/>
          <p14:tracePt t="190125" x="2133600" y="5108575"/>
          <p14:tracePt t="190140" x="2027238" y="5081588"/>
          <p14:tracePt t="190162" x="1901825" y="5081588"/>
          <p14:tracePt t="190176" x="1625600" y="5054600"/>
          <p14:tracePt t="190190" x="1490663" y="5045075"/>
          <p14:tracePt t="190212" x="1339850" y="5045075"/>
          <p14:tracePt t="190223" x="1214438" y="5037138"/>
          <p14:tracePt t="190238" x="1071563" y="5018088"/>
          <p14:tracePt t="190258" x="1044575" y="5018088"/>
          <p14:tracePt t="190272" x="1017588" y="5018088"/>
          <p14:tracePt t="190370" x="1027113" y="5018088"/>
          <p14:tracePt t="190809" x="1009650" y="5018088"/>
          <p14:tracePt t="190820" x="919163" y="5027613"/>
          <p14:tracePt t="190870" x="893763" y="5027613"/>
          <p14:tracePt t="190880" x="874713" y="5027613"/>
          <p14:tracePt t="190894" x="822325" y="5018088"/>
          <p14:tracePt t="190916" x="795338" y="5010150"/>
          <p14:tracePt t="190930" x="758825" y="5000625"/>
          <p14:tracePt t="190942" x="731838" y="4991100"/>
          <p14:tracePt t="190960" x="723900" y="4983163"/>
          <p14:tracePt t="190982" x="714375" y="4973638"/>
          <p14:tracePt t="191004" x="704850" y="4973638"/>
          <p14:tracePt t="191017" x="687388" y="4973638"/>
          <p14:tracePt t="194754" x="687388" y="4956175"/>
          <p14:tracePt t="194764" x="723900" y="4919663"/>
          <p14:tracePt t="194777" x="758825" y="4884738"/>
          <p14:tracePt t="194788" x="911225" y="4803775"/>
          <p14:tracePt t="194813" x="1017588" y="4768850"/>
          <p14:tracePt t="194828" x="1133475" y="4732338"/>
          <p14:tracePt t="194836" x="1268413" y="4705350"/>
          <p14:tracePt t="194851" x="1482725" y="4670425"/>
          <p14:tracePt t="194863" x="1581150" y="4670425"/>
          <p14:tracePt t="194895" x="1704975" y="4670425"/>
          <p14:tracePt t="194910" x="1731963" y="4670425"/>
          <p14:tracePt t="194921" x="1758950" y="4670425"/>
          <p14:tracePt t="194934" x="1812925" y="4714875"/>
          <p14:tracePt t="194949" x="1839913" y="4732338"/>
          <p14:tracePt t="194970" x="1866900" y="4751388"/>
          <p14:tracePt t="194983" x="1928813" y="4795838"/>
          <p14:tracePt t="195007" x="1955800" y="4813300"/>
          <p14:tracePt t="195020" x="1982788" y="4830763"/>
          <p14:tracePt t="195031" x="2027238" y="4884738"/>
          <p14:tracePt t="195595" x="2036763" y="4884738"/>
          <p14:tracePt t="195652" x="2044700" y="4884738"/>
          <p14:tracePt t="195665" x="2054225" y="4884738"/>
          <p14:tracePt t="195690" x="2062163" y="4894263"/>
          <p14:tracePt t="195693" x="2081213" y="4902200"/>
          <p14:tracePt t="195714" x="2081213" y="4919663"/>
          <p14:tracePt t="195727" x="2098675" y="4919663"/>
          <p14:tracePt t="195738" x="2125663" y="4956175"/>
          <p14:tracePt t="195769" x="2133600" y="4965700"/>
          <p14:tracePt t="195775" x="2170113" y="4983163"/>
          <p14:tracePt t="195787" x="2187575" y="5000625"/>
          <p14:tracePt t="196102" x="2224088" y="5000625"/>
          <p14:tracePt t="196116" x="2286000" y="5018088"/>
          <p14:tracePt t="196145" x="2322513" y="5027613"/>
          <p14:tracePt t="196154" x="2347913" y="5045075"/>
          <p14:tracePt t="196164" x="2374900" y="5054600"/>
          <p14:tracePt t="196176" x="2428875" y="5081588"/>
          <p14:tracePt t="196192" x="2446338" y="5099050"/>
          <p14:tracePt t="196215" x="2482850" y="5133975"/>
          <p14:tracePt t="196226" x="2500313" y="5153025"/>
          <p14:tracePt t="196243" x="2517775" y="5170488"/>
          <p14:tracePt t="196262" x="2554288" y="5187950"/>
          <p14:tracePt t="196286" x="2562225" y="5197475"/>
          <p14:tracePt t="196860" x="2562225" y="5214938"/>
          <p14:tracePt t="196870" x="2562225" y="5224463"/>
          <p14:tracePt t="196882" x="2562225" y="5241925"/>
          <p14:tracePt t="196897" x="2562225" y="5251450"/>
          <p14:tracePt t="196918" x="2562225" y="5259388"/>
          <p14:tracePt t="196931" x="2562225" y="5276850"/>
          <p14:tracePt t="197004" x="2562225" y="5205413"/>
          <p14:tracePt t="197552" x="2544763" y="5205413"/>
          <p14:tracePt t="197563" x="2465388" y="5205413"/>
          <p14:tracePt t="197611" x="2446338" y="5197475"/>
          <p14:tracePt t="197623" x="2419350" y="5187950"/>
          <p14:tracePt t="197632" x="2357438" y="5170488"/>
          <p14:tracePt t="197661" x="2322513" y="5143500"/>
          <p14:tracePt t="197675" x="2286000" y="5133975"/>
          <p14:tracePt t="197687" x="2214563" y="5126038"/>
          <p14:tracePt t="197711" x="2187575" y="5116513"/>
          <p14:tracePt t="197722" x="2152650" y="5108575"/>
          <p14:tracePt t="197753" x="2143125" y="5108575"/>
          <p14:tracePt t="197771" x="2125663" y="5099050"/>
          <p14:tracePt t="197797" x="2125663" y="5081588"/>
          <p14:tracePt t="198115" x="2098675" y="5081588"/>
          <p14:tracePt t="198124" x="2081213" y="5081588"/>
          <p14:tracePt t="198144" x="2062163" y="5081588"/>
          <p14:tracePt t="198151" x="2017713" y="5072063"/>
          <p14:tracePt t="198163" x="1990725" y="5054600"/>
          <p14:tracePt t="198184" x="1965325" y="5027613"/>
          <p14:tracePt t="198207" x="1893888" y="4956175"/>
          <p14:tracePt t="198221" x="1857375" y="4938713"/>
          <p14:tracePt t="198234" x="1803400" y="4902200"/>
          <p14:tracePt t="198260" x="1795463" y="4894263"/>
          <p14:tracePt t="198270" x="1785938" y="4884738"/>
          <p14:tracePt t="198282" x="1776413" y="4884738"/>
          <p14:tracePt t="198380" x="1785938" y="4884738"/>
          <p14:tracePt t="198391" x="1803400" y="4884738"/>
          <p14:tracePt t="198402" x="1830388" y="4894263"/>
          <p14:tracePt t="198415" x="1857375" y="4902200"/>
          <p14:tracePt t="198429" x="1938338" y="4965700"/>
          <p14:tracePt t="198443" x="1973263" y="4991100"/>
          <p14:tracePt t="198467" x="2017713" y="5027613"/>
          <p14:tracePt t="198478" x="2081213" y="5081588"/>
          <p14:tracePt t="198502" x="2152650" y="5143500"/>
          <p14:tracePt t="198531" x="2187575" y="5187950"/>
          <p14:tracePt t="198538" x="2232025" y="5232400"/>
          <p14:tracePt t="198550" x="2286000" y="5276850"/>
          <p14:tracePt t="199198" x="2268538" y="5276850"/>
          <p14:tracePt t="199209" x="2224088" y="5276850"/>
          <p14:tracePt t="199233" x="2160588" y="5251450"/>
          <p14:tracePt t="199244" x="2081213" y="5214938"/>
          <p14:tracePt t="199256" x="2000250" y="5187950"/>
          <p14:tracePt t="199269" x="1758950" y="5126038"/>
          <p14:tracePt t="199292" x="1608138" y="5072063"/>
          <p14:tracePt t="199306" x="1276350" y="4919663"/>
          <p14:tracePt t="199319" x="1152525" y="4857750"/>
          <p14:tracePt t="199342" x="1054100" y="4822825"/>
          <p14:tracePt t="199351" x="893763" y="4768850"/>
          <p14:tracePt t="199380" x="830263" y="4759325"/>
          <p14:tracePt t="199391" x="785813" y="4751388"/>
          <p14:tracePt t="199403" x="750888" y="4751388"/>
          <p14:tracePt t="199418" x="687388" y="4751388"/>
          <p14:tracePt t="199439" x="642938" y="4751388"/>
          <p14:tracePt t="199468" x="615950" y="4751388"/>
          <p14:tracePt t="199476" x="608013" y="4751388"/>
          <p14:tracePt t="199488" x="598488" y="4759325"/>
          <p14:tracePt t="199538" x="608013" y="4759325"/>
          <p14:tracePt t="199549" x="615950" y="4751388"/>
          <p14:tracePt t="200259" x="0" y="0"/>
        </p14:tracePtLst>
        <p14:tracePtLst>
          <p14:tracePt t="223666" x="615950" y="4741863"/>
          <p14:tracePt t="224033" x="642938" y="4741863"/>
          <p14:tracePt t="224050" x="669925" y="4741863"/>
          <p14:tracePt t="224057" x="687388" y="4741863"/>
          <p14:tracePt t="224072" x="723900" y="4751388"/>
          <p14:tracePt t="224082" x="812800" y="4768850"/>
          <p14:tracePt t="224113" x="857250" y="4776788"/>
          <p14:tracePt t="224120" x="893763" y="4786313"/>
          <p14:tracePt t="224131" x="990600" y="4803775"/>
          <p14:tracePt t="224164" x="1027113" y="4813300"/>
          <p14:tracePt t="224169" x="1098550" y="4830763"/>
          <p14:tracePt t="224191" x="1152525" y="4857750"/>
          <p14:tracePt t="224208" x="1241425" y="4884738"/>
          <p14:tracePt t="224227" x="1303338" y="4894263"/>
          <p14:tracePt t="224240" x="1366838" y="4919663"/>
          <p14:tracePt t="224253" x="1455738" y="4956175"/>
          <p14:tracePt t="224266" x="1589088" y="5018088"/>
          <p14:tracePt t="224289" x="1643063" y="5054600"/>
          <p14:tracePt t="224301" x="1704975" y="5072063"/>
          <p14:tracePt t="224320" x="1830388" y="5153025"/>
          <p14:tracePt t="224332" x="1965325" y="5241925"/>
          <p14:tracePt t="224361" x="2036763" y="5303838"/>
          <p14:tracePt t="224374" x="2089150" y="5348288"/>
          <p14:tracePt t="224386" x="2205038" y="5456238"/>
          <p14:tracePt t="224411" x="2251075" y="5510213"/>
          <p14:tracePt t="224426" x="2330450" y="5626100"/>
          <p14:tracePt t="224447" x="2366963" y="5688013"/>
          <p14:tracePt t="224459" x="2411413" y="5741988"/>
          <p14:tracePt t="224472" x="2455863" y="5803900"/>
          <p14:tracePt t="224982" x="2446338" y="5803900"/>
          <p14:tracePt t="224996" x="2438400" y="5786438"/>
          <p14:tracePt t="225006" x="2339975" y="5697538"/>
          <p14:tracePt t="225033" x="2268538" y="5626100"/>
          <p14:tracePt t="225044" x="2152650" y="5562600"/>
          <p14:tracePt t="225057" x="1911350" y="5429250"/>
          <p14:tracePt t="225082" x="1704975" y="5340350"/>
          <p14:tracePt t="225104" x="1608138" y="5303838"/>
          <p14:tracePt t="225117" x="1517650" y="5295900"/>
          <p14:tracePt t="225130" x="1419225" y="5286375"/>
          <p14:tracePt t="225141" x="1312863" y="5286375"/>
          <p14:tracePt t="225176" x="1268413" y="5286375"/>
          <p14:tracePt t="225191" x="1241425" y="5286375"/>
          <p14:tracePt t="225203" x="1204913" y="5295900"/>
          <p14:tracePt t="225214" x="1179513" y="5313363"/>
          <p14:tracePt t="225228" x="1169988" y="5313363"/>
          <p14:tracePt t="225470" x="1169988" y="5330825"/>
          <p14:tracePt t="225484" x="1152525" y="5348288"/>
          <p14:tracePt t="225506" x="1143000" y="5348288"/>
          <p14:tracePt t="225519" x="1108075" y="5348288"/>
          <p14:tracePt t="225544" x="1081088" y="5348288"/>
          <p14:tracePt t="225554" x="1062038" y="5348288"/>
          <p14:tracePt t="225582" x="1044575" y="5348288"/>
          <p14:tracePt t="225597" x="1036638" y="5348288"/>
          <p14:tracePt t="225603" x="1017588" y="5348288"/>
          <p14:tracePt t="225616" x="1000125" y="5348288"/>
          <p14:tracePt t="225628" x="982663" y="5348288"/>
          <p14:tracePt t="225643" x="973138" y="5340350"/>
          <p14:tracePt t="225664" x="965200" y="5340350"/>
          <p14:tracePt t="225677" x="946150" y="5330825"/>
          <p14:tracePt t="225697" x="938213" y="5330825"/>
          <p14:tracePt t="225711" x="928688" y="5330825"/>
          <p14:tracePt t="225763" x="919163" y="5330825"/>
          <p14:tracePt t="226031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863588" y="80628"/>
            <a:ext cx="733085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Characterizing a probability distribution with discrete variables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262681" y="3548365"/>
            <a:ext cx="5100638" cy="1314450"/>
            <a:chOff x="249" y="1888"/>
            <a:chExt cx="3213" cy="828"/>
          </a:xfrm>
        </p:grpSpPr>
        <p:graphicFrame>
          <p:nvGraphicFramePr>
            <p:cNvPr id="620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706371"/>
                </p:ext>
              </p:extLst>
            </p:nvPr>
          </p:nvGraphicFramePr>
          <p:xfrm>
            <a:off x="446" y="2157"/>
            <a:ext cx="1510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154" name="Equation" r:id="rId6" imgW="1155600" imgH="431640" progId="Equation.DSMT4">
                    <p:embed/>
                  </p:oleObj>
                </mc:Choice>
                <mc:Fallback>
                  <p:oleObj name="Equation" r:id="rId6" imgW="115560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" y="2157"/>
                          <a:ext cx="1510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3" name="Text Box 12"/>
            <p:cNvSpPr txBox="1">
              <a:spLocks noChangeArrowheads="1"/>
            </p:cNvSpPr>
            <p:nvPr/>
          </p:nvSpPr>
          <p:spPr bwMode="auto">
            <a:xfrm>
              <a:off x="249" y="1888"/>
              <a:ext cx="321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sz="2000" dirty="0">
                  <a:latin typeface="Times New Roman" panose="02020603050405020304" pitchFamily="18" charset="0"/>
                </a:rPr>
                <a:t> 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</a:rPr>
                <a:t>Average</a:t>
              </a:r>
              <a:r>
                <a:rPr lang="en-US" sz="2000" dirty="0">
                  <a:latin typeface="Times New Roman" pitchFamily="18" charset="0"/>
                </a:rPr>
                <a:t> or </a:t>
              </a:r>
              <a:r>
                <a:rPr lang="en-US" sz="2000" i="1" dirty="0">
                  <a:solidFill>
                    <a:srgbClr val="FF0000"/>
                  </a:solidFill>
                  <a:latin typeface="Times New Roman" pitchFamily="18" charset="0"/>
                </a:rPr>
                <a:t>expectation value</a:t>
              </a:r>
              <a:r>
                <a:rPr lang="en-US" sz="2000" dirty="0">
                  <a:latin typeface="Times New Roman" pitchFamily="18" charset="0"/>
                </a:rPr>
                <a:t> for a distribution</a:t>
              </a:r>
            </a:p>
          </p:txBody>
        </p:sp>
      </p:grpSp>
      <p:graphicFrame>
        <p:nvGraphicFramePr>
          <p:cNvPr id="4167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26844"/>
              </p:ext>
            </p:extLst>
          </p:nvPr>
        </p:nvGraphicFramePr>
        <p:xfrm>
          <a:off x="486519" y="4906794"/>
          <a:ext cx="53816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155" name="Equation" r:id="rId8" imgW="2781300" imgH="304800" progId="Equation.3">
                  <p:embed/>
                </p:oleObj>
              </mc:Choice>
              <mc:Fallback>
                <p:oleObj name="Equation" r:id="rId8" imgW="2781300" imgH="304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19" y="4906794"/>
                        <a:ext cx="538162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Slide Number Placeholder 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544688F6-5FF8-4106-819B-4F541A831976}" type="slidenum">
              <a:rPr lang="en-US" smtClean="0"/>
              <a:pPr eaLnBrk="1" hangingPunct="1"/>
              <a:t>6</a:t>
            </a:fld>
            <a:endParaRPr lang="en-US"/>
          </a:p>
        </p:txBody>
      </p:sp>
      <p:grpSp>
        <p:nvGrpSpPr>
          <p:cNvPr id="6151" name="Group 62"/>
          <p:cNvGrpSpPr>
            <a:grpSpLocks/>
          </p:cNvGrpSpPr>
          <p:nvPr/>
        </p:nvGrpSpPr>
        <p:grpSpPr bwMode="auto">
          <a:xfrm>
            <a:off x="1952203" y="692696"/>
            <a:ext cx="5572125" cy="1331801"/>
            <a:chOff x="1066" y="618"/>
            <a:chExt cx="3696" cy="913"/>
          </a:xfrm>
        </p:grpSpPr>
        <p:grpSp>
          <p:nvGrpSpPr>
            <p:cNvPr id="6158" name="Group 61"/>
            <p:cNvGrpSpPr>
              <a:grpSpLocks/>
            </p:cNvGrpSpPr>
            <p:nvPr/>
          </p:nvGrpSpPr>
          <p:grpSpPr bwMode="auto">
            <a:xfrm>
              <a:off x="1066" y="730"/>
              <a:ext cx="3574" cy="801"/>
              <a:chOff x="1066" y="730"/>
              <a:chExt cx="3574" cy="801"/>
            </a:xfrm>
          </p:grpSpPr>
          <p:grpSp>
            <p:nvGrpSpPr>
              <p:cNvPr id="6193" name="Group 20"/>
              <p:cNvGrpSpPr>
                <a:grpSpLocks/>
              </p:cNvGrpSpPr>
              <p:nvPr/>
            </p:nvGrpSpPr>
            <p:grpSpPr bwMode="auto">
              <a:xfrm>
                <a:off x="1660" y="1109"/>
                <a:ext cx="2980" cy="422"/>
                <a:chOff x="1203" y="912"/>
                <a:chExt cx="3674" cy="538"/>
              </a:xfrm>
            </p:grpSpPr>
            <p:graphicFrame>
              <p:nvGraphicFramePr>
                <p:cNvPr id="6196" name="Object 3"/>
                <p:cNvGraphicFramePr>
                  <a:graphicFrameLocks noChangeAspect="1"/>
                </p:cNvGraphicFramePr>
                <p:nvPr/>
              </p:nvGraphicFramePr>
              <p:xfrm>
                <a:off x="1203" y="922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156" name="Equation" r:id="rId10" imgW="152334" imgH="393529" progId="Equation.3">
                        <p:embed/>
                      </p:oleObj>
                    </mc:Choice>
                    <mc:Fallback>
                      <p:oleObj name="Equation" r:id="rId10" imgW="152334" imgH="393529" progId="Equation.3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3" y="922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7" name="Object 4"/>
                <p:cNvGraphicFramePr>
                  <a:graphicFrameLocks noChangeAspect="1"/>
                </p:cNvGraphicFramePr>
                <p:nvPr/>
              </p:nvGraphicFramePr>
              <p:xfrm>
                <a:off x="3947" y="912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157" name="Equation" r:id="rId12" imgW="152334" imgH="393529" progId="Equation.3">
                        <p:embed/>
                      </p:oleObj>
                    </mc:Choice>
                    <mc:Fallback>
                      <p:oleObj name="Equation" r:id="rId12" imgW="152334" imgH="393529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47" y="912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8" name="Object 5"/>
                <p:cNvGraphicFramePr>
                  <a:graphicFrameLocks noChangeAspect="1"/>
                </p:cNvGraphicFramePr>
                <p:nvPr/>
              </p:nvGraphicFramePr>
              <p:xfrm>
                <a:off x="1884" y="912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158" name="Equation" r:id="rId13" imgW="152334" imgH="393529" progId="Equation.3">
                        <p:embed/>
                      </p:oleObj>
                    </mc:Choice>
                    <mc:Fallback>
                      <p:oleObj name="Equation" r:id="rId13" imgW="152334" imgH="393529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4" y="912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9" name="Object 6"/>
                <p:cNvGraphicFramePr>
                  <a:graphicFrameLocks noChangeAspect="1"/>
                </p:cNvGraphicFramePr>
                <p:nvPr/>
              </p:nvGraphicFramePr>
              <p:xfrm>
                <a:off x="4673" y="912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159" name="Equation" r:id="rId14" imgW="152334" imgH="393529" progId="Equation.3">
                        <p:embed/>
                      </p:oleObj>
                    </mc:Choice>
                    <mc:Fallback>
                      <p:oleObj name="Equation" r:id="rId14" imgW="152334" imgH="393529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3" y="912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0" name="Object 7"/>
                <p:cNvGraphicFramePr>
                  <a:graphicFrameLocks noChangeAspect="1"/>
                </p:cNvGraphicFramePr>
                <p:nvPr/>
              </p:nvGraphicFramePr>
              <p:xfrm>
                <a:off x="2592" y="912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160" name="Equation" r:id="rId15" imgW="152334" imgH="393529" progId="Equation.3">
                        <p:embed/>
                      </p:oleObj>
                    </mc:Choice>
                    <mc:Fallback>
                      <p:oleObj name="Equation" r:id="rId15" imgW="152334" imgH="393529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912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1" name="Object 8"/>
                <p:cNvGraphicFramePr>
                  <a:graphicFrameLocks noChangeAspect="1"/>
                </p:cNvGraphicFramePr>
                <p:nvPr/>
              </p:nvGraphicFramePr>
              <p:xfrm>
                <a:off x="3267" y="912"/>
                <a:ext cx="204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161" name="Equation" r:id="rId16" imgW="152334" imgH="393529" progId="Equation.3">
                        <p:embed/>
                      </p:oleObj>
                    </mc:Choice>
                    <mc:Fallback>
                      <p:oleObj name="Equation" r:id="rId16" imgW="152334" imgH="393529" progId="Equation.3">
                        <p:embed/>
                        <p:pic>
                          <p:nvPicPr>
                            <p:cNvPr id="0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67" y="912"/>
                              <a:ext cx="204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194" name="Text Box 28"/>
              <p:cNvSpPr txBox="1">
                <a:spLocks noChangeArrowheads="1"/>
              </p:cNvSpPr>
              <p:nvPr/>
            </p:nvSpPr>
            <p:spPr bwMode="auto">
              <a:xfrm>
                <a:off x="1066" y="730"/>
                <a:ext cx="239" cy="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2200" i="1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</a:t>
                </a:r>
                <a:r>
                  <a:rPr lang="en-US" sz="2200" i="1" baseline="-25000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i</a:t>
                </a:r>
              </a:p>
            </p:txBody>
          </p:sp>
          <p:sp>
            <p:nvSpPr>
              <p:cNvPr id="6195" name="Text Box 29"/>
              <p:cNvSpPr txBox="1">
                <a:spLocks noChangeArrowheads="1"/>
              </p:cNvSpPr>
              <p:nvPr/>
            </p:nvSpPr>
            <p:spPr bwMode="auto">
              <a:xfrm>
                <a:off x="1066" y="1139"/>
                <a:ext cx="415" cy="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2200" i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Symbol" pitchFamily="18" charset="2"/>
                  </a:rPr>
                  <a:t>P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(</a:t>
                </a:r>
                <a:r>
                  <a:rPr lang="en-US" sz="2200" i="1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i</a:t>
                </a:r>
                <a:r>
                  <a:rPr lang="en-US" sz="2200" dirty="0">
                    <a:solidFill>
                      <a:srgbClr val="FF0000"/>
                    </a:solidFill>
                    <a:latin typeface="Times New Roman" pitchFamily="18" charset="0"/>
                    <a:sym typeface="Symbol" pitchFamily="18" charset="2"/>
                  </a:rPr>
                  <a:t>)</a:t>
                </a:r>
              </a:p>
            </p:txBody>
          </p:sp>
        </p:grpSp>
        <p:grpSp>
          <p:nvGrpSpPr>
            <p:cNvPr id="6159" name="Group 19"/>
            <p:cNvGrpSpPr>
              <a:grpSpLocks noChangeAspect="1"/>
            </p:cNvGrpSpPr>
            <p:nvPr/>
          </p:nvGrpSpPr>
          <p:grpSpPr bwMode="auto">
            <a:xfrm>
              <a:off x="1495" y="618"/>
              <a:ext cx="3267" cy="462"/>
              <a:chOff x="1008112" y="1196752"/>
              <a:chExt cx="4427984" cy="648072"/>
            </a:xfrm>
          </p:grpSpPr>
          <p:grpSp>
            <p:nvGrpSpPr>
              <p:cNvPr id="6160" name="Group 29"/>
              <p:cNvGrpSpPr>
                <a:grpSpLocks/>
              </p:cNvGrpSpPr>
              <p:nvPr/>
            </p:nvGrpSpPr>
            <p:grpSpPr bwMode="auto">
              <a:xfrm>
                <a:off x="1008112" y="1196752"/>
                <a:ext cx="647564" cy="648072"/>
                <a:chOff x="1008112" y="1196752"/>
                <a:chExt cx="647564" cy="648072"/>
              </a:xfrm>
            </p:grpSpPr>
            <p:sp>
              <p:nvSpPr>
                <p:cNvPr id="52" name="Rounded Rectangle 2"/>
                <p:cNvSpPr/>
                <p:nvPr/>
              </p:nvSpPr>
              <p:spPr>
                <a:xfrm>
                  <a:off x="1008112" y="1196752"/>
                  <a:ext cx="647865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Oval 3"/>
                <p:cNvSpPr/>
                <p:nvPr/>
              </p:nvSpPr>
              <p:spPr>
                <a:xfrm>
                  <a:off x="1296805" y="1484317"/>
                  <a:ext cx="70479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161" name="Group 30"/>
              <p:cNvGrpSpPr>
                <a:grpSpLocks/>
              </p:cNvGrpSpPr>
              <p:nvPr/>
            </p:nvGrpSpPr>
            <p:grpSpPr bwMode="auto">
              <a:xfrm>
                <a:off x="1764196" y="1196752"/>
                <a:ext cx="647564" cy="648072"/>
                <a:chOff x="1764196" y="1196752"/>
                <a:chExt cx="647564" cy="648072"/>
              </a:xfrm>
            </p:grpSpPr>
            <p:sp>
              <p:nvSpPr>
                <p:cNvPr id="49" name="Rounded Rectangle 4"/>
                <p:cNvSpPr/>
                <p:nvPr/>
              </p:nvSpPr>
              <p:spPr>
                <a:xfrm>
                  <a:off x="1764407" y="1196752"/>
                  <a:ext cx="647865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Oval 5"/>
                <p:cNvSpPr/>
                <p:nvPr/>
              </p:nvSpPr>
              <p:spPr>
                <a:xfrm>
                  <a:off x="1943315" y="1376304"/>
                  <a:ext cx="73190" cy="71541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Oval 6"/>
                <p:cNvSpPr/>
                <p:nvPr/>
              </p:nvSpPr>
              <p:spPr>
                <a:xfrm>
                  <a:off x="2160174" y="1593732"/>
                  <a:ext cx="71834" cy="71540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162" name="Group 31"/>
              <p:cNvGrpSpPr>
                <a:grpSpLocks/>
              </p:cNvGrpSpPr>
              <p:nvPr/>
            </p:nvGrpSpPr>
            <p:grpSpPr bwMode="auto">
              <a:xfrm>
                <a:off x="2520280" y="1196752"/>
                <a:ext cx="647564" cy="648072"/>
                <a:chOff x="2520280" y="1196752"/>
                <a:chExt cx="647564" cy="648072"/>
              </a:xfrm>
            </p:grpSpPr>
            <p:sp>
              <p:nvSpPr>
                <p:cNvPr id="45" name="Rounded Rectangle 7"/>
                <p:cNvSpPr/>
                <p:nvPr/>
              </p:nvSpPr>
              <p:spPr>
                <a:xfrm>
                  <a:off x="2520702" y="1196752"/>
                  <a:ext cx="646510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2664371" y="1341236"/>
                  <a:ext cx="71834" cy="71540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2951708" y="1628800"/>
                  <a:ext cx="71834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Oval 47"/>
                <p:cNvSpPr/>
                <p:nvPr/>
              </p:nvSpPr>
              <p:spPr>
                <a:xfrm>
                  <a:off x="2808040" y="1484317"/>
                  <a:ext cx="71834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163" name="Group 32"/>
              <p:cNvGrpSpPr>
                <a:grpSpLocks/>
              </p:cNvGrpSpPr>
              <p:nvPr/>
            </p:nvGrpSpPr>
            <p:grpSpPr bwMode="auto">
              <a:xfrm>
                <a:off x="3276364" y="1196752"/>
                <a:ext cx="647564" cy="648072"/>
                <a:chOff x="3276364" y="1196752"/>
                <a:chExt cx="647564" cy="648072"/>
              </a:xfrm>
            </p:grpSpPr>
            <p:sp>
              <p:nvSpPr>
                <p:cNvPr id="40" name="Rounded Rectangle 39"/>
                <p:cNvSpPr/>
                <p:nvPr/>
              </p:nvSpPr>
              <p:spPr>
                <a:xfrm>
                  <a:off x="3276996" y="1196752"/>
                  <a:ext cx="646510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3455904" y="1376304"/>
                  <a:ext cx="71834" cy="71541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3672763" y="1593732"/>
                  <a:ext cx="70479" cy="71540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3455904" y="1593732"/>
                  <a:ext cx="71834" cy="71540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3672763" y="1376304"/>
                  <a:ext cx="70479" cy="71541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164" name="Group 33"/>
              <p:cNvGrpSpPr>
                <a:grpSpLocks/>
              </p:cNvGrpSpPr>
              <p:nvPr/>
            </p:nvGrpSpPr>
            <p:grpSpPr bwMode="auto">
              <a:xfrm>
                <a:off x="4032448" y="1196752"/>
                <a:ext cx="647564" cy="648072"/>
                <a:chOff x="4032448" y="1196752"/>
                <a:chExt cx="647564" cy="648072"/>
              </a:xfrm>
            </p:grpSpPr>
            <p:sp>
              <p:nvSpPr>
                <p:cNvPr id="34" name="Rounded Rectangle 33"/>
                <p:cNvSpPr/>
                <p:nvPr/>
              </p:nvSpPr>
              <p:spPr>
                <a:xfrm>
                  <a:off x="4031935" y="1196752"/>
                  <a:ext cx="647865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4175604" y="1341236"/>
                  <a:ext cx="71835" cy="71540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4464297" y="1628800"/>
                  <a:ext cx="71834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4320628" y="1484317"/>
                  <a:ext cx="70479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4175604" y="1628800"/>
                  <a:ext cx="71835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4464297" y="1341236"/>
                  <a:ext cx="71834" cy="71540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165" name="Group 34"/>
              <p:cNvGrpSpPr>
                <a:grpSpLocks/>
              </p:cNvGrpSpPr>
              <p:nvPr/>
            </p:nvGrpSpPr>
            <p:grpSpPr bwMode="auto">
              <a:xfrm>
                <a:off x="4788532" y="1196752"/>
                <a:ext cx="647564" cy="648072"/>
                <a:chOff x="4788532" y="1196752"/>
                <a:chExt cx="647564" cy="648072"/>
              </a:xfrm>
            </p:grpSpPr>
            <p:sp>
              <p:nvSpPr>
                <p:cNvPr id="27" name="Rounded Rectangle 26"/>
                <p:cNvSpPr/>
                <p:nvPr/>
              </p:nvSpPr>
              <p:spPr>
                <a:xfrm>
                  <a:off x="4788230" y="1196752"/>
                  <a:ext cx="647865" cy="648072"/>
                </a:xfrm>
                <a:prstGeom prst="round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4931899" y="1341236"/>
                  <a:ext cx="71835" cy="71540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5183997" y="1628800"/>
                  <a:ext cx="71835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4931899" y="1484317"/>
                  <a:ext cx="71835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5183997" y="1341236"/>
                  <a:ext cx="71835" cy="71540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4931899" y="1628800"/>
                  <a:ext cx="71835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5183997" y="1484317"/>
                  <a:ext cx="71835" cy="72943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CA" sz="2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691468" y="900629"/>
            <a:ext cx="9001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Event</a:t>
            </a:r>
          </a:p>
        </p:txBody>
      </p:sp>
      <p:sp>
        <p:nvSpPr>
          <p:cNvPr id="6154" name="Text Box 8"/>
          <p:cNvSpPr txBox="1">
            <a:spLocks noChangeArrowheads="1"/>
          </p:cNvSpPr>
          <p:nvPr/>
        </p:nvSpPr>
        <p:spPr bwMode="auto">
          <a:xfrm>
            <a:off x="536245" y="1549887"/>
            <a:ext cx="14042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Probability</a:t>
            </a:r>
          </a:p>
        </p:txBody>
      </p:sp>
      <p:sp>
        <p:nvSpPr>
          <p:cNvPr id="4107" name="Text Box 8"/>
          <p:cNvSpPr txBox="1">
            <a:spLocks noChangeArrowheads="1"/>
          </p:cNvSpPr>
          <p:nvPr/>
        </p:nvSpPr>
        <p:spPr bwMode="auto">
          <a:xfrm>
            <a:off x="236450" y="5513166"/>
            <a:ext cx="86200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Note: The average of the distribution does not have to correspond to an event</a:t>
            </a:r>
          </a:p>
        </p:txBody>
      </p:sp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262681" y="2289066"/>
            <a:ext cx="47379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How can we characterize the distribution? </a:t>
            </a:r>
          </a:p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Measures” of the distribution: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326"/>
    </mc:Choice>
    <mc:Fallback xmlns="">
      <p:transition spd="slow" advTm="1043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07" grpId="0"/>
      <p:bldP spid="60" grpId="0"/>
    </p:bldLst>
  </p:timing>
  <p:extLst mod="1">
    <p:ext uri="{3A86A75C-4F4B-4683-9AE1-C65F6400EC91}">
      <p14:laserTraceLst xmlns:p14="http://schemas.microsoft.com/office/powerpoint/2010/main">
        <p14:tracePtLst>
          <p14:tracePt t="33971" x="812800" y="4643438"/>
          <p14:tracePt t="34454" x="812800" y="4633913"/>
          <p14:tracePt t="36732" x="822325" y="4633913"/>
          <p14:tracePt t="36757" x="839788" y="4633913"/>
          <p14:tracePt t="36770" x="847725" y="4633913"/>
          <p14:tracePt t="36784" x="857250" y="4633913"/>
          <p14:tracePt t="36807" x="874713" y="4633913"/>
          <p14:tracePt t="36817" x="893763" y="4633913"/>
          <p14:tracePt t="36832" x="955675" y="4625975"/>
          <p14:tracePt t="36856" x="1098550" y="4598988"/>
          <p14:tracePt t="36878" x="1204913" y="4572000"/>
          <p14:tracePt t="36895" x="1330325" y="4554538"/>
          <p14:tracePt t="36902" x="1465263" y="4545013"/>
          <p14:tracePt t="36917" x="1714500" y="4518025"/>
          <p14:tracePt t="36932" x="1803400" y="4518025"/>
          <p14:tracePt t="36953" x="1884363" y="4518025"/>
          <p14:tracePt t="36966" x="2009775" y="4518025"/>
          <p14:tracePt t="36984" x="2054225" y="4518025"/>
          <p14:tracePt t="37002" x="2160588" y="4572000"/>
          <p14:tracePt t="37024" x="2205038" y="4625975"/>
          <p14:tracePt t="37564" x="2197100" y="4625975"/>
          <p14:tracePt t="37575" x="2179638" y="4625975"/>
          <p14:tracePt t="37586" x="2170113" y="4625975"/>
          <p14:tracePt t="37597" x="2152650" y="4625975"/>
          <p14:tracePt t="37610" x="2125663" y="4616450"/>
          <p14:tracePt t="37623" x="2098675" y="4616450"/>
          <p14:tracePt t="37633" x="2044700" y="4616450"/>
          <p14:tracePt t="37658" x="2009775" y="4616450"/>
          <p14:tracePt t="37683" x="1982788" y="4616450"/>
          <p14:tracePt t="37685" x="1955800" y="4608513"/>
          <p14:tracePt t="37700" x="1938338" y="4608513"/>
          <p14:tracePt t="37717" x="1928813" y="4589463"/>
          <p14:tracePt t="37742" x="1911350" y="4589463"/>
          <p14:tracePt t="37755" x="1884363" y="4589463"/>
          <p14:tracePt t="37792" x="1866900" y="4589463"/>
          <p14:tracePt t="37809" x="1857375" y="4589463"/>
          <p14:tracePt t="37818" x="1847850" y="4589463"/>
          <p14:tracePt t="37854" x="1847850" y="4581525"/>
          <p14:tracePt t="37866" x="1857375" y="4572000"/>
          <p14:tracePt t="37877" x="1857375" y="4562475"/>
          <p14:tracePt t="37890" x="1874838" y="4554538"/>
          <p14:tracePt t="37950" x="1884363" y="4545013"/>
          <p14:tracePt t="38036" x="1893888" y="4545013"/>
          <p14:tracePt t="38049" x="1911350" y="4545013"/>
          <p14:tracePt t="38074" x="1919288" y="4545013"/>
          <p14:tracePt t="38085" x="1928813" y="4545013"/>
          <p14:tracePt t="38096" x="1938338" y="4545013"/>
          <p14:tracePt t="38109" x="1946275" y="4545013"/>
          <p14:tracePt t="38133" x="1955800" y="4545013"/>
          <p14:tracePt t="38160" x="1965325" y="4545013"/>
          <p14:tracePt t="38169" x="1973263" y="4545013"/>
          <p14:tracePt t="38181" x="1990725" y="4545013"/>
          <p14:tracePt t="38210" x="2009775" y="4545013"/>
          <p14:tracePt t="38228" x="2017713" y="4545013"/>
          <p14:tracePt t="39327" x="2009775" y="4554538"/>
          <p14:tracePt t="39340" x="1982788" y="4572000"/>
          <p14:tracePt t="39351" x="1955800" y="4581525"/>
          <p14:tracePt t="39368" x="1928813" y="4581525"/>
          <p14:tracePt t="39378" x="1919288" y="4589463"/>
          <p14:tracePt t="39521" x="1938338" y="4589463"/>
          <p14:tracePt t="39539" x="1946275" y="4589463"/>
          <p14:tracePt t="39555" x="1965325" y="4589463"/>
          <p14:tracePt t="39570" x="1973263" y="4589463"/>
          <p14:tracePt t="39586" x="1982788" y="4581525"/>
          <p14:tracePt t="39595" x="2000250" y="4581525"/>
          <p14:tracePt t="39607" x="2027238" y="4572000"/>
          <p14:tracePt t="39620" x="2054225" y="4572000"/>
          <p14:tracePt t="39653" x="2098675" y="4562475"/>
          <p14:tracePt t="39656" x="2116138" y="4562475"/>
          <p14:tracePt t="39679" x="2143125" y="4562475"/>
          <p14:tracePt t="39693" x="2160588" y="4562475"/>
          <p14:tracePt t="39704" x="2187575" y="4562475"/>
          <p14:tracePt t="39721" x="2205038" y="4562475"/>
          <p14:tracePt t="39740" x="2224088" y="4562475"/>
          <p14:tracePt t="39754" x="2268538" y="4562475"/>
          <p14:tracePt t="39776" x="2286000" y="4562475"/>
          <p14:tracePt t="39793" x="2295525" y="4572000"/>
          <p14:tracePt t="39813" x="2312988" y="4589463"/>
          <p14:tracePt t="40240" x="2330450" y="4589463"/>
          <p14:tracePt t="40254" x="2339975" y="4589463"/>
          <p14:tracePt t="40265" x="2357438" y="4589463"/>
          <p14:tracePt t="40276" x="2366963" y="4589463"/>
          <p14:tracePt t="40289" x="2384425" y="4589463"/>
          <p14:tracePt t="40325" x="2393950" y="4589463"/>
          <p14:tracePt t="40327" x="2393950" y="4598988"/>
          <p14:tracePt t="40365" x="2393950" y="4608513"/>
          <p14:tracePt t="40374" x="2393950" y="4625975"/>
          <p14:tracePt t="40387" x="2393950" y="4652963"/>
          <p14:tracePt t="40398" x="2393950" y="4660900"/>
          <p14:tracePt t="40412" x="2393950" y="4687888"/>
          <p14:tracePt t="40427" x="2401888" y="4697413"/>
          <p14:tracePt t="40447" x="2401888" y="4714875"/>
          <p14:tracePt t="40482" x="2401888" y="4724400"/>
          <p14:tracePt t="40617" x="2393950" y="4732338"/>
          <p14:tracePt t="40633" x="2374900" y="4732338"/>
          <p14:tracePt t="40643" x="2347913" y="4732338"/>
          <p14:tracePt t="40654" x="2322513" y="4714875"/>
          <p14:tracePt t="40667" x="2251075" y="4616450"/>
          <p14:tracePt t="40679" x="2197100" y="4572000"/>
          <p14:tracePt t="40702" x="2143125" y="4545013"/>
          <p14:tracePt t="40711" x="2089150" y="4500563"/>
          <p14:tracePt t="40747" x="2071688" y="4483100"/>
          <p14:tracePt t="40753" x="2062163" y="4483100"/>
          <p14:tracePt t="40800" x="2062163" y="4473575"/>
          <p14:tracePt t="41166" x="2062163" y="4483100"/>
          <p14:tracePt t="41190" x="2071688" y="4491038"/>
          <p14:tracePt t="41205" x="2081213" y="4500563"/>
          <p14:tracePt t="41216" x="2089150" y="4510088"/>
          <p14:tracePt t="41227" x="2098675" y="4518025"/>
          <p14:tracePt t="41238" x="2108200" y="4527550"/>
          <p14:tracePt t="41252" x="2133600" y="4562475"/>
          <p14:tracePt t="41275" x="2143125" y="4581525"/>
          <p14:tracePt t="41288" x="2170113" y="4598988"/>
          <p14:tracePt t="41312" x="2179638" y="4608513"/>
          <p14:tracePt t="41325" x="2187575" y="4608513"/>
          <p14:tracePt t="41337" x="2214563" y="4608513"/>
          <p14:tracePt t="41367" x="2224088" y="4608513"/>
          <p14:tracePt t="41376" x="2241550" y="4608513"/>
          <p14:tracePt t="41702" x="2268538" y="4608513"/>
          <p14:tracePt t="41713" x="2286000" y="4608513"/>
          <p14:tracePt t="41725" x="2312988" y="4608513"/>
          <p14:tracePt t="41741" x="2330450" y="4608513"/>
          <p14:tracePt t="41749" x="2339975" y="4608513"/>
          <p14:tracePt t="41762" x="2347913" y="4608513"/>
          <p14:tracePt t="41773" x="2366963" y="4616450"/>
          <p14:tracePt t="41804" x="2366963" y="4625975"/>
          <p14:tracePt t="41813" x="2374900" y="4625975"/>
          <p14:tracePt t="41846" x="2374900" y="4633913"/>
          <p14:tracePt t="41861" x="2374900" y="4643438"/>
          <p14:tracePt t="42141" x="2374900" y="4633913"/>
          <p14:tracePt t="42151" x="2357438" y="4625975"/>
          <p14:tracePt t="42176" x="2347913" y="4616450"/>
          <p14:tracePt t="42200" x="2339975" y="4616450"/>
          <p14:tracePt t="42383" x="2330450" y="4616450"/>
          <p14:tracePt t="42493" x="2322513" y="4616450"/>
          <p14:tracePt t="42507" x="2312988" y="4616450"/>
          <p14:tracePt t="42518" x="2303463" y="4616450"/>
          <p14:tracePt t="42529" x="2295525" y="4616450"/>
          <p14:tracePt t="42555" x="2276475" y="4616450"/>
          <p14:tracePt t="42570" x="2268538" y="4616450"/>
          <p14:tracePt t="42653" x="2259013" y="4616450"/>
          <p14:tracePt t="43733" x="2259013" y="4589463"/>
          <p14:tracePt t="43746" x="2268538" y="4589463"/>
          <p14:tracePt t="43759" x="2268538" y="4562475"/>
          <p14:tracePt t="43771" x="2286000" y="4545013"/>
          <p14:tracePt t="43783" x="2312988" y="4518025"/>
          <p14:tracePt t="43795" x="2339975" y="4510088"/>
          <p14:tracePt t="43808" x="2374900" y="4473575"/>
          <p14:tracePt t="43833" x="2401888" y="4456113"/>
          <p14:tracePt t="43845" x="2455863" y="4419600"/>
          <p14:tracePt t="43857" x="2482850" y="4402138"/>
          <p14:tracePt t="43881" x="2517775" y="4384675"/>
          <p14:tracePt t="43894" x="2598738" y="4340225"/>
          <p14:tracePt t="43919" x="2616200" y="4330700"/>
          <p14:tracePt t="43931" x="2643188" y="4322763"/>
          <p14:tracePt t="43944" x="2670175" y="4313238"/>
          <p14:tracePt t="43965" x="2679700" y="4313238"/>
          <p14:tracePt t="43978" x="2687638" y="4313238"/>
          <p14:tracePt t="44014" x="2697163" y="4313238"/>
          <p14:tracePt t="44052" x="2697163" y="4330700"/>
          <p14:tracePt t="44064" x="2697163" y="4348163"/>
          <p14:tracePt t="44089" x="2697163" y="4357688"/>
          <p14:tracePt t="44100" x="2697163" y="4367213"/>
          <p14:tracePt t="44161" x="2697163" y="4375150"/>
          <p14:tracePt t="44210" x="2697163" y="4384675"/>
          <p14:tracePt t="44222" x="2697163" y="4402138"/>
          <p14:tracePt t="44248" x="2687638" y="4411663"/>
          <p14:tracePt t="44261" x="2679700" y="4419600"/>
          <p14:tracePt t="44271" x="2670175" y="4429125"/>
          <p14:tracePt t="44318" x="2660650" y="4429125"/>
          <p14:tracePt t="44332" x="2660650" y="4438650"/>
          <p14:tracePt t="44346" x="2652713" y="4446588"/>
          <p14:tracePt t="44355" x="2652713" y="4456113"/>
          <p14:tracePt t="44369" x="2643188" y="4465638"/>
          <p14:tracePt t="44381" x="2643188" y="4473575"/>
          <p14:tracePt t="44404" x="2643188" y="4483100"/>
          <p14:tracePt t="44476" x="2643188" y="4491038"/>
          <p14:tracePt t="44491" x="2643188" y="4500563"/>
          <p14:tracePt t="44794" x="2633663" y="4510088"/>
          <p14:tracePt t="44806" x="2625725" y="4537075"/>
          <p14:tracePt t="44818" x="2608263" y="4598988"/>
          <p14:tracePt t="44831" x="2589213" y="4633913"/>
          <p14:tracePt t="44854" x="2581275" y="4660900"/>
          <p14:tracePt t="44866" x="2562225" y="4679950"/>
          <p14:tracePt t="44898" x="2562225" y="4687888"/>
          <p14:tracePt t="45258" x="2562225" y="4679950"/>
          <p14:tracePt t="45281" x="2562225" y="4660900"/>
          <p14:tracePt t="45550" x="2571750" y="4660900"/>
          <p14:tracePt t="46743" x="2562225" y="4660900"/>
          <p14:tracePt t="46755" x="2536825" y="4652963"/>
          <p14:tracePt t="46766" x="2527300" y="4652963"/>
          <p14:tracePt t="46782" x="2490788" y="4652963"/>
          <p14:tracePt t="46804" x="2482850" y="4652963"/>
          <p14:tracePt t="46815" x="2455863" y="4643438"/>
          <p14:tracePt t="46841" x="2438400" y="4643438"/>
          <p14:tracePt t="46853" x="2411413" y="4643438"/>
          <p14:tracePt t="46876" x="2393950" y="4643438"/>
          <p14:tracePt t="46890" x="2374900" y="4643438"/>
          <p14:tracePt t="46900" x="2357438" y="4643438"/>
          <p14:tracePt t="46932" x="2339975" y="4643438"/>
          <p14:tracePt t="46951" x="2322513" y="4643438"/>
          <p14:tracePt t="46962" x="2312988" y="4643438"/>
          <p14:tracePt t="46973" x="2295525" y="4643438"/>
          <p14:tracePt t="46986" x="2276475" y="4643438"/>
          <p14:tracePt t="46998" x="2251075" y="4643438"/>
          <p14:tracePt t="47021" x="2241550" y="4643438"/>
          <p14:tracePt t="47033" x="2224088" y="4643438"/>
          <p14:tracePt t="47060" x="2205038" y="4643438"/>
          <p14:tracePt t="47145" x="2214563" y="4643438"/>
          <p14:tracePt t="47157" x="2241550" y="4643438"/>
          <p14:tracePt t="47174" x="2276475" y="4633913"/>
          <p14:tracePt t="47182" x="2303463" y="4616450"/>
          <p14:tracePt t="47193" x="2339975" y="4598988"/>
          <p14:tracePt t="47206" x="2366963" y="4589463"/>
          <p14:tracePt t="47219" x="2419350" y="4562475"/>
          <p14:tracePt t="47241" x="2446338" y="4562475"/>
          <p14:tracePt t="47254" x="2490788" y="4554538"/>
          <p14:tracePt t="47279" x="2527300" y="4554538"/>
          <p14:tracePt t="47304" x="2544763" y="4554538"/>
          <p14:tracePt t="47322" x="2562225" y="4554538"/>
          <p14:tracePt t="47327" x="2581275" y="4554538"/>
          <p14:tracePt t="47339" x="2616200" y="4554538"/>
          <p14:tracePt t="47369" x="2633663" y="4554538"/>
          <p14:tracePt t="47376" x="2660650" y="4554538"/>
          <p14:tracePt t="47388" x="2687638" y="4554538"/>
          <p14:tracePt t="47415" x="2705100" y="4554538"/>
          <p14:tracePt t="49538" x="2679700" y="4554538"/>
          <p14:tracePt t="49550" x="2633663" y="4562475"/>
          <p14:tracePt t="49561" x="2536825" y="4608513"/>
          <p14:tracePt t="49574" x="2339975" y="4732338"/>
          <p14:tracePt t="49586" x="2062163" y="4894263"/>
          <p14:tracePt t="49599" x="1822450" y="5037138"/>
          <p14:tracePt t="49612" x="1455738" y="5224463"/>
          <p14:tracePt t="49635" x="1374775" y="5268913"/>
          <p14:tracePt t="49648" x="1303338" y="5303838"/>
          <p14:tracePt t="49659" x="1223963" y="5348288"/>
          <p14:tracePt t="49673" x="1196975" y="5367338"/>
          <p14:tracePt t="49695" x="1187450" y="5384800"/>
          <p14:tracePt t="49706" x="1169988" y="5419725"/>
          <p14:tracePt t="49745" x="1169988" y="5456238"/>
          <p14:tracePt t="49776" x="1169988" y="5500688"/>
          <p14:tracePt t="49794" x="1196975" y="5500688"/>
          <p14:tracePt t="49804" x="1214438" y="5500688"/>
          <p14:tracePt t="49820" x="1250950" y="5500688"/>
          <p14:tracePt t="49830" x="1295400" y="5456238"/>
          <p14:tracePt t="49841" x="1374775" y="5384800"/>
          <p14:tracePt t="49854" x="1401763" y="5367338"/>
          <p14:tracePt t="49879" x="1446213" y="5322888"/>
          <p14:tracePt t="49892" x="1490663" y="5303838"/>
          <p14:tracePt t="49915" x="1527175" y="5259388"/>
          <p14:tracePt t="49928" x="1670050" y="5143500"/>
          <p14:tracePt t="49952" x="1724025" y="5081588"/>
          <p14:tracePt t="49964" x="1803400" y="4965700"/>
          <p14:tracePt t="49976" x="1822450" y="4929188"/>
          <p14:tracePt t="50000" x="1830388" y="4902200"/>
          <p14:tracePt t="50014" x="1839913" y="4875213"/>
          <p14:tracePt t="50029" x="1847850" y="4813300"/>
          <p14:tracePt t="50042" x="1847850" y="4776788"/>
          <p14:tracePt t="50061" x="1866900" y="4679950"/>
          <p14:tracePt t="50085" x="1874838" y="4616450"/>
          <p14:tracePt t="50098" x="1884363" y="4562475"/>
          <p14:tracePt t="50111" x="1893888" y="4483100"/>
          <p14:tracePt t="50137" x="1893888" y="4429125"/>
          <p14:tracePt t="50137" x="1893888" y="4419600"/>
          <p14:tracePt t="50331" x="1893888" y="4411663"/>
          <p14:tracePt t="50344" x="1893888" y="4402138"/>
          <p14:tracePt t="50367" x="1893888" y="4394200"/>
          <p14:tracePt t="50378" x="1901825" y="4394200"/>
          <p14:tracePt t="50390" x="1901825" y="4384675"/>
          <p14:tracePt t="50417" x="1901825" y="4375150"/>
          <p14:tracePt t="50432" x="1901825" y="4367213"/>
          <p14:tracePt t="50470" x="1901825" y="4357688"/>
          <p14:tracePt t="50478" x="1911350" y="4357688"/>
          <p14:tracePt t="50512" x="1911350" y="4348163"/>
          <p14:tracePt t="50540" x="1919288" y="4348163"/>
          <p14:tracePt t="50574" x="1919288" y="4340225"/>
          <p14:tracePt t="50719" x="1928813" y="4340225"/>
          <p14:tracePt t="50743" x="1946275" y="4322763"/>
          <p14:tracePt t="50755" x="1946275" y="4313238"/>
          <p14:tracePt t="50780" x="1955800" y="4313238"/>
          <p14:tracePt t="50804" x="1955800" y="4303713"/>
          <p14:tracePt t="50829" x="1955800" y="4295775"/>
          <p14:tracePt t="50878" x="1955800" y="4286250"/>
          <p14:tracePt t="50896" x="1955800" y="4276725"/>
          <p14:tracePt t="50916" x="1955800" y="4268788"/>
          <p14:tracePt t="50963" x="1955800" y="4259263"/>
          <p14:tracePt t="50989" x="1955800" y="4251325"/>
          <p14:tracePt t="50998" x="1965325" y="4251325"/>
          <p14:tracePt t="51049" x="1965325" y="4241800"/>
          <p14:tracePt t="51072" x="1973263" y="4241800"/>
          <p14:tracePt t="51133" x="1982788" y="4241800"/>
          <p14:tracePt t="51145" x="1990725" y="4241800"/>
          <p14:tracePt t="51157" x="2000250" y="4241800"/>
          <p14:tracePt t="51431" x="2000250" y="4251325"/>
          <p14:tracePt t="51438" x="2000250" y="4286250"/>
          <p14:tracePt t="51449" x="2000250" y="4313238"/>
          <p14:tracePt t="51462" x="2000250" y="4330700"/>
          <p14:tracePt t="51473" x="2000250" y="4357688"/>
          <p14:tracePt t="51486" x="1990725" y="4419600"/>
          <p14:tracePt t="51510" x="1990725" y="4456113"/>
          <p14:tracePt t="51523" x="1990725" y="4518025"/>
          <p14:tracePt t="51547" x="1990725" y="4554538"/>
          <p14:tracePt t="51560" x="1990725" y="4608513"/>
          <p14:tracePt t="51573" x="1990725" y="4616450"/>
          <p14:tracePt t="51597" x="1990725" y="4633913"/>
          <p14:tracePt t="51608" x="1990725" y="4652963"/>
          <p14:tracePt t="51633" x="2000250" y="4660900"/>
          <p14:tracePt t="51705" x="2009775" y="4670425"/>
          <p14:tracePt t="51718" x="2017713" y="4670425"/>
          <p14:tracePt t="51744" x="2027238" y="4679950"/>
          <p14:tracePt t="51753" x="2036763" y="4687888"/>
          <p14:tracePt t="51780" x="2054225" y="4697413"/>
          <p14:tracePt t="51792" x="2071688" y="4705350"/>
          <p14:tracePt t="52120" x="2081213" y="4705350"/>
          <p14:tracePt t="52131" x="2108200" y="4714875"/>
          <p14:tracePt t="52143" x="2133600" y="4724400"/>
          <p14:tracePt t="52163" x="2160588" y="4732338"/>
          <p14:tracePt t="52169" x="2205038" y="4759325"/>
          <p14:tracePt t="52180" x="2286000" y="4795838"/>
          <p14:tracePt t="52204" x="2312988" y="4803775"/>
          <p14:tracePt t="52215" x="2330450" y="4822825"/>
          <p14:tracePt t="52230" x="2374900" y="4848225"/>
          <p14:tracePt t="52253" x="2401888" y="4857750"/>
          <p14:tracePt t="52265" x="2438400" y="4884738"/>
          <p14:tracePt t="52279" x="2446338" y="4894263"/>
          <p14:tracePt t="52302" x="2465388" y="4911725"/>
          <p14:tracePt t="52314" x="2517775" y="4929188"/>
          <p14:tracePt t="52339" x="2536825" y="4938713"/>
          <p14:tracePt t="52351" x="2571750" y="4965700"/>
          <p14:tracePt t="52363" x="2598738" y="4973638"/>
          <p14:tracePt t="52387" x="2616200" y="4991100"/>
          <p14:tracePt t="52796" x="0" y="0"/>
        </p14:tracePtLst>
        <p14:tracePtLst>
          <p14:tracePt t="57814" x="2874963" y="1143000"/>
          <p14:tracePt t="58430" x="2874963" y="1133475"/>
          <p14:tracePt t="58440" x="2884488" y="1125538"/>
          <p14:tracePt t="58466" x="2894013" y="1125538"/>
          <p14:tracePt t="58477" x="2894013" y="1116013"/>
          <p14:tracePt t="58490" x="2894013" y="1108075"/>
          <p14:tracePt t="58501" x="2911475" y="1098550"/>
          <p14:tracePt t="58542" x="2919413" y="1098550"/>
          <p14:tracePt t="58553" x="2928938" y="1098550"/>
          <p14:tracePt t="58562" x="2938463" y="1089025"/>
          <p14:tracePt t="58574" x="2946400" y="1089025"/>
          <p14:tracePt t="58587" x="2955925" y="1081088"/>
          <p14:tracePt t="58617" x="2965450" y="1081088"/>
          <p14:tracePt t="58638" x="2982913" y="1071563"/>
          <p14:tracePt t="58649" x="3000375" y="1062038"/>
          <p14:tracePt t="58660" x="3017838" y="1062038"/>
          <p14:tracePt t="58684" x="3036888" y="1062038"/>
          <p14:tracePt t="58707" x="3044825" y="1062038"/>
          <p14:tracePt t="58722" x="3054350" y="1062038"/>
          <p14:tracePt t="58742" x="3062288" y="1062038"/>
          <p14:tracePt t="59074" x="3081338" y="1062038"/>
          <p14:tracePt t="59085" x="3098800" y="1054100"/>
          <p14:tracePt t="59098" x="3125788" y="1036638"/>
          <p14:tracePt t="59110" x="3160713" y="1017588"/>
          <p14:tracePt t="59124" x="3224213" y="990600"/>
          <p14:tracePt t="59137" x="3259138" y="982663"/>
          <p14:tracePt t="59158" x="3303588" y="965200"/>
          <p14:tracePt t="59172" x="3411538" y="919163"/>
          <p14:tracePt t="59195" x="3446463" y="911225"/>
          <p14:tracePt t="59208" x="3527425" y="893763"/>
          <p14:tracePt t="59223" x="3544888" y="884238"/>
          <p14:tracePt t="59245" x="3562350" y="884238"/>
          <p14:tracePt t="59256" x="3598863" y="884238"/>
          <p14:tracePt t="59281" x="3616325" y="884238"/>
          <p14:tracePt t="59294" x="3652838" y="884238"/>
          <p14:tracePt t="59317" x="3670300" y="893763"/>
          <p14:tracePt t="59330" x="3687763" y="893763"/>
          <p14:tracePt t="59343" x="3697288" y="901700"/>
          <p14:tracePt t="59356" x="3714750" y="911225"/>
          <p14:tracePt t="59381" x="3732213" y="919163"/>
          <p14:tracePt t="59405" x="3751263" y="928688"/>
          <p14:tracePt t="59415" x="3768725" y="938213"/>
          <p14:tracePt t="59426" x="3786188" y="965200"/>
          <p14:tracePt t="59441" x="3795713" y="965200"/>
          <p14:tracePt t="59463" x="3803650" y="973138"/>
          <p14:tracePt t="59476" x="3813175" y="982663"/>
          <p14:tracePt t="59513" x="3822700" y="982663"/>
          <p14:tracePt t="59525" x="3822700" y="990600"/>
          <p14:tracePt t="59561" x="3830638" y="1000125"/>
          <p14:tracePt t="59612" x="3830638" y="1009650"/>
          <p14:tracePt t="59634" x="3830638" y="1017588"/>
          <p14:tracePt t="59673" x="3830638" y="1027113"/>
          <p14:tracePt t="59683" x="3830638" y="1044575"/>
          <p14:tracePt t="60475" x="3840163" y="1036638"/>
          <p14:tracePt t="60488" x="3848100" y="1027113"/>
          <p14:tracePt t="60498" x="3875088" y="1009650"/>
          <p14:tracePt t="60512" x="3911600" y="1000125"/>
          <p14:tracePt t="60523" x="3965575" y="990600"/>
          <p14:tracePt t="60534" x="4071938" y="973138"/>
          <p14:tracePt t="60560" x="4187825" y="938213"/>
          <p14:tracePt t="60584" x="4251325" y="928688"/>
          <p14:tracePt t="60600" x="4303713" y="919163"/>
          <p14:tracePt t="60616" x="4384675" y="911225"/>
          <p14:tracePt t="60620" x="4438650" y="911225"/>
          <p14:tracePt t="60642" x="4465638" y="911225"/>
          <p14:tracePt t="60658" x="4491038" y="911225"/>
          <p14:tracePt t="60670" x="4518025" y="911225"/>
          <p14:tracePt t="60683" x="4537075" y="911225"/>
          <p14:tracePt t="60706" x="4545013" y="919163"/>
          <p14:tracePt t="60718" x="4562475" y="928688"/>
          <p14:tracePt t="60742" x="4572000" y="938213"/>
          <p14:tracePt t="60758" x="4581525" y="938213"/>
          <p14:tracePt t="60816" x="4589463" y="938213"/>
          <p14:tracePt t="60864" x="4589463" y="946150"/>
          <p14:tracePt t="60876" x="4598988" y="946150"/>
          <p14:tracePt t="60927" x="4608513" y="955675"/>
          <p14:tracePt t="61411" x="4616450" y="955675"/>
          <p14:tracePt t="61428" x="4625975" y="955675"/>
          <p14:tracePt t="61431" x="4633913" y="955675"/>
          <p14:tracePt t="61511" x="4633913" y="965200"/>
          <p14:tracePt t="61521" x="4633913" y="973138"/>
          <p14:tracePt t="61533" x="4633913" y="982663"/>
          <p14:tracePt t="61546" x="4572000" y="1036638"/>
          <p14:tracePt t="61559" x="4500563" y="1071563"/>
          <p14:tracePt t="61583" x="4303713" y="1169988"/>
          <p14:tracePt t="61606" x="4170363" y="1231900"/>
          <p14:tracePt t="61620" x="3990975" y="1347788"/>
          <p14:tracePt t="61630" x="3822700" y="1438275"/>
          <p14:tracePt t="61641" x="3581400" y="1544638"/>
          <p14:tracePt t="61666" x="3500438" y="1571625"/>
          <p14:tracePt t="61679" x="3446463" y="1581150"/>
          <p14:tracePt t="61691" x="3419475" y="1589088"/>
          <p14:tracePt t="61936" x="3411538" y="1598613"/>
          <p14:tracePt t="61947" x="3402013" y="1598613"/>
          <p14:tracePt t="61961" x="3394075" y="1608138"/>
          <p14:tracePt t="61973" x="3384550" y="1608138"/>
          <p14:tracePt t="61984" x="3303588" y="1687513"/>
          <p14:tracePt t="61997" x="2857500" y="2286000"/>
          <p14:tracePt t="62022" x="2401888" y="3108325"/>
          <p14:tracePt t="62035" x="2241550" y="3465513"/>
          <p14:tracePt t="62058" x="2071688" y="3875088"/>
          <p14:tracePt t="62068" x="1928813" y="4170363"/>
          <p14:tracePt t="62083" x="1714500" y="4616450"/>
          <p14:tracePt t="62106" x="1652588" y="4751388"/>
          <p14:tracePt t="62120" x="1554163" y="4929188"/>
          <p14:tracePt t="62132" x="1544638" y="5000625"/>
          <p14:tracePt t="62154" x="1544638" y="5027613"/>
          <p14:tracePt t="62330" x="1536700" y="5027613"/>
          <p14:tracePt t="62338" x="1527175" y="5037138"/>
          <p14:tracePt t="62350" x="1517650" y="5037138"/>
          <p14:tracePt t="62364" x="1500188" y="5045075"/>
          <p14:tracePt t="62374" x="1465263" y="5072063"/>
          <p14:tracePt t="62385" x="1322388" y="5205413"/>
          <p14:tracePt t="62399" x="1250950" y="5303838"/>
          <p14:tracePt t="62432" x="1143000" y="5456238"/>
          <p14:tracePt t="62451" x="1108075" y="5510213"/>
          <p14:tracePt t="62459" x="1081088" y="5545138"/>
          <p14:tracePt t="62471" x="1062038" y="5572125"/>
          <p14:tracePt t="62484" x="1044575" y="5589588"/>
          <p14:tracePt t="62507" x="1036638" y="5608638"/>
          <p14:tracePt t="62520" x="1017588" y="5608638"/>
          <p14:tracePt t="62554" x="990600" y="5608638"/>
          <p14:tracePt t="62582" x="982663" y="5608638"/>
          <p14:tracePt t="62592" x="973138" y="5608638"/>
          <p14:tracePt t="62702" x="965200" y="5608638"/>
          <p14:tracePt t="62767" x="965200" y="5581650"/>
          <p14:tracePt t="62775" x="973138" y="5554663"/>
          <p14:tracePt t="62789" x="1017588" y="5518150"/>
          <p14:tracePt t="62801" x="1054100" y="5473700"/>
          <p14:tracePt t="62812" x="1098550" y="5429250"/>
          <p14:tracePt t="62826" x="1169988" y="5384800"/>
          <p14:tracePt t="62836" x="1295400" y="5286375"/>
          <p14:tracePt t="62869" x="1322388" y="5259388"/>
          <p14:tracePt t="62873" x="1357313" y="5232400"/>
          <p14:tracePt t="62886" x="1374775" y="5214938"/>
          <p14:tracePt t="62908" x="1401763" y="5205413"/>
          <p14:tracePt t="62933" x="1419225" y="5197475"/>
          <p14:tracePt t="62935" x="1428750" y="5197475"/>
          <p14:tracePt t="62981" x="1438275" y="5187950"/>
          <p14:tracePt t="63238" x="1419225" y="5197475"/>
          <p14:tracePt t="63251" x="1393825" y="5205413"/>
          <p14:tracePt t="63264" x="1366838" y="5205413"/>
          <p14:tracePt t="63275" x="1303338" y="5241925"/>
          <p14:tracePt t="63307" x="1276350" y="5251450"/>
          <p14:tracePt t="63312" x="1241425" y="5276850"/>
          <p14:tracePt t="63323" x="1214438" y="5295900"/>
          <p14:tracePt t="63349" x="1196975" y="5303838"/>
          <p14:tracePt t="63357" x="1179513" y="5313363"/>
          <p14:tracePt t="64214" x="1196975" y="5303838"/>
          <p14:tracePt t="64225" x="1258888" y="5232400"/>
          <p14:tracePt t="64249" x="1330325" y="5170488"/>
          <p14:tracePt t="64262" x="1401763" y="5099050"/>
          <p14:tracePt t="64273" x="1465263" y="5027613"/>
          <p14:tracePt t="64285" x="1536700" y="4946650"/>
          <p14:tracePt t="64309" x="1554163" y="4919663"/>
          <p14:tracePt t="64322" x="1571625" y="4902200"/>
          <p14:tracePt t="64335" x="1608138" y="4875213"/>
          <p14:tracePt t="64360" x="1625600" y="4867275"/>
          <p14:tracePt t="64371" x="1643063" y="4848225"/>
          <p14:tracePt t="64384" x="1660525" y="4840288"/>
          <p14:tracePt t="64409" x="1670050" y="4840288"/>
          <p14:tracePt t="64433" x="1679575" y="4840288"/>
          <p14:tracePt t="64458" x="1697038" y="4840288"/>
          <p14:tracePt t="64468" x="1731963" y="4840288"/>
          <p14:tracePt t="64493" x="1768475" y="4840288"/>
          <p14:tracePt t="64533" x="1776413" y="4840288"/>
          <p14:tracePt t="64540" x="1785938" y="4840288"/>
          <p14:tracePt t="64555" x="1803400" y="4840288"/>
          <p14:tracePt t="64579" x="1822450" y="4840288"/>
          <p14:tracePt t="64589" x="1830388" y="4840288"/>
          <p14:tracePt t="64602" x="1857375" y="4840288"/>
          <p14:tracePt t="64639" x="1866900" y="4840288"/>
          <p14:tracePt t="64652" x="1874838" y="4840288"/>
          <p14:tracePt t="64667" x="1884363" y="4840288"/>
          <p14:tracePt t="64689" x="1901825" y="4822825"/>
          <p14:tracePt t="64699" x="1919288" y="4813300"/>
          <p14:tracePt t="64712" x="1946275" y="4803775"/>
          <p14:tracePt t="64724" x="1965325" y="4795838"/>
          <p14:tracePt t="64757" x="2009775" y="4768850"/>
          <p14:tracePt t="64775" x="2017713" y="4759325"/>
          <p14:tracePt t="64785" x="2044700" y="4751388"/>
          <p14:tracePt t="64802" x="2071688" y="4732338"/>
          <p14:tracePt t="64808" x="2108200" y="4724400"/>
          <p14:tracePt t="64821" x="2160588" y="4705350"/>
          <p14:tracePt t="64847" x="2170113" y="4697413"/>
          <p14:tracePt t="64859" x="2197100" y="4697413"/>
          <p14:tracePt t="64871" x="2205038" y="4687888"/>
          <p14:tracePt t="64920" x="2214563" y="4679950"/>
          <p14:tracePt t="64956" x="2224088" y="4670425"/>
          <p14:tracePt t="64993" x="2232025" y="4670425"/>
          <p14:tracePt t="65017" x="2232025" y="4660900"/>
          <p14:tracePt t="65027" x="2259013" y="4660900"/>
          <p14:tracePt t="65040" x="2268538" y="4652963"/>
          <p14:tracePt t="65054" x="2286000" y="4643438"/>
          <p14:tracePt t="65066" x="2295525" y="4643438"/>
          <p14:tracePt t="65103" x="2303463" y="4643438"/>
          <p14:tracePt t="65122" x="2303463" y="4633913"/>
          <p14:tracePt t="65144" x="2303463" y="4625975"/>
          <p14:tracePt t="65201" x="2303463" y="4616450"/>
          <p14:tracePt t="65248" x="2312988" y="4608513"/>
          <p14:tracePt t="65260" x="2322513" y="4608513"/>
          <p14:tracePt t="65272" x="2322513" y="4598988"/>
          <p14:tracePt t="65285" x="2330450" y="4589463"/>
          <p14:tracePt t="65967" x="2330450" y="4581525"/>
          <p14:tracePt t="66113" x="2330450" y="4572000"/>
          <p14:tracePt t="66417" x="2322513" y="4572000"/>
          <p14:tracePt t="66429" x="2312988" y="4572000"/>
          <p14:tracePt t="66441" x="2295525" y="4581525"/>
          <p14:tracePt t="66453" x="2241550" y="4616450"/>
          <p14:tracePt t="66479" x="2197100" y="4643438"/>
          <p14:tracePt t="66490" x="2160588" y="4670425"/>
          <p14:tracePt t="66502" x="2054225" y="4751388"/>
          <p14:tracePt t="66528" x="1911350" y="4840288"/>
          <p14:tracePt t="66555" x="1830388" y="4884738"/>
          <p14:tracePt t="66564" x="1768475" y="4919663"/>
          <p14:tracePt t="66575" x="1724025" y="4938713"/>
          <p14:tracePt t="66587" x="1660525" y="5000625"/>
          <p14:tracePt t="66617" x="1633538" y="5027613"/>
          <p14:tracePt t="66625" x="1608138" y="5045075"/>
          <p14:tracePt t="66868" x="1589088" y="5045075"/>
          <p14:tracePt t="66891" x="1571625" y="5054600"/>
          <p14:tracePt t="66903" x="1554163" y="5072063"/>
          <p14:tracePt t="66916" x="1517650" y="5089525"/>
          <p14:tracePt t="66927" x="1419225" y="5153025"/>
          <p14:tracePt t="66941" x="1204913" y="5286375"/>
          <p14:tracePt t="66965" x="1071563" y="5402263"/>
          <p14:tracePt t="66991" x="1036638" y="5446713"/>
          <p14:tracePt t="67001" x="1027113" y="5483225"/>
          <p14:tracePt t="67012" x="1027113" y="5491163"/>
          <p14:tracePt t="67026" x="1036638" y="5518150"/>
          <p14:tracePt t="67055" x="1054100" y="5537200"/>
          <p14:tracePt t="67062" x="1071563" y="5545138"/>
          <p14:tracePt t="67074" x="1081088" y="5562600"/>
          <p14:tracePt t="67091" x="1098550" y="5581650"/>
          <p14:tracePt t="67107" x="1125538" y="5589588"/>
          <p14:tracePt t="67135" x="1143000" y="5589588"/>
          <p14:tracePt t="67147" x="1160463" y="5589588"/>
          <p14:tracePt t="67154" x="1169988" y="5589588"/>
          <p14:tracePt t="67170" x="1204913" y="5589588"/>
          <p14:tracePt t="67216" x="1223963" y="5589588"/>
          <p14:tracePt t="67224" x="1231900" y="5589588"/>
          <p14:tracePt t="67306" x="1250950" y="5581650"/>
          <p14:tracePt t="67320" x="1268413" y="5572125"/>
          <p14:tracePt t="67331" x="1276350" y="5554663"/>
          <p14:tracePt t="67342" x="1303338" y="5510213"/>
          <p14:tracePt t="67366" x="1339850" y="5456238"/>
          <p14:tracePt t="67380" x="1357313" y="5402263"/>
          <p14:tracePt t="67392" x="1374775" y="5394325"/>
          <p14:tracePt t="67430" x="1374775" y="5384800"/>
          <p14:tracePt t="67433" x="1384300" y="5375275"/>
          <p14:tracePt t="67465" x="1393825" y="5367338"/>
          <p14:tracePt t="67489" x="1401763" y="5367338"/>
          <p14:tracePt t="67500" x="1411288" y="5357813"/>
          <p14:tracePt t="67513" x="1419225" y="5348288"/>
          <p14:tracePt t="67525" x="1428750" y="5340350"/>
          <p14:tracePt t="67537" x="1438275" y="5330825"/>
          <p14:tracePt t="67550" x="1465263" y="5322888"/>
          <p14:tracePt t="67562" x="1509713" y="5303838"/>
          <p14:tracePt t="67586" x="1527175" y="5295900"/>
          <p14:tracePt t="67940" x="1527175" y="5313363"/>
          <p14:tracePt t="67952" x="1527175" y="5330825"/>
          <p14:tracePt t="67963" x="1527175" y="5348288"/>
          <p14:tracePt t="67978" x="1527175" y="5367338"/>
          <p14:tracePt t="67988" x="1527175" y="5384800"/>
          <p14:tracePt t="67999" x="1527175" y="5411788"/>
          <p14:tracePt t="68013" x="1527175" y="5419725"/>
          <p14:tracePt t="68051" x="1527175" y="5429250"/>
          <p14:tracePt t="68068" x="1527175" y="5438775"/>
          <p14:tracePt t="68073" x="1527175" y="5446713"/>
          <p14:tracePt t="68559" x="1527175" y="5456238"/>
          <p14:tracePt t="68572" x="1527175" y="5483225"/>
          <p14:tracePt t="68585" x="1527175" y="5500688"/>
          <p14:tracePt t="68610" x="1527175" y="5510213"/>
          <p14:tracePt t="68621" x="1527175" y="5518150"/>
          <p14:tracePt t="68646" x="1527175" y="5527675"/>
          <p14:tracePt t="71502" x="1509713" y="5527675"/>
          <p14:tracePt t="71514" x="1500188" y="5527675"/>
          <p14:tracePt t="71526" x="1482725" y="5527675"/>
          <p14:tracePt t="71538" x="1446213" y="5518150"/>
          <p14:tracePt t="71549" x="1393825" y="5500688"/>
          <p14:tracePt t="71574" x="1374775" y="5483225"/>
          <p14:tracePt t="71585" x="1347788" y="5473700"/>
          <p14:tracePt t="71596" x="1330325" y="5456238"/>
          <p14:tracePt t="71610" x="1285875" y="5411788"/>
          <p14:tracePt t="71633" x="1276350" y="5394325"/>
          <p14:tracePt t="71646" x="1258888" y="5384800"/>
          <p14:tracePt t="71672" x="1250950" y="5375275"/>
          <p14:tracePt t="71696" x="1250950" y="5367338"/>
          <p14:tracePt t="71756" x="1258888" y="5367338"/>
          <p14:tracePt t="71768" x="1276350" y="5367338"/>
          <p14:tracePt t="71781" x="1303338" y="5367338"/>
          <p14:tracePt t="71792" x="1339850" y="5367338"/>
          <p14:tracePt t="71803" x="1384300" y="5357813"/>
          <p14:tracePt t="71821" x="1517650" y="5303838"/>
          <p14:tracePt t="71830" x="1598613" y="5276850"/>
          <p14:tracePt t="71853" x="1679575" y="5241925"/>
          <p14:tracePt t="71867" x="1874838" y="5187950"/>
          <p14:tracePt t="71889" x="1965325" y="5160963"/>
          <p14:tracePt t="71903" x="2133600" y="5143500"/>
          <p14:tracePt t="71915" x="2197100" y="5143500"/>
          <p14:tracePt t="71931" x="2251075" y="5153025"/>
          <p14:tracePt t="71953" x="2366963" y="5170488"/>
          <p14:tracePt t="71964" x="2446338" y="5180013"/>
          <p14:tracePt t="71988" x="2536825" y="5205413"/>
          <p14:tracePt t="72000" x="2687638" y="5241925"/>
          <p14:tracePt t="72025" x="2751138" y="5259388"/>
          <p14:tracePt t="72041" x="2803525" y="5286375"/>
          <p14:tracePt t="72049" x="2874963" y="5322888"/>
          <p14:tracePt t="72072" x="2919413" y="5348288"/>
          <p14:tracePt t="72085" x="2990850" y="5411788"/>
          <p14:tracePt t="72110" x="3044825" y="5429250"/>
          <p14:tracePt t="72122" x="3152775" y="5456238"/>
          <p14:tracePt t="72133" x="3197225" y="5483225"/>
          <p14:tracePt t="72158" x="3276600" y="5483225"/>
          <p14:tracePt t="72170" x="3419475" y="5491163"/>
          <p14:tracePt t="72183" x="3465513" y="5500688"/>
          <p14:tracePt t="72206" x="3500438" y="5500688"/>
          <p14:tracePt t="72216" x="3527425" y="5500688"/>
          <p14:tracePt t="72538" x="3544888" y="5500688"/>
          <p14:tracePt t="72557" x="3554413" y="5500688"/>
          <p14:tracePt t="72562" x="3581400" y="5500688"/>
          <p14:tracePt t="72572" x="3679825" y="5483225"/>
          <p14:tracePt t="72595" x="3751263" y="5483225"/>
          <p14:tracePt t="72608" x="3813175" y="5483225"/>
          <p14:tracePt t="72621" x="4000500" y="5483225"/>
          <p14:tracePt t="72645" x="4089400" y="5483225"/>
          <p14:tracePt t="72658" x="4286250" y="5483225"/>
          <p14:tracePt t="72682" x="4456113" y="5483225"/>
          <p14:tracePt t="72707" x="4537075" y="5483225"/>
          <p14:tracePt t="72717" x="4598988" y="5483225"/>
          <p14:tracePt t="72730" x="4643438" y="5483225"/>
          <p14:tracePt t="72742" x="4687888" y="5483225"/>
          <p14:tracePt t="72753" x="4830763" y="5456238"/>
          <p14:tracePt t="72780" x="4929188" y="5438775"/>
          <p14:tracePt t="72791" x="5153025" y="5340350"/>
          <p14:tracePt t="72826" x="5348288" y="5224463"/>
          <p14:tracePt t="72842" x="5429250" y="5180013"/>
          <p14:tracePt t="72853" x="5500688" y="5143500"/>
          <p14:tracePt t="72863" x="5537200" y="5126038"/>
          <p14:tracePt t="72877" x="5562600" y="5116513"/>
          <p14:tracePt t="73316" x="5572125" y="5133975"/>
          <p14:tracePt t="73327" x="5581650" y="5143500"/>
          <p14:tracePt t="73340" x="5589588" y="5153025"/>
          <p14:tracePt t="73351" x="5599113" y="5170488"/>
          <p14:tracePt t="73375" x="5608638" y="5197475"/>
          <p14:tracePt t="73387" x="5616575" y="5205413"/>
          <p14:tracePt t="73405" x="5634038" y="5214938"/>
          <p14:tracePt t="73414" x="5643563" y="5224463"/>
          <p14:tracePt t="73427" x="5661025" y="5232400"/>
          <p14:tracePt t="73464" x="5670550" y="5241925"/>
          <p14:tracePt t="73473" x="5680075" y="5241925"/>
          <p14:tracePt t="73854" x="5688013" y="5251450"/>
          <p14:tracePt t="73862" x="5688013" y="5259388"/>
          <p14:tracePt t="73877" x="5697538" y="5259388"/>
          <p14:tracePt t="73887" x="5715000" y="5268913"/>
          <p14:tracePt t="73897" x="5741988" y="5286375"/>
          <p14:tracePt t="73930" x="5759450" y="5286375"/>
          <p14:tracePt t="73933" x="5786438" y="5313363"/>
          <p14:tracePt t="73960" x="5795963" y="5313363"/>
          <p14:tracePt t="73971" x="5795963" y="5322888"/>
          <p14:tracePt t="73985" x="5803900" y="5330825"/>
          <p14:tracePt t="74047" x="5803900" y="5340350"/>
          <p14:tracePt t="74386" x="5813425" y="5357813"/>
          <p14:tracePt t="74398" x="5813425" y="5367338"/>
          <p14:tracePt t="74427" x="5822950" y="5384800"/>
          <p14:tracePt t="74429" x="5830888" y="5394325"/>
          <p14:tracePt t="74447" x="5840413" y="5402263"/>
          <p14:tracePt t="74462" x="5840413" y="5419725"/>
          <p14:tracePt t="74483" x="5848350" y="5419725"/>
          <p14:tracePt t="80972" x="0" y="0"/>
        </p14:tracePtLst>
        <p14:tracePtLst>
          <p14:tracePt t="87847" x="3340100" y="1062038"/>
          <p14:tracePt t="88315" x="3367088" y="1054100"/>
          <p14:tracePt t="88325" x="3438525" y="990600"/>
          <p14:tracePt t="88337" x="3554413" y="928688"/>
          <p14:tracePt t="88347" x="3679825" y="866775"/>
          <p14:tracePt t="88373" x="4010025" y="768350"/>
          <p14:tracePt t="88376" x="4160838" y="758825"/>
          <p14:tracePt t="88397" x="4313238" y="750888"/>
          <p14:tracePt t="88410" x="4438650" y="750888"/>
          <p14:tracePt t="88423" x="4714875" y="768350"/>
          <p14:tracePt t="88457" x="4786313" y="795338"/>
          <p14:tracePt t="88468" x="4822825" y="803275"/>
          <p14:tracePt t="88482" x="4857750" y="822325"/>
          <p14:tracePt t="88494" x="4884738" y="839788"/>
          <p14:tracePt t="88504" x="4938713" y="884238"/>
          <p14:tracePt t="88531" x="4956175" y="901700"/>
          <p14:tracePt t="88547" x="5010150" y="919163"/>
          <p14:tracePt t="88557" x="5037138" y="938213"/>
          <p14:tracePt t="88579" x="5089525" y="965200"/>
          <p14:tracePt t="88592" x="5108575" y="982663"/>
          <p14:tracePt t="88616" x="5126038" y="990600"/>
          <p14:tracePt t="88630" x="5170488" y="1017588"/>
          <p14:tracePt t="88642" x="5214938" y="1044575"/>
          <p14:tracePt t="88665" x="5251450" y="1071563"/>
          <p14:tracePt t="88676" x="5322888" y="1125538"/>
          <p14:tracePt t="88701" x="5348288" y="1152525"/>
          <p14:tracePt t="88712" x="5402263" y="1196975"/>
          <p14:tracePt t="88741" x="5429250" y="1223963"/>
          <p14:tracePt t="88750" x="5438775" y="1231900"/>
          <p14:tracePt t="88761" x="5473700" y="1250950"/>
          <p14:tracePt t="88786" x="5483225" y="1258888"/>
          <p14:tracePt t="89090" x="5518150" y="1241425"/>
          <p14:tracePt t="89103" x="5616575" y="1179513"/>
          <p14:tracePt t="89115" x="6037263" y="1009650"/>
          <p14:tracePt t="89139" x="6375400" y="911225"/>
          <p14:tracePt t="89153" x="6653213" y="839788"/>
          <p14:tracePt t="89164" x="7027863" y="758825"/>
          <p14:tracePt t="89189" x="7153275" y="741363"/>
          <p14:tracePt t="89201" x="7323138" y="741363"/>
          <p14:tracePt t="89213" x="7385050" y="741363"/>
          <p14:tracePt t="89229" x="7419975" y="741363"/>
          <p14:tracePt t="89249" x="7483475" y="776288"/>
          <p14:tracePt t="89263" x="7510463" y="795338"/>
          <p14:tracePt t="89284" x="7518400" y="812800"/>
          <p14:tracePt t="89298" x="7562850" y="847725"/>
          <p14:tracePt t="89321" x="7581900" y="857250"/>
          <p14:tracePt t="89336" x="7608888" y="874713"/>
          <p14:tracePt t="89358" x="7626350" y="893763"/>
          <p14:tracePt t="89375" x="7661275" y="938213"/>
          <p14:tracePt t="89384" x="7680325" y="965200"/>
          <p14:tracePt t="89407" x="7724775" y="1009650"/>
          <p14:tracePt t="89444" x="7732713" y="1017588"/>
          <p14:tracePt t="89455" x="7742238" y="1017588"/>
          <p14:tracePt t="89529" x="7724775" y="1017588"/>
          <p14:tracePt t="89541" x="7697788" y="1017588"/>
          <p14:tracePt t="89554" x="7626350" y="1000125"/>
          <p14:tracePt t="89566" x="7439025" y="928688"/>
          <p14:tracePt t="89590" x="7296150" y="866775"/>
          <p14:tracePt t="89603" x="6884988" y="723900"/>
          <p14:tracePt t="89628" x="6680200" y="679450"/>
          <p14:tracePt t="89639" x="6456363" y="615950"/>
          <p14:tracePt t="89651" x="6099175" y="544513"/>
          <p14:tracePt t="89683" x="5946775" y="527050"/>
          <p14:tracePt t="89687" x="5776913" y="527050"/>
          <p14:tracePt t="89700" x="5510213" y="527050"/>
          <p14:tracePt t="89717" x="5276850" y="527050"/>
          <p14:tracePt t="89737" x="5187950" y="527050"/>
          <p14:tracePt t="89760" x="5089525" y="536575"/>
          <p14:tracePt t="89773" x="4919663" y="598488"/>
          <p14:tracePt t="89784" x="4848225" y="615950"/>
          <p14:tracePt t="89810" x="4786313" y="652463"/>
          <p14:tracePt t="90113" x="4660900" y="679450"/>
          <p14:tracePt t="90127" x="4510088" y="714375"/>
          <p14:tracePt t="90137" x="3990975" y="776288"/>
          <p14:tracePt t="90162" x="3660775" y="830263"/>
          <p14:tracePt t="90173" x="3036888" y="901700"/>
          <p14:tracePt t="90199" x="2874963" y="919163"/>
          <p14:tracePt t="90207" x="2768600" y="919163"/>
          <p14:tracePt t="90223" x="2660650" y="919163"/>
          <p14:tracePt t="90247" x="2633663" y="919163"/>
          <p14:tracePt t="90259" x="2608263" y="919163"/>
          <p14:tracePt t="90299" x="2598738" y="928688"/>
          <p14:tracePt t="90346" x="2608263" y="928688"/>
          <p14:tracePt t="90357" x="2660650" y="946150"/>
          <p14:tracePt t="90368" x="2724150" y="965200"/>
          <p14:tracePt t="90382" x="2822575" y="1000125"/>
          <p14:tracePt t="90395" x="3205163" y="1241425"/>
          <p14:tracePt t="90407" x="3438525" y="1455738"/>
          <p14:tracePt t="90423" x="3625850" y="1652588"/>
          <p14:tracePt t="90444" x="3983038" y="2241550"/>
          <p14:tracePt t="90466" x="4286250" y="2867025"/>
          <p14:tracePt t="90796" x="4322763" y="2901950"/>
          <p14:tracePt t="90809" x="4375150" y="3000375"/>
          <p14:tracePt t="90821" x="4456113" y="3125788"/>
          <p14:tracePt t="90832" x="4581525" y="3367088"/>
          <p14:tracePt t="90845" x="4867275" y="4010025"/>
          <p14:tracePt t="90868" x="5000625" y="4303713"/>
          <p14:tracePt t="90880" x="5153025" y="4697413"/>
          <p14:tracePt t="90895" x="5197475" y="4822825"/>
          <p14:tracePt t="90918" x="5276850" y="4956175"/>
          <p14:tracePt t="90930" x="5348288" y="5062538"/>
          <p14:tracePt t="91161" x="5375275" y="5089525"/>
          <p14:tracePt t="91174" x="5402263" y="5116513"/>
          <p14:tracePt t="91184" x="5456238" y="5160963"/>
          <p14:tracePt t="91197" x="5518150" y="5232400"/>
          <p14:tracePt t="91207" x="5608638" y="5330825"/>
          <p14:tracePt t="91230" x="5715000" y="5500688"/>
          <p14:tracePt t="91234" x="5741988" y="5537200"/>
          <p14:tracePt t="91259" x="5751513" y="5562600"/>
          <p14:tracePt t="91270" x="5759450" y="5562600"/>
          <p14:tracePt t="91281" x="5759450" y="5572125"/>
          <p14:tracePt t="91525" x="5751513" y="5537200"/>
          <p14:tracePt t="91539" x="5751513" y="5500688"/>
          <p14:tracePt t="91550" x="5724525" y="5465763"/>
          <p14:tracePt t="91563" x="5697538" y="5429250"/>
          <p14:tracePt t="91574" x="5661025" y="5394325"/>
          <p14:tracePt t="91585" x="5634038" y="5375275"/>
          <p14:tracePt t="91599" x="5599113" y="5357813"/>
          <p14:tracePt t="91624" x="5581650" y="5340350"/>
          <p14:tracePt t="91661" x="5572125" y="5340350"/>
          <p14:tracePt t="91687" x="5562600" y="5340350"/>
          <p14:tracePt t="91720" x="5562600" y="5348288"/>
          <p14:tracePt t="92977" x="5562600" y="5330825"/>
          <p14:tracePt t="92990" x="5562600" y="5322888"/>
          <p14:tracePt t="93000" x="5562600" y="5303838"/>
          <p14:tracePt t="93011" x="5562600" y="5286375"/>
          <p14:tracePt t="93037" x="5562600" y="5259388"/>
          <p14:tracePt t="93046" x="5562600" y="5205413"/>
          <p14:tracePt t="93076" x="5562600" y="5170488"/>
          <p14:tracePt t="93086" x="5562600" y="5133975"/>
          <p14:tracePt t="93097" x="5537200" y="5010150"/>
          <p14:tracePt t="93123" x="5510213" y="4938713"/>
          <p14:tracePt t="93135" x="5500688" y="4848225"/>
          <p14:tracePt t="93147" x="5491163" y="4679950"/>
          <p14:tracePt t="93170" x="5491163" y="4598988"/>
          <p14:tracePt t="93182" x="5537200" y="4419600"/>
          <p14:tracePt t="93206" x="5572125" y="4357688"/>
          <p14:tracePt t="93219" x="5608638" y="4303713"/>
          <p14:tracePt t="93487" x="5572125" y="4251325"/>
          <p14:tracePt t="93500" x="5491163" y="4108450"/>
          <p14:tracePt t="93513" x="5313363" y="3741738"/>
          <p14:tracePt t="93523" x="5126038" y="3330575"/>
          <p14:tracePt t="93536" x="4840288" y="2679700"/>
          <p14:tracePt t="93562" x="4732338" y="2419350"/>
          <p14:tracePt t="93573" x="4633913" y="2214563"/>
          <p14:tracePt t="93584" x="4491038" y="1955800"/>
          <p14:tracePt t="93610" x="4419600" y="1839913"/>
          <p14:tracePt t="93622" x="4313238" y="1714500"/>
          <p14:tracePt t="93635" x="4286250" y="1679575"/>
          <p14:tracePt t="93659" x="4259263" y="1660525"/>
          <p14:tracePt t="93671" x="4259263" y="1643063"/>
          <p14:tracePt t="93900" x="4224338" y="1643063"/>
          <p14:tracePt t="93912" x="4098925" y="1581150"/>
          <p14:tracePt t="93938" x="3983038" y="1500188"/>
          <p14:tracePt t="93950" x="3813175" y="1419225"/>
          <p14:tracePt t="93962" x="3616325" y="1347788"/>
          <p14:tracePt t="93974" x="3303588" y="1204913"/>
          <p14:tracePt t="93989" x="3179763" y="1160463"/>
          <p14:tracePt t="94012" x="3062288" y="1116013"/>
          <p14:tracePt t="94024" x="2901950" y="1054100"/>
          <p14:tracePt t="94048" x="2847975" y="1027113"/>
          <p14:tracePt t="94059" x="2803525" y="1017588"/>
          <p14:tracePt t="94072" x="2768600" y="1017588"/>
          <p14:tracePt t="94085" x="2724150" y="1017588"/>
          <p14:tracePt t="94125" x="2714625" y="1017588"/>
          <p14:tracePt t="94243" x="2724150" y="1000125"/>
          <p14:tracePt t="94255" x="2741613" y="1000125"/>
          <p14:tracePt t="94267" x="2768600" y="990600"/>
          <p14:tracePt t="94280" x="2822575" y="973138"/>
          <p14:tracePt t="94293" x="2847975" y="973138"/>
          <p14:tracePt t="94314" x="2867025" y="965200"/>
          <p14:tracePt t="94339" x="2965450" y="965200"/>
          <p14:tracePt t="94354" x="3027363" y="965200"/>
          <p14:tracePt t="94364" x="3108325" y="955675"/>
          <p14:tracePt t="94376" x="3259138" y="955675"/>
          <p14:tracePt t="94400" x="3348038" y="955675"/>
          <p14:tracePt t="94412" x="3455988" y="965200"/>
          <p14:tracePt t="94426" x="3732213" y="1027113"/>
          <p14:tracePt t="94449" x="3875088" y="1081088"/>
          <p14:tracePt t="94460" x="4089400" y="1204913"/>
          <p14:tracePt t="94496" x="4214813" y="1303338"/>
          <p14:tracePt t="94509" x="4295775" y="1357313"/>
          <p14:tracePt t="94523" x="4375150" y="1384300"/>
          <p14:tracePt t="94534" x="4446588" y="1419225"/>
          <p14:tracePt t="94558" x="4518025" y="1500188"/>
          <p14:tracePt t="94571" x="4537075" y="1554163"/>
          <p14:tracePt t="94582" x="4537075" y="1616075"/>
          <p14:tracePt t="94594" x="4537075" y="1660525"/>
          <p14:tracePt t="94877" x="4537075" y="1652588"/>
          <p14:tracePt t="94887" x="4554538" y="1616075"/>
          <p14:tracePt t="94899" x="4697413" y="1482725"/>
          <p14:tracePt t="94932" x="4830763" y="1393825"/>
          <p14:tracePt t="94934" x="4956175" y="1312863"/>
          <p14:tracePt t="94947" x="5259388" y="1196975"/>
          <p14:tracePt t="94972" x="5537200" y="1125538"/>
          <p14:tracePt t="94998" x="5661025" y="1098550"/>
          <p14:tracePt t="95009" x="5768975" y="1071563"/>
          <p14:tracePt t="95022" x="5857875" y="1071563"/>
          <p14:tracePt t="95036" x="6027738" y="1071563"/>
          <p14:tracePt t="95048" x="6081713" y="1081088"/>
          <p14:tracePt t="95072" x="6188075" y="1152525"/>
          <p14:tracePt t="95094" x="6232525" y="1179513"/>
          <p14:tracePt t="95106" x="6251575" y="1204913"/>
          <p14:tracePt t="95118" x="6296025" y="1250950"/>
          <p14:tracePt t="95133" x="6367463" y="1339850"/>
          <p14:tracePt t="95155" x="6402388" y="1393825"/>
          <p14:tracePt t="95171" x="6429375" y="1438275"/>
          <p14:tracePt t="95411" x="6446838" y="1438275"/>
          <p14:tracePt t="95426" x="6473825" y="1482725"/>
          <p14:tracePt t="95428" x="6510338" y="1562100"/>
          <p14:tracePt t="95449" x="6562725" y="1670050"/>
          <p14:tracePt t="95459" x="6670675" y="2170113"/>
          <p14:tracePt t="95485" x="6732588" y="2384425"/>
          <p14:tracePt t="95496" x="6786563" y="2652713"/>
          <p14:tracePt t="95509" x="6831013" y="2928938"/>
          <p14:tracePt t="95520" x="6919913" y="3295650"/>
          <p14:tracePt t="95545" x="6919913" y="3411538"/>
          <p14:tracePt t="95887" x="6919913" y="3446463"/>
          <p14:tracePt t="95898" x="6884988" y="3490913"/>
          <p14:tracePt t="95913" x="6831013" y="3633788"/>
          <p14:tracePt t="95926" x="6813550" y="3714750"/>
          <p14:tracePt t="95947" x="6769100" y="3813175"/>
          <p14:tracePt t="95958" x="6759575" y="3894138"/>
          <p14:tracePt t="95972" x="6759575" y="4017963"/>
          <p14:tracePt t="95995" x="6759575" y="4037013"/>
          <p14:tracePt t="96008" x="6759575" y="4062413"/>
          <p14:tracePt t="96021" x="6769100" y="4116388"/>
          <p14:tracePt t="96045" x="6786563" y="4133850"/>
          <p14:tracePt t="96057" x="6840538" y="4179888"/>
          <p14:tracePt t="96546" x="6831013" y="4187825"/>
          <p14:tracePt t="96558" x="6831013" y="4197350"/>
          <p14:tracePt t="96569" x="6831013" y="4205288"/>
          <p14:tracePt t="96593" x="6823075" y="4224338"/>
          <p14:tracePt t="96605" x="6813550" y="4241800"/>
          <p14:tracePt t="96630" x="6813550" y="4259263"/>
          <p14:tracePt t="96642" x="6804025" y="4276725"/>
          <p14:tracePt t="96654" x="6804025" y="4286250"/>
          <p14:tracePt t="96667" x="6804025" y="4295775"/>
          <p14:tracePt t="96677" x="6804025" y="4313238"/>
          <p14:tracePt t="96707" x="6804025" y="4322763"/>
          <p14:tracePt t="96708" x="6804025" y="4330700"/>
          <p14:tracePt t="97129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90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79149"/>
              </p:ext>
            </p:extLst>
          </p:nvPr>
        </p:nvGraphicFramePr>
        <p:xfrm>
          <a:off x="1223628" y="2439376"/>
          <a:ext cx="1770882" cy="49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0" name="Equation" r:id="rId6" imgW="1180588" imgH="330057" progId="Equation.3">
                  <p:embed/>
                </p:oleObj>
              </mc:Choice>
              <mc:Fallback>
                <p:oleObj name="Equation" r:id="rId6" imgW="1180588" imgH="3300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28" y="2439376"/>
                        <a:ext cx="1770882" cy="49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72" name="Text Box 16"/>
          <p:cNvSpPr txBox="1">
            <a:spLocks noChangeArrowheads="1"/>
          </p:cNvSpPr>
          <p:nvPr/>
        </p:nvSpPr>
        <p:spPr bwMode="auto">
          <a:xfrm>
            <a:off x="316725" y="728700"/>
            <a:ext cx="59288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2</a:t>
            </a:r>
            <a:r>
              <a:rPr lang="en-US" sz="2000" baseline="30000" dirty="0">
                <a:solidFill>
                  <a:srgbClr val="008000"/>
                </a:solidFill>
                <a:latin typeface="Times New Roman" pitchFamily="18" charset="0"/>
              </a:rPr>
              <a:t>nd</a:t>
            </a:r>
            <a:r>
              <a:rPr lang="en-US" sz="2000" dirty="0">
                <a:solidFill>
                  <a:srgbClr val="008000"/>
                </a:solidFill>
                <a:latin typeface="Times New Roman" pitchFamily="18" charset="0"/>
              </a:rPr>
              <a:t> moment</a:t>
            </a:r>
            <a:r>
              <a:rPr lang="en-US" sz="2000" dirty="0">
                <a:latin typeface="Times New Roman" pitchFamily="18" charset="0"/>
              </a:rPr>
              <a:t> of the distribution for the throw of one die</a:t>
            </a:r>
          </a:p>
        </p:txBody>
      </p:sp>
      <p:sp>
        <p:nvSpPr>
          <p:cNvPr id="7175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F077AF39-E906-407D-8FC5-2D92A79495D6}" type="slidenum">
              <a:rPr lang="en-US" smtClean="0"/>
              <a:pPr eaLnBrk="1" hangingPunct="1"/>
              <a:t>7</a:t>
            </a:fld>
            <a:endParaRPr lang="en-US"/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2240050" y="117793"/>
            <a:ext cx="46362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Characterizing probability distributions</a:t>
            </a:r>
          </a:p>
        </p:txBody>
      </p:sp>
      <p:graphicFrame>
        <p:nvGraphicFramePr>
          <p:cNvPr id="71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26989"/>
              </p:ext>
            </p:extLst>
          </p:nvPr>
        </p:nvGraphicFramePr>
        <p:xfrm>
          <a:off x="162370" y="3656915"/>
          <a:ext cx="8874126" cy="87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1" name="Equation" r:id="rId8" imgW="6159240" imgH="609480" progId="Equation.DSMT4">
                  <p:embed/>
                </p:oleObj>
              </mc:Choice>
              <mc:Fallback>
                <p:oleObj name="Equation" r:id="rId8" imgW="615924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70" y="3656915"/>
                        <a:ext cx="8874126" cy="877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21"/>
          <p:cNvSpPr txBox="1">
            <a:spLocks noChangeArrowheads="1"/>
          </p:cNvSpPr>
          <p:nvPr/>
        </p:nvSpPr>
        <p:spPr bwMode="auto">
          <a:xfrm>
            <a:off x="302870" y="3081425"/>
            <a:ext cx="5330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anose="02020603050405020304" pitchFamily="18" charset="0"/>
              </a:rPr>
              <a:t>2</a:t>
            </a:r>
            <a:r>
              <a:rPr lang="en-US" sz="2000" baseline="30000" dirty="0">
                <a:solidFill>
                  <a:srgbClr val="006600"/>
                </a:solidFill>
                <a:latin typeface="Times New Roman" pitchFamily="18" charset="0"/>
              </a:rPr>
              <a:t>nd</a:t>
            </a:r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 central moment (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variance</a:t>
            </a:r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90664"/>
              </p:ext>
            </p:extLst>
          </p:nvPr>
        </p:nvGraphicFramePr>
        <p:xfrm>
          <a:off x="596383" y="5398662"/>
          <a:ext cx="2591904" cy="62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2" name="Equation" r:id="rId10" imgW="1663700" imgH="419100" progId="Equation.3">
                  <p:embed/>
                </p:oleObj>
              </mc:Choice>
              <mc:Fallback>
                <p:oleObj name="Equation" r:id="rId10" imgW="16637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83" y="5398662"/>
                        <a:ext cx="2591904" cy="629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57500"/>
              </p:ext>
            </p:extLst>
          </p:nvPr>
        </p:nvGraphicFramePr>
        <p:xfrm>
          <a:off x="547703" y="1283011"/>
          <a:ext cx="4912432" cy="91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3" name="Equation" r:id="rId12" imgW="3124080" imgH="583920" progId="Equation.3">
                  <p:embed/>
                </p:oleObj>
              </mc:Choice>
              <mc:Fallback>
                <p:oleObj name="Equation" r:id="rId12" imgW="3124080" imgH="5839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03" y="1283011"/>
                        <a:ext cx="4912432" cy="91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Line 23"/>
          <p:cNvSpPr>
            <a:spLocks noChangeShapeType="1"/>
          </p:cNvSpPr>
          <p:nvPr/>
        </p:nvSpPr>
        <p:spPr bwMode="auto">
          <a:xfrm flipV="1">
            <a:off x="2699074" y="-378804"/>
            <a:ext cx="1008063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2000">
              <a:latin typeface="Times New Roman" panose="02020603050405020304" pitchFamily="18" charset="0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251520" y="4750590"/>
            <a:ext cx="66383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The </a:t>
            </a:r>
            <a:r>
              <a:rPr lang="en-US" sz="2000" dirty="0">
                <a:solidFill>
                  <a:srgbClr val="008000"/>
                </a:solidFill>
                <a:latin typeface="Times New Roman" panose="02020603050405020304" pitchFamily="18" charset="0"/>
              </a:rPr>
              <a:t>standard deviation</a:t>
            </a:r>
            <a:r>
              <a:rPr lang="en-US" sz="2000" dirty="0">
                <a:latin typeface="Times New Roman" panose="02020603050405020304" pitchFamily="18" charset="0"/>
              </a:rPr>
              <a:t> characterizes the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width</a:t>
            </a:r>
            <a:r>
              <a:rPr lang="en-US" sz="2000" dirty="0">
                <a:latin typeface="Times New Roman" pitchFamily="18" charset="0"/>
              </a:rPr>
              <a:t> of a distribution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467544" y="2518342"/>
            <a:ext cx="753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Note:</a:t>
            </a:r>
          </a:p>
        </p:txBody>
      </p:sp>
      <p:graphicFrame>
        <p:nvGraphicFramePr>
          <p:cNvPr id="13" name="Object 9">
            <a:extLst>
              <a:ext uri="{FF2B5EF4-FFF2-40B4-BE49-F238E27FC236}">
                <a16:creationId xmlns="" xmlns:a16="http://schemas.microsoft.com/office/drawing/2014/main" id="{E2E886E0-A88C-482F-9C6D-1F3AE8A3A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80340"/>
              </p:ext>
            </p:extLst>
          </p:nvPr>
        </p:nvGraphicFramePr>
        <p:xfrm>
          <a:off x="6055047" y="515938"/>
          <a:ext cx="27654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4" name="Equation" r:id="rId14" imgW="1333440" imgH="431640" progId="Equation.DSMT4">
                  <p:embed/>
                </p:oleObj>
              </mc:Choice>
              <mc:Fallback>
                <p:oleObj name="Equation" r:id="rId14" imgW="1333440" imgH="431640" progId="Equation.DSMT4">
                  <p:embed/>
                  <p:pic>
                    <p:nvPicPr>
                      <p:cNvPr id="62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047" y="515938"/>
                        <a:ext cx="27654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="" xmlns:a16="http://schemas.microsoft.com/office/drawing/2014/main" id="{F3B183B0-1B9F-4F00-92B2-33C6BFB80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95662"/>
              </p:ext>
            </p:extLst>
          </p:nvPr>
        </p:nvGraphicFramePr>
        <p:xfrm>
          <a:off x="3680340" y="2919869"/>
          <a:ext cx="4672080" cy="72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35" name="Equation" r:id="rId16" imgW="2781000" imgH="431640" progId="Equation.DSMT4">
                  <p:embed/>
                </p:oleObj>
              </mc:Choice>
              <mc:Fallback>
                <p:oleObj name="Equation" r:id="rId16" imgW="2781000" imgH="43164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="" xmlns:a16="http://schemas.microsoft.com/office/drawing/2014/main" id="{E2E886E0-A88C-482F-9C6D-1F3AE8A3A0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340" y="2919869"/>
                        <a:ext cx="4672080" cy="725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9289"/>
    </mc:Choice>
    <mc:Fallback xmlns="">
      <p:transition spd="slow" advTm="2392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186" grpId="0"/>
      <p:bldP spid="20" grpId="0"/>
      <p:bldP spid="21" grpId="0"/>
    </p:bldLst>
  </p:timing>
  <p:extLst mod="1">
    <p:ext uri="{3A86A75C-4F4B-4683-9AE1-C65F6400EC91}">
      <p14:laserTraceLst xmlns:p14="http://schemas.microsoft.com/office/powerpoint/2010/main">
        <p14:tracePtLst>
          <p14:tracePt t="16657" x="7304088" y="1697038"/>
          <p14:tracePt t="16941" x="7313613" y="1679575"/>
          <p14:tracePt t="16956" x="7331075" y="1643063"/>
          <p14:tracePt t="16965" x="7348538" y="1616075"/>
          <p14:tracePt t="16977" x="7358063" y="1598613"/>
          <p14:tracePt t="16990" x="7375525" y="1581150"/>
          <p14:tracePt t="17003" x="7419975" y="1536700"/>
          <p14:tracePt t="17025" x="7446963" y="1517650"/>
          <p14:tracePt t="17051" x="7491413" y="1490663"/>
          <p14:tracePt t="17067" x="7518400" y="1473200"/>
          <p14:tracePt t="17074" x="7554913" y="1446213"/>
          <p14:tracePt t="17087" x="7616825" y="1393825"/>
          <p14:tracePt t="17110" x="7634288" y="1384300"/>
          <p14:tracePt t="17123" x="7661275" y="1366838"/>
          <p14:tracePt t="17135" x="7680325" y="1366838"/>
          <p14:tracePt t="17160" x="7688263" y="1357313"/>
          <p14:tracePt t="17184" x="7705725" y="1347788"/>
          <p14:tracePt t="17196" x="7715250" y="1347788"/>
          <p14:tracePt t="17208" x="7724775" y="1339850"/>
          <p14:tracePt t="17221" x="7759700" y="1339850"/>
          <p14:tracePt t="17233" x="7769225" y="1339850"/>
          <p14:tracePt t="17260" x="7777163" y="1339850"/>
          <p14:tracePt t="17271" x="7796213" y="1347788"/>
          <p14:tracePt t="17300" x="7796213" y="1366838"/>
          <p14:tracePt t="17305" x="7813675" y="1384300"/>
          <p14:tracePt t="17319" x="7840663" y="1393825"/>
          <p14:tracePt t="17342" x="7840663" y="1401763"/>
          <p14:tracePt t="17352" x="7867650" y="1401763"/>
          <p14:tracePt t="17370" x="7867650" y="1411288"/>
          <p14:tracePt t="17390" x="7894638" y="1411288"/>
          <p14:tracePt t="17429" x="7902575" y="1411288"/>
          <p14:tracePt t="17440" x="7912100" y="1411288"/>
          <p14:tracePt t="17453" x="7920038" y="1411288"/>
          <p14:tracePt t="17841" x="7920038" y="1401763"/>
          <p14:tracePt t="17854" x="7920038" y="1384300"/>
          <p14:tracePt t="17856" x="7929563" y="1357313"/>
          <p14:tracePt t="17879" x="7929563" y="1330325"/>
          <p14:tracePt t="17892" x="7939088" y="1276350"/>
          <p14:tracePt t="17915" x="7939088" y="1250950"/>
          <p14:tracePt t="17927" x="7956550" y="1241425"/>
          <p14:tracePt t="17943" x="7966075" y="1231900"/>
          <p14:tracePt t="17962" x="7974013" y="1231900"/>
          <p14:tracePt t="18013" x="7983538" y="1231900"/>
          <p14:tracePt t="18755" x="7991475" y="1223963"/>
          <p14:tracePt t="18767" x="8001000" y="1214438"/>
          <p14:tracePt t="18780" x="8001000" y="1204913"/>
          <p14:tracePt t="18791" x="8010525" y="1204913"/>
          <p14:tracePt t="18804" x="8027988" y="1204913"/>
          <p14:tracePt t="18865" x="8045450" y="1196975"/>
          <p14:tracePt t="18876" x="8062913" y="1187450"/>
          <p14:tracePt t="18888" x="8108950" y="1169988"/>
          <p14:tracePt t="18901" x="8126413" y="1160463"/>
          <p14:tracePt t="18918" x="8134350" y="1152525"/>
          <p14:tracePt t="18938" x="8170863" y="1143000"/>
          <p14:tracePt t="18963" x="8170863" y="1133475"/>
          <p14:tracePt t="18973" x="8188325" y="1133475"/>
          <p14:tracePt t="18985" x="8205788" y="1125538"/>
          <p14:tracePt t="19022" x="8215313" y="1125538"/>
          <p14:tracePt t="19534" x="8205788" y="1133475"/>
          <p14:tracePt t="19547" x="8197850" y="1143000"/>
          <p14:tracePt t="19559" x="8170863" y="1152525"/>
          <p14:tracePt t="19571" x="8134350" y="1169988"/>
          <p14:tracePt t="19583" x="8099425" y="1169988"/>
          <p14:tracePt t="19597" x="8062913" y="1179513"/>
          <p14:tracePt t="19608" x="8001000" y="1179513"/>
          <p14:tracePt t="19630" x="7991475" y="1179513"/>
          <p14:tracePt t="19644" x="7966075" y="1179513"/>
          <p14:tracePt t="19673" x="7966075" y="1169988"/>
          <p14:tracePt t="19681" x="7966075" y="1152525"/>
          <p14:tracePt t="19692" x="7966075" y="1125538"/>
          <p14:tracePt t="19708" x="7966075" y="1062038"/>
          <p14:tracePt t="19740" x="7966075" y="1009650"/>
          <p14:tracePt t="19754" x="7974013" y="990600"/>
          <p14:tracePt t="19765" x="7991475" y="965200"/>
          <p14:tracePt t="19777" x="8018463" y="911225"/>
          <p14:tracePt t="19791" x="8037513" y="884238"/>
          <p14:tracePt t="19817" x="8062913" y="857250"/>
          <p14:tracePt t="19827" x="8126413" y="776288"/>
          <p14:tracePt t="19851" x="8134350" y="750888"/>
          <p14:tracePt t="19858" x="8170863" y="731838"/>
          <p14:tracePt t="19887" x="8180388" y="731838"/>
          <p14:tracePt t="19899" x="8188325" y="723900"/>
          <p14:tracePt t="20070" x="8197850" y="723900"/>
          <p14:tracePt t="20097" x="8197850" y="731838"/>
          <p14:tracePt t="20112" x="8197850" y="750888"/>
          <p14:tracePt t="20126" x="8197850" y="758825"/>
          <p14:tracePt t="20130" x="8197850" y="776288"/>
          <p14:tracePt t="20144" x="8197850" y="803275"/>
          <p14:tracePt t="20176" x="8197850" y="839788"/>
          <p14:tracePt t="20206" x="8197850" y="847725"/>
          <p14:tracePt t="20216" x="8197850" y="857250"/>
          <p14:tracePt t="20231" x="8197850" y="866775"/>
          <p14:tracePt t="20244" x="8197850" y="874713"/>
          <p14:tracePt t="20507" x="8197850" y="911225"/>
          <p14:tracePt t="20519" x="8205788" y="946150"/>
          <p14:tracePt t="20533" x="8205788" y="982663"/>
          <p14:tracePt t="20551" x="8205788" y="1009650"/>
          <p14:tracePt t="20556" x="8215313" y="1071563"/>
          <p14:tracePt t="20571" x="8242300" y="1143000"/>
          <p14:tracePt t="20583" x="8259763" y="1169988"/>
          <p14:tracePt t="20614" x="8269288" y="1204913"/>
          <p14:tracePt t="20618" x="8304213" y="1268413"/>
          <p14:tracePt t="20632" x="8323263" y="1295400"/>
          <p14:tracePt t="20657" x="8358188" y="1374775"/>
          <p14:tracePt t="20925" x="8358188" y="1357313"/>
          <p14:tracePt t="20936" x="8375650" y="1330325"/>
          <p14:tracePt t="20947" x="8412163" y="1295400"/>
          <p14:tracePt t="20960" x="8439150" y="1258888"/>
          <p14:tracePt t="20971" x="8474075" y="1223963"/>
          <p14:tracePt t="20982" x="8518525" y="1204913"/>
          <p14:tracePt t="21008" x="8528050" y="1196975"/>
          <p14:tracePt t="21044" x="8537575" y="1196975"/>
          <p14:tracePt t="21106" x="8545513" y="1196975"/>
          <p14:tracePt t="21141" x="8555038" y="1196975"/>
          <p14:tracePt t="21168" x="8562975" y="1196975"/>
          <p14:tracePt t="21202" x="8572500" y="1196975"/>
          <p14:tracePt t="21239" x="8582025" y="1196975"/>
          <p14:tracePt t="21251" x="8582025" y="1179513"/>
          <p14:tracePt t="28189" x="8582025" y="1187450"/>
          <p14:tracePt t="28230" x="8582025" y="1196975"/>
          <p14:tracePt t="28239" x="8582025" y="1214438"/>
          <p14:tracePt t="28263" x="8582025" y="1231900"/>
          <p14:tracePt t="28276" x="8582025" y="1241425"/>
          <p14:tracePt t="28302" x="8582025" y="1250950"/>
          <p14:tracePt t="28313" x="8582025" y="1258888"/>
          <p14:tracePt t="28332" x="8582025" y="1268413"/>
          <p14:tracePt t="29727" x="0" y="0"/>
        </p14:tracePtLst>
        <p14:tracePtLst>
          <p14:tracePt t="36905" x="3251200" y="2179638"/>
          <p14:tracePt t="37230" x="3251200" y="2160588"/>
          <p14:tracePt t="37241" x="3251200" y="2133600"/>
          <p14:tracePt t="37252" x="3251200" y="2125663"/>
          <p14:tracePt t="37266" x="3251200" y="2108200"/>
          <p14:tracePt t="37278" x="3241675" y="2098675"/>
          <p14:tracePt t="37305" x="3224213" y="2089150"/>
          <p14:tracePt t="37314" x="3170238" y="2054225"/>
          <p14:tracePt t="37346" x="3116263" y="2036763"/>
          <p14:tracePt t="37349" x="3036888" y="2009775"/>
          <p14:tracePt t="37362" x="2830513" y="1938338"/>
          <p14:tracePt t="37386" x="2705100" y="1884363"/>
          <p14:tracePt t="37398" x="2554288" y="1803400"/>
          <p14:tracePt t="37414" x="2232025" y="1633538"/>
          <p14:tracePt t="37427" x="2089150" y="1571625"/>
          <p14:tracePt t="37444" x="1857375" y="1473200"/>
          <p14:tracePt t="37474" x="1758950" y="1438275"/>
          <p14:tracePt t="37485" x="1679575" y="1411288"/>
          <p14:tracePt t="37496" x="1536700" y="1384300"/>
          <p14:tracePt t="37520" x="1482725" y="1384300"/>
          <p14:tracePt t="37534" x="1446213" y="1384300"/>
          <p14:tracePt t="37566" x="1438275" y="1384300"/>
          <p14:tracePt t="37583" x="1438275" y="1393825"/>
          <p14:tracePt t="37594" x="1438275" y="1411288"/>
          <p14:tracePt t="37611" x="1455738" y="1428750"/>
          <p14:tracePt t="37618" x="1482725" y="1455738"/>
          <p14:tracePt t="37900" x="1482725" y="1465263"/>
          <p14:tracePt t="37910" x="1473200" y="1482725"/>
          <p14:tracePt t="37923" x="1465263" y="1509713"/>
          <p14:tracePt t="37937" x="1446213" y="1554163"/>
          <p14:tracePt t="37958" x="1438275" y="1571625"/>
          <p14:tracePt t="37972" x="1438275" y="1581150"/>
          <p14:tracePt t="37984" x="1419225" y="1589088"/>
          <p14:tracePt t="38009" x="1401763" y="1608138"/>
          <p14:tracePt t="38020" x="1374775" y="1633538"/>
          <p14:tracePt t="38048" x="1347788" y="1660525"/>
          <p14:tracePt t="38057" x="1322388" y="1687513"/>
          <p14:tracePt t="38067" x="1285875" y="1724025"/>
          <p14:tracePt t="38093" x="1268413" y="1741488"/>
          <p14:tracePt t="38100" x="1258888" y="1751013"/>
          <p14:tracePt t="38133" x="1241425" y="1758950"/>
          <p14:tracePt t="38142" x="1241425" y="1768475"/>
          <p14:tracePt t="38154" x="1223963" y="1776413"/>
          <p14:tracePt t="38787" x="1231900" y="1776413"/>
          <p14:tracePt t="38874" x="1241425" y="1776413"/>
          <p14:tracePt t="38894" x="1241425" y="1768475"/>
          <p14:tracePt t="38926" x="1250950" y="1768475"/>
          <p14:tracePt t="38957" x="1258888" y="1768475"/>
          <p14:tracePt t="38982" x="1268413" y="1768475"/>
          <p14:tracePt t="39007" x="1276350" y="1768475"/>
          <p14:tracePt t="39055" x="1285875" y="1768475"/>
          <p14:tracePt t="39095" x="1285875" y="1758950"/>
          <p14:tracePt t="39105" x="1303338" y="1758950"/>
          <p14:tracePt t="39115" x="1312863" y="1758950"/>
          <p14:tracePt t="39554" x="1312863" y="1751013"/>
          <p14:tracePt t="39565" x="1312863" y="1741488"/>
          <p14:tracePt t="39650" x="1312863" y="1731963"/>
          <p14:tracePt t="39729" x="1322388" y="1731963"/>
          <p14:tracePt t="39797" x="1330325" y="1731963"/>
          <p14:tracePt t="39846" x="1330325" y="1724025"/>
          <p14:tracePt t="39857" x="1330325" y="1714500"/>
          <p14:tracePt t="39869" x="1339850" y="1704975"/>
          <p14:tracePt t="39884" x="1339850" y="1697038"/>
          <p14:tracePt t="39897" x="1339850" y="1687513"/>
          <p14:tracePt t="39907" x="1347788" y="1679575"/>
          <p14:tracePt t="39915" x="1366838" y="1633538"/>
          <p14:tracePt t="39937" x="1374775" y="1598613"/>
          <p14:tracePt t="39955" x="1384300" y="1571625"/>
          <p14:tracePt t="39967" x="1401763" y="1544638"/>
          <p14:tracePt t="39992" x="1401763" y="1527175"/>
          <p14:tracePt t="40004" x="1411288" y="1517650"/>
          <p14:tracePt t="40017" x="1428750" y="1500188"/>
          <p14:tracePt t="40053" x="1438275" y="1490663"/>
          <p14:tracePt t="40080" x="1446213" y="1482725"/>
          <p14:tracePt t="40235" x="1438275" y="1482725"/>
          <p14:tracePt t="40256" x="1428750" y="1500188"/>
          <p14:tracePt t="40261" x="1411288" y="1527175"/>
          <p14:tracePt t="40272" x="1401763" y="1598613"/>
          <p14:tracePt t="40285" x="1401763" y="1616075"/>
          <p14:tracePt t="40308" x="1401763" y="1643063"/>
          <p14:tracePt t="40321" x="1401763" y="1679575"/>
          <p14:tracePt t="40406" x="1401763" y="1687513"/>
          <p14:tracePt t="40423" x="1401763" y="1697038"/>
          <p14:tracePt t="40442" x="1411288" y="1714500"/>
          <p14:tracePt t="40711" x="1446213" y="1714500"/>
          <p14:tracePt t="40722" x="1490663" y="1704975"/>
          <p14:tracePt t="40738" x="1562100" y="1697038"/>
          <p14:tracePt t="40747" x="1608138" y="1697038"/>
          <p14:tracePt t="40760" x="1714500" y="1697038"/>
          <p14:tracePt t="40772" x="1751013" y="1697038"/>
          <p14:tracePt t="40796" x="1776413" y="1697038"/>
          <p14:tracePt t="40809" x="1822450" y="1697038"/>
          <p14:tracePt t="40832" x="1839913" y="1697038"/>
          <p14:tracePt t="40846" x="1866900" y="1697038"/>
          <p14:tracePt t="40857" x="1884363" y="1704975"/>
          <p14:tracePt t="40881" x="1901825" y="1704975"/>
          <p14:tracePt t="40894" x="1928813" y="1704975"/>
          <p14:tracePt t="40923" x="1938338" y="1704975"/>
          <p14:tracePt t="40927" x="1946275" y="1704975"/>
          <p14:tracePt t="40960" x="1955800" y="1704975"/>
          <p14:tracePt t="40977" x="1965325" y="1704975"/>
          <p14:tracePt t="41138" x="1955800" y="1704975"/>
          <p14:tracePt t="41163" x="1938338" y="1704975"/>
          <p14:tracePt t="41172" x="1919288" y="1704975"/>
          <p14:tracePt t="41184" x="1911350" y="1714500"/>
          <p14:tracePt t="41198" x="1893888" y="1714500"/>
          <p14:tracePt t="41212" x="1874838" y="1731963"/>
          <p14:tracePt t="41226" x="1857375" y="1731963"/>
          <p14:tracePt t="41246" x="1830388" y="1741488"/>
          <p14:tracePt t="41270" x="1812925" y="1751013"/>
          <p14:tracePt t="41283" x="1795463" y="1751013"/>
          <p14:tracePt t="41295" x="1785938" y="1751013"/>
          <p14:tracePt t="41320" x="1768475" y="1758950"/>
          <p14:tracePt t="41332" x="1758950" y="1768475"/>
          <p14:tracePt t="41531" x="1751013" y="1776413"/>
          <p14:tracePt t="42598" x="1741488" y="1776413"/>
          <p14:tracePt t="42671" x="1731963" y="1776413"/>
          <p14:tracePt t="42699" x="1724025" y="1776413"/>
          <p14:tracePt t="42708" x="1714500" y="1776413"/>
          <p14:tracePt t="42735" x="1704975" y="1776413"/>
          <p14:tracePt t="42780" x="1687513" y="1776413"/>
          <p14:tracePt t="42808" x="1679575" y="1776413"/>
          <p14:tracePt t="42891" x="1670050" y="1776413"/>
          <p14:tracePt t="44135" x="1687513" y="1776413"/>
          <p14:tracePt t="44146" x="1724025" y="1776413"/>
          <p14:tracePt t="44173" x="1741488" y="1776413"/>
          <p14:tracePt t="44182" x="1768475" y="1758950"/>
          <p14:tracePt t="44193" x="1795463" y="1751013"/>
          <p14:tracePt t="44206" x="1866900" y="1724025"/>
          <p14:tracePt t="44233" x="1911350" y="1697038"/>
          <p14:tracePt t="44242" x="1982788" y="1679575"/>
          <p14:tracePt t="44253" x="2081213" y="1660525"/>
          <p14:tracePt t="44280" x="2108200" y="1652588"/>
          <p14:tracePt t="44292" x="2125663" y="1652588"/>
          <p14:tracePt t="44328" x="2133600" y="1652588"/>
          <p14:tracePt t="44351" x="2133600" y="1660525"/>
          <p14:tracePt t="44364" x="2133600" y="1679575"/>
          <p14:tracePt t="44379" x="2133600" y="1687513"/>
          <p14:tracePt t="44486" x="2133600" y="1697038"/>
          <p14:tracePt t="44498" x="2133600" y="1704975"/>
          <p14:tracePt t="44646" x="2125663" y="1704975"/>
          <p14:tracePt t="44684" x="2125663" y="1714500"/>
          <p14:tracePt t="45714" x="2133600" y="1714500"/>
          <p14:tracePt t="45729" x="2160588" y="1724025"/>
          <p14:tracePt t="45740" x="2170113" y="1731963"/>
          <p14:tracePt t="45755" x="2197100" y="1731963"/>
          <p14:tracePt t="45777" x="2214563" y="1731963"/>
          <p14:tracePt t="45800" x="2232025" y="1731963"/>
          <p14:tracePt t="45812" x="2241550" y="1741488"/>
          <p14:tracePt t="45829" x="2251075" y="1741488"/>
          <p14:tracePt t="45836" x="2268538" y="1741488"/>
          <p14:tracePt t="45866" x="2286000" y="1751013"/>
          <p14:tracePt t="45875" x="2295525" y="1751013"/>
          <p14:tracePt t="45886" x="2322513" y="1751013"/>
          <p14:tracePt t="45910" x="2330450" y="1751013"/>
          <p14:tracePt t="45938" x="2339975" y="1751013"/>
          <p14:tracePt t="45947" x="2347913" y="1751013"/>
          <p14:tracePt t="45972" x="2357438" y="1751013"/>
          <p14:tracePt t="45983" x="2357438" y="1768475"/>
          <p14:tracePt t="45995" x="2366963" y="1776413"/>
          <p14:tracePt t="46816" x="2374900" y="1776413"/>
          <p14:tracePt t="46872" x="2384425" y="1776413"/>
          <p14:tracePt t="47518" x="2393950" y="1776413"/>
          <p14:tracePt t="47543" x="2401888" y="1776413"/>
          <p14:tracePt t="47591" x="2411413" y="1776413"/>
          <p14:tracePt t="47737" x="2419350" y="1776413"/>
          <p14:tracePt t="48250" x="2438400" y="1776413"/>
          <p14:tracePt t="48263" x="2465388" y="1776413"/>
          <p14:tracePt t="48272" x="2473325" y="1776413"/>
          <p14:tracePt t="48285" x="2490788" y="1776413"/>
          <p14:tracePt t="48299" x="2517775" y="1776413"/>
          <p14:tracePt t="48310" x="2544763" y="1776413"/>
          <p14:tracePt t="48322" x="2581275" y="1768475"/>
          <p14:tracePt t="48345" x="2598738" y="1758950"/>
          <p14:tracePt t="48353" x="2643188" y="1751013"/>
          <p14:tracePt t="48373" x="2679700" y="1741488"/>
          <p14:tracePt t="48398" x="2741613" y="1714500"/>
          <p14:tracePt t="48409" x="2768600" y="1704975"/>
          <p14:tracePt t="48421" x="2795588" y="1697038"/>
          <p14:tracePt t="48443" x="2830513" y="1697038"/>
          <p14:tracePt t="48455" x="2840038" y="1697038"/>
          <p14:tracePt t="48488" x="2847975" y="1697038"/>
          <p14:tracePt t="49152" x="2857500" y="1697038"/>
          <p14:tracePt t="49163" x="2867025" y="1697038"/>
          <p14:tracePt t="49174" x="2874963" y="1697038"/>
          <p14:tracePt t="49186" x="2884488" y="1697038"/>
          <p14:tracePt t="49199" x="2928938" y="1704975"/>
          <p14:tracePt t="49222" x="2955925" y="1714500"/>
          <p14:tracePt t="49249" x="2973388" y="1724025"/>
          <p14:tracePt t="49259" x="2982913" y="1731963"/>
          <p14:tracePt t="49270" x="2990850" y="1741488"/>
          <p14:tracePt t="49284" x="3017838" y="1758950"/>
          <p14:tracePt t="49296" x="3027363" y="1758950"/>
          <p14:tracePt t="49319" x="3036888" y="1768475"/>
          <p14:tracePt t="49332" x="3054350" y="1785938"/>
          <p14:tracePt t="49977" x="3062288" y="1785938"/>
          <p14:tracePt t="49990" x="3089275" y="1785938"/>
          <p14:tracePt t="50007" x="3108325" y="1776413"/>
          <p14:tracePt t="50016" x="3116263" y="1776413"/>
          <p14:tracePt t="50027" x="3133725" y="1768475"/>
          <p14:tracePt t="50038" x="3152775" y="1768475"/>
          <p14:tracePt t="50063" x="3160713" y="1768475"/>
          <p14:tracePt t="50076" x="3170238" y="1768475"/>
          <p14:tracePt t="50112" x="3179763" y="1768475"/>
          <p14:tracePt t="51418" x="0" y="0"/>
        </p14:tracePtLst>
        <p14:tracePtLst>
          <p14:tracePt t="56016" x="2017713" y="2205038"/>
          <p14:tracePt t="56816" x="2017713" y="2197100"/>
          <p14:tracePt t="56832" x="2009775" y="2179638"/>
          <p14:tracePt t="56840" x="2000250" y="2160588"/>
          <p14:tracePt t="56853" x="2000250" y="2133600"/>
          <p14:tracePt t="56861" x="1990725" y="2116138"/>
          <p14:tracePt t="56881" x="1982788" y="2098675"/>
          <p14:tracePt t="56904" x="1982788" y="2089150"/>
          <p14:tracePt t="56915" x="1982788" y="2081213"/>
          <p14:tracePt t="57049" x="1990725" y="2081213"/>
          <p14:tracePt t="57059" x="2000250" y="2089150"/>
          <p14:tracePt t="57072" x="2009775" y="2089150"/>
          <p14:tracePt t="57096" x="2017713" y="2089150"/>
          <p14:tracePt t="57112" x="2027238" y="2098675"/>
          <p14:tracePt t="57124" x="2036763" y="2108200"/>
          <p14:tracePt t="57146" x="2036763" y="2116138"/>
          <p14:tracePt t="57622" x="2036763" y="2108200"/>
          <p14:tracePt t="57650" x="2044700" y="2089150"/>
          <p14:tracePt t="57656" x="2044700" y="2081213"/>
          <p14:tracePt t="57670" x="2062163" y="2062163"/>
          <p14:tracePt t="57696" x="2071688" y="2036763"/>
          <p14:tracePt t="57707" x="2089150" y="2027238"/>
          <p14:tracePt t="57734" x="2108200" y="2009775"/>
          <p14:tracePt t="57742" x="2125663" y="1990725"/>
          <p14:tracePt t="57753" x="2160588" y="1982788"/>
          <p14:tracePt t="57779" x="2179638" y="1982788"/>
          <p14:tracePt t="57801" x="2205038" y="1982788"/>
          <p14:tracePt t="57804" x="2232025" y="1982788"/>
          <p14:tracePt t="57837" x="2241550" y="1973263"/>
          <p14:tracePt t="57847" x="2268538" y="1973263"/>
          <p14:tracePt t="57857" x="2276475" y="1973263"/>
          <p14:tracePt t="58387" x="2276475" y="1982788"/>
          <p14:tracePt t="58412" x="2268538" y="1982788"/>
          <p14:tracePt t="58509" x="2268538" y="1990725"/>
          <p14:tracePt t="58521" x="2259013" y="2000250"/>
          <p14:tracePt t="58557" x="2259013" y="2017713"/>
          <p14:tracePt t="58583" x="2259013" y="2027238"/>
          <p14:tracePt t="58680" x="2259013" y="2036763"/>
          <p14:tracePt t="60103" x="0" y="0"/>
        </p14:tracePtLst>
        <p14:tracePtLst>
          <p14:tracePt t="69885" x="1554163" y="2911475"/>
          <p14:tracePt t="70294" x="1536700" y="2911475"/>
          <p14:tracePt t="70356" x="1527175" y="2911475"/>
          <p14:tracePt t="70405" x="1517650" y="2911475"/>
          <p14:tracePt t="70429" x="1500188" y="2911475"/>
          <p14:tracePt t="70440" x="1482725" y="2911475"/>
          <p14:tracePt t="70464" x="1473200" y="2911475"/>
          <p14:tracePt t="70478" x="1455738" y="2911475"/>
          <p14:tracePt t="70501" x="1438275" y="2911475"/>
          <p14:tracePt t="70520" x="1428750" y="2911475"/>
          <p14:tracePt t="70531" x="1419225" y="2919413"/>
          <p14:tracePt t="70538" x="1411288" y="2928938"/>
          <p14:tracePt t="70549" x="1401763" y="2946400"/>
          <p14:tracePt t="70562" x="1393825" y="2965450"/>
          <p14:tracePt t="70588" x="1393825" y="2982913"/>
          <p14:tracePt t="70597" x="1384300" y="3009900"/>
          <p14:tracePt t="71511" x="1384300" y="3017838"/>
          <p14:tracePt t="72096" x="1393825" y="3017838"/>
          <p14:tracePt t="72731" x="1401763" y="3017838"/>
          <p14:tracePt t="72741" x="1411288" y="3017838"/>
          <p14:tracePt t="72779" x="1428750" y="3017838"/>
          <p14:tracePt t="72790" x="1438275" y="3017838"/>
          <p14:tracePt t="72802" x="1465263" y="3017838"/>
          <p14:tracePt t="72815" x="1500188" y="3009900"/>
          <p14:tracePt t="72855" x="1509713" y="3009900"/>
          <p14:tracePt t="72865" x="1517650" y="3009900"/>
          <p14:tracePt t="72877" x="1527175" y="3009900"/>
          <p14:tracePt t="72901" x="1536700" y="3009900"/>
          <p14:tracePt t="72912" x="1554163" y="3009900"/>
          <p14:tracePt t="72924" x="1562100" y="2990850"/>
          <p14:tracePt t="73182" x="1554163" y="2990850"/>
          <p14:tracePt t="73192" x="1517650" y="2990850"/>
          <p14:tracePt t="73204" x="1482725" y="2990850"/>
          <p14:tracePt t="73217" x="1446213" y="2990850"/>
          <p14:tracePt t="73234" x="1411288" y="3009900"/>
          <p14:tracePt t="73240" x="1374775" y="3017838"/>
          <p14:tracePt t="73254" x="1322388" y="3017838"/>
          <p14:tracePt t="73284" x="1312863" y="3017838"/>
          <p14:tracePt t="73289" x="1268413" y="3017838"/>
          <p14:tracePt t="73302" x="1258888" y="3017838"/>
          <p14:tracePt t="73328" x="1241425" y="3017838"/>
          <p14:tracePt t="73339" x="1214438" y="3017838"/>
          <p14:tracePt t="73353" x="1204913" y="3017838"/>
          <p14:tracePt t="73376" x="1196975" y="3017838"/>
          <p14:tracePt t="73472" x="1223963" y="3017838"/>
          <p14:tracePt t="73484" x="1268413" y="3017838"/>
          <p14:tracePt t="73507" x="1303338" y="3017838"/>
          <p14:tracePt t="73510" x="1322388" y="3017838"/>
          <p14:tracePt t="73520" x="1384300" y="3017838"/>
          <p14:tracePt t="73550" x="1419225" y="3017838"/>
          <p14:tracePt t="73557" x="1455738" y="3017838"/>
          <p14:tracePt t="73568" x="1517650" y="3017838"/>
          <p14:tracePt t="73594" x="1544638" y="3027363"/>
          <p14:tracePt t="73606" x="1571625" y="3036888"/>
          <p14:tracePt t="73630" x="1589088" y="3036888"/>
          <p14:tracePt t="73643" x="1616075" y="3036888"/>
          <p14:tracePt t="73655" x="1652588" y="3036888"/>
          <p14:tracePt t="74096" x="1625600" y="3036888"/>
          <p14:tracePt t="74113" x="1598613" y="3036888"/>
          <p14:tracePt t="74117" x="1571625" y="3036888"/>
          <p14:tracePt t="74129" x="1562100" y="3036888"/>
          <p14:tracePt t="74143" x="1536700" y="3036888"/>
          <p14:tracePt t="74174" x="1517650" y="3027363"/>
          <p14:tracePt t="74179" x="1500188" y="3017838"/>
          <p14:tracePt t="74325" x="1500188" y="3009900"/>
          <p14:tracePt t="74336" x="1500188" y="3000375"/>
          <p14:tracePt t="74483" x="1509713" y="3000375"/>
          <p14:tracePt t="74496" x="1517650" y="3000375"/>
          <p14:tracePt t="74508" x="1517650" y="2990850"/>
          <p14:tracePt t="74519" x="1536700" y="2990850"/>
          <p14:tracePt t="74533" x="1562100" y="2990850"/>
          <p14:tracePt t="74556" x="1589088" y="2990850"/>
          <p14:tracePt t="74569" x="1616075" y="2990850"/>
          <p14:tracePt t="74580" x="1679575" y="2990850"/>
          <p14:tracePt t="74613" x="1714500" y="2990850"/>
          <p14:tracePt t="74616" x="1741488" y="2990850"/>
          <p14:tracePt t="74630" x="1795463" y="3009900"/>
          <p14:tracePt t="74653" x="1803400" y="3027363"/>
          <p14:tracePt t="74665" x="1839913" y="3044825"/>
          <p14:tracePt t="74689" x="1857375" y="3054350"/>
          <p14:tracePt t="74703" x="1884363" y="3062288"/>
          <p14:tracePt t="74716" x="1893888" y="3062288"/>
          <p14:tracePt t="74739" x="1901825" y="3071813"/>
          <p14:tracePt t="74898" x="1874838" y="3081338"/>
          <p14:tracePt t="74909" x="1795463" y="3089275"/>
          <p14:tracePt t="74936" x="1741488" y="3089275"/>
          <p14:tracePt t="74946" x="1670050" y="3089275"/>
          <p14:tracePt t="74957" x="1598613" y="3071813"/>
          <p14:tracePt t="74970" x="1446213" y="2990850"/>
          <p14:tracePt t="75003" x="1393825" y="2965450"/>
          <p14:tracePt t="75007" x="1347788" y="2938463"/>
          <p14:tracePt t="75021" x="1285875" y="2911475"/>
          <p14:tracePt t="75050" x="1268413" y="2901950"/>
          <p14:tracePt t="75057" x="1250950" y="2901950"/>
          <p14:tracePt t="75262" x="1268413" y="2901950"/>
          <p14:tracePt t="75713" x="1285875" y="2901950"/>
          <p14:tracePt t="75724" x="1322388" y="2894013"/>
          <p14:tracePt t="75738" x="1357313" y="2894013"/>
          <p14:tracePt t="75751" x="1393825" y="2894013"/>
          <p14:tracePt t="75762" x="1473200" y="2894013"/>
          <p14:tracePt t="75787" x="1509713" y="2894013"/>
          <p14:tracePt t="75798" x="1544638" y="2894013"/>
          <p14:tracePt t="75812" x="1571625" y="2894013"/>
          <p14:tracePt t="75822" x="1633538" y="2894013"/>
          <p14:tracePt t="75852" x="1670050" y="2894013"/>
          <p14:tracePt t="75854" x="1751013" y="2894013"/>
          <p14:tracePt t="75884" x="1830388" y="2874963"/>
          <p14:tracePt t="75895" x="1946275" y="2830513"/>
          <p14:tracePt t="76262" x="1955800" y="2830513"/>
          <p14:tracePt t="76286" x="1965325" y="2830513"/>
          <p14:tracePt t="76371" x="1955800" y="2830513"/>
          <p14:tracePt t="76389" x="1946275" y="2840038"/>
          <p14:tracePt t="76397" x="1938338" y="2840038"/>
          <p14:tracePt t="76408" x="1919288" y="2840038"/>
          <p14:tracePt t="76421" x="1901825" y="2840038"/>
          <p14:tracePt t="76436" x="1866900" y="2847975"/>
          <p14:tracePt t="76455" x="1839913" y="2847975"/>
          <p14:tracePt t="76468" x="1803400" y="2847975"/>
          <p14:tracePt t="76481" x="1741488" y="2813050"/>
          <p14:tracePt t="76504" x="1714500" y="2795588"/>
          <p14:tracePt t="76517" x="1697038" y="2759075"/>
          <p14:tracePt t="76531" x="1697038" y="2741613"/>
          <p14:tracePt t="76553" x="1697038" y="2732088"/>
          <p14:tracePt t="76565" x="1679575" y="2724150"/>
          <p14:tracePt t="76602" x="1670050" y="2724150"/>
          <p14:tracePt t="76871" x="1625600" y="2768600"/>
          <p14:tracePt t="76884" x="1589088" y="2813050"/>
          <p14:tracePt t="76895" x="1571625" y="2830513"/>
          <p14:tracePt t="76905" x="1544638" y="2840038"/>
          <p14:tracePt t="76916" x="1482725" y="2847975"/>
          <p14:tracePt t="76941" x="1438275" y="2867025"/>
          <p14:tracePt t="76954" x="1401763" y="2874963"/>
          <p14:tracePt t="76967" x="1357313" y="2874963"/>
          <p14:tracePt t="77005" x="1347788" y="2884488"/>
          <p14:tracePt t="77187" x="1347788" y="2894013"/>
          <p14:tracePt t="77210" x="1366838" y="2901950"/>
          <p14:tracePt t="77222" x="1374775" y="2911475"/>
          <p14:tracePt t="77237" x="1374775" y="2919413"/>
          <p14:tracePt t="77247" x="1393825" y="2928938"/>
          <p14:tracePt t="77258" x="1411288" y="2938463"/>
          <p14:tracePt t="77270" x="1419225" y="2938463"/>
          <p14:tracePt t="77299" x="1438275" y="2946400"/>
          <p14:tracePt t="77307" x="1446213" y="2955925"/>
          <p14:tracePt t="77321" x="1455738" y="2965450"/>
          <p14:tracePt t="77336" x="1465263" y="2973388"/>
          <p14:tracePt t="77354" x="1473200" y="2990850"/>
          <p14:tracePt t="77381" x="1482725" y="2990850"/>
          <p14:tracePt t="77394" x="1490663" y="2990850"/>
          <p14:tracePt t="77407" x="1509713" y="3009900"/>
          <p14:tracePt t="77421" x="1517650" y="3009900"/>
          <p14:tracePt t="77446" x="1527175" y="3017838"/>
          <p14:tracePt t="77771" x="1562100" y="3017838"/>
          <p14:tracePt t="77785" x="1598613" y="3017838"/>
          <p14:tracePt t="77795" x="1633538" y="3009900"/>
          <p14:tracePt t="77807" x="1697038" y="2982913"/>
          <p14:tracePt t="77819" x="1768475" y="2965450"/>
          <p14:tracePt t="77831" x="1812925" y="2965450"/>
          <p14:tracePt t="77845" x="1884363" y="2955925"/>
          <p14:tracePt t="77859" x="1911350" y="2955925"/>
          <p14:tracePt t="77880" x="1928813" y="2955925"/>
          <p14:tracePt t="77894" x="1965325" y="2955925"/>
          <p14:tracePt t="77925" x="1973263" y="2955925"/>
          <p14:tracePt t="77927" x="2017713" y="2955925"/>
          <p14:tracePt t="77953" x="2027238" y="2955925"/>
          <p14:tracePt t="77965" x="2044700" y="2955925"/>
          <p14:tracePt t="78517" x="2062163" y="2955925"/>
          <p14:tracePt t="78534" x="2089150" y="2938463"/>
          <p14:tracePt t="78538" x="2108200" y="2928938"/>
          <p14:tracePt t="78550" x="2133600" y="2911475"/>
          <p14:tracePt t="78564" x="2152650" y="2901950"/>
          <p14:tracePt t="78586" x="2160588" y="2884488"/>
          <p14:tracePt t="78599" x="2197100" y="2867025"/>
          <p14:tracePt t="78633" x="2197100" y="2857500"/>
          <p14:tracePt t="78673" x="2205038" y="2857500"/>
          <p14:tracePt t="80183" x="2224088" y="2857500"/>
          <p14:tracePt t="80195" x="2251075" y="2857500"/>
          <p14:tracePt t="80209" x="2295525" y="2857500"/>
          <p14:tracePt t="80233" x="2357438" y="2857500"/>
          <p14:tracePt t="80243" x="2438400" y="2884488"/>
          <p14:tracePt t="80254" x="2500313" y="2919413"/>
          <p14:tracePt t="80268" x="2581275" y="2938463"/>
          <p14:tracePt t="80281" x="2705100" y="3009900"/>
          <p14:tracePt t="80304" x="2741613" y="3036888"/>
          <p14:tracePt t="80317" x="2822575" y="3071813"/>
          <p14:tracePt t="80350" x="2894013" y="3089275"/>
          <p14:tracePt t="80364" x="2911475" y="3089275"/>
          <p14:tracePt t="80379" x="2938463" y="3089275"/>
          <p14:tracePt t="80644" x="2919413" y="3081338"/>
          <p14:tracePt t="80664" x="2901950" y="3062288"/>
          <p14:tracePt t="80672" x="2874963" y="3044825"/>
          <p14:tracePt t="80685" x="2803525" y="2973388"/>
          <p14:tracePt t="80729" x="2795588" y="2965450"/>
          <p14:tracePt t="80742" x="2786063" y="2965450"/>
          <p14:tracePt t="81133" x="2795588" y="2955925"/>
          <p14:tracePt t="83633" x="2786063" y="2955925"/>
          <p14:tracePt t="83644" x="2759075" y="2955925"/>
          <p14:tracePt t="83662" x="2751138" y="2955925"/>
          <p14:tracePt t="83669" x="2679700" y="2955925"/>
          <p14:tracePt t="83680" x="2633663" y="2955925"/>
          <p14:tracePt t="83691" x="2571750" y="2955925"/>
          <p14:tracePt t="83717" x="2490788" y="2955925"/>
          <p14:tracePt t="83740" x="2322513" y="2965450"/>
          <p14:tracePt t="83754" x="2241550" y="2973388"/>
          <p14:tracePt t="83766" x="2170113" y="2973388"/>
          <p14:tracePt t="83777" x="2062163" y="2973388"/>
          <p14:tracePt t="83802" x="2027238" y="2973388"/>
          <p14:tracePt t="83817" x="2009775" y="2973388"/>
          <p14:tracePt t="83827" x="1990725" y="2973388"/>
          <p14:tracePt t="83850" x="1982788" y="2973388"/>
          <p14:tracePt t="83862" x="1973263" y="2973388"/>
          <p14:tracePt t="83886" x="1955800" y="2955925"/>
          <p14:tracePt t="83899" x="1938338" y="2946400"/>
          <p14:tracePt t="83912" x="1919288" y="2928938"/>
          <p14:tracePt t="83935" x="1901825" y="2928938"/>
          <p14:tracePt t="83946" x="1884363" y="2928938"/>
          <p14:tracePt t="84264" x="1874838" y="2928938"/>
          <p14:tracePt t="84277" x="1857375" y="2928938"/>
          <p14:tracePt t="84288" x="1822450" y="2928938"/>
          <p14:tracePt t="84302" x="1803400" y="2928938"/>
          <p14:tracePt t="84314" x="1741488" y="2928938"/>
          <p14:tracePt t="84345" x="1724025" y="2928938"/>
          <p14:tracePt t="84350" x="1687513" y="2928938"/>
          <p14:tracePt t="84363" x="1660525" y="2928938"/>
          <p14:tracePt t="84387" x="1633538" y="2928938"/>
          <p14:tracePt t="84397" x="1616075" y="2928938"/>
          <p14:tracePt t="84434" x="1608138" y="2928938"/>
          <p14:tracePt t="84450" x="1598613" y="2928938"/>
          <p14:tracePt t="84461" x="1589088" y="2928938"/>
          <p14:tracePt t="84508" x="1589088" y="2938463"/>
          <p14:tracePt t="84521" x="1589088" y="2946400"/>
          <p14:tracePt t="84532" x="1589088" y="2955925"/>
          <p14:tracePt t="84593" x="1589088" y="2965450"/>
          <p14:tracePt t="84608" x="1589088" y="2973388"/>
          <p14:tracePt t="84620" x="1589088" y="2982913"/>
          <p14:tracePt t="84641" x="1589088" y="2990850"/>
          <p14:tracePt t="84653" x="1589088" y="3000375"/>
          <p14:tracePt t="84679" x="1589088" y="3009900"/>
          <p14:tracePt t="84690" x="1589088" y="3017838"/>
          <p14:tracePt t="84703" x="1589088" y="3027363"/>
          <p14:tracePt t="84728" x="1589088" y="3036888"/>
          <p14:tracePt t="84740" x="1589088" y="3044825"/>
          <p14:tracePt t="84752" x="1589088" y="3054350"/>
          <p14:tracePt t="84777" x="1589088" y="3062288"/>
          <p14:tracePt t="84789" x="1589088" y="3071813"/>
          <p14:tracePt t="84800" x="1589088" y="3081338"/>
          <p14:tracePt t="84824" x="1589088" y="3089275"/>
          <p14:tracePt t="84836" x="1589088" y="3098800"/>
          <p14:tracePt t="84861" x="1589088" y="3108325"/>
          <p14:tracePt t="84878" x="1589088" y="3116263"/>
          <p14:tracePt t="84887" x="1589088" y="3125788"/>
          <p14:tracePt t="84909" x="1589088" y="3133725"/>
          <p14:tracePt t="84923" x="1589088" y="3143250"/>
          <p14:tracePt t="84924" x="1589088" y="3152775"/>
          <p14:tracePt t="84958" x="1589088" y="3160713"/>
          <p14:tracePt t="84973" x="1589088" y="3170238"/>
          <p14:tracePt t="84995" x="1581150" y="3179763"/>
          <p14:tracePt t="85006" x="1581150" y="3187700"/>
          <p14:tracePt t="85020" x="1581150" y="3197225"/>
          <p14:tracePt t="85045" x="1581150" y="3205163"/>
          <p14:tracePt t="85055" x="1581150" y="3214688"/>
          <p14:tracePt t="85068" x="1581150" y="3224213"/>
          <p14:tracePt t="85097" x="1581150" y="3232150"/>
          <p14:tracePt t="85109" x="1581150" y="3241675"/>
          <p14:tracePt t="85128" x="1581150" y="3251200"/>
          <p14:tracePt t="85225" x="1581150" y="3241675"/>
          <p14:tracePt t="85237" x="1581150" y="3224213"/>
          <p14:tracePt t="85263" x="1581150" y="3214688"/>
          <p14:tracePt t="85274" x="1581150" y="3205163"/>
          <p14:tracePt t="85286" x="1581150" y="3197225"/>
          <p14:tracePt t="85616" x="1571625" y="3179763"/>
          <p14:tracePt t="85629" x="1571625" y="3160713"/>
          <p14:tracePt t="85640" x="1571625" y="3143250"/>
          <p14:tracePt t="85652" x="1571625" y="3116263"/>
          <p14:tracePt t="85664" x="1571625" y="3089275"/>
          <p14:tracePt t="85675" x="1571625" y="3081338"/>
          <p14:tracePt t="85798" x="1581150" y="3081338"/>
          <p14:tracePt t="85811" x="1598613" y="3081338"/>
          <p14:tracePt t="85824" x="1625600" y="3081338"/>
          <p14:tracePt t="85835" x="1652588" y="3081338"/>
          <p14:tracePt t="85846" x="1697038" y="3081338"/>
          <p14:tracePt t="85860" x="1758950" y="3081338"/>
          <p14:tracePt t="85882" x="1795463" y="3081338"/>
          <p14:tracePt t="85897" x="1866900" y="3081338"/>
          <p14:tracePt t="85926" x="1911350" y="3081338"/>
          <p14:tracePt t="85928" x="1973263" y="3081338"/>
          <p14:tracePt t="85949" x="2062163" y="3036888"/>
          <p14:tracePt t="85964" x="2089150" y="3017838"/>
          <p14:tracePt t="86371" x="2125663" y="3017838"/>
          <p14:tracePt t="86385" x="2170113" y="3009900"/>
          <p14:tracePt t="86396" x="2251075" y="2990850"/>
          <p14:tracePt t="86407" x="2357438" y="2973388"/>
          <p14:tracePt t="86416" x="2527300" y="2973388"/>
          <p14:tracePt t="86433" x="2598738" y="2973388"/>
          <p14:tracePt t="86457" x="2679700" y="2973388"/>
          <p14:tracePt t="86468" x="2741613" y="2973388"/>
          <p14:tracePt t="86484" x="2822575" y="2973388"/>
          <p14:tracePt t="86504" x="2857500" y="2973388"/>
          <p14:tracePt t="86517" x="2901950" y="2973388"/>
          <p14:tracePt t="86548" x="2938463" y="2973388"/>
          <p14:tracePt t="86554" x="3017838" y="2965450"/>
          <p14:tracePt t="86567" x="3054350" y="2946400"/>
          <p14:tracePt t="86589" x="3081338" y="2928938"/>
          <p14:tracePt t="87421" x="3089275" y="2919413"/>
          <p14:tracePt t="87431" x="3098800" y="2901950"/>
          <p14:tracePt t="87442" x="3108325" y="2884488"/>
          <p14:tracePt t="87455" x="3116263" y="2867025"/>
          <p14:tracePt t="87473" x="3116263" y="2857500"/>
          <p14:tracePt t="87479" x="3116263" y="2847975"/>
          <p14:tracePt t="87492" x="3116263" y="2840038"/>
          <p14:tracePt t="87517" x="3116263" y="2830513"/>
          <p14:tracePt t="87529" x="3116263" y="2813050"/>
          <p14:tracePt t="87576" x="3116263" y="2803525"/>
          <p14:tracePt t="87602" x="3116263" y="2795588"/>
          <p14:tracePt t="87629" x="3116263" y="2786063"/>
          <p14:tracePt t="87642" x="3125788" y="2786063"/>
          <p14:tracePt t="87663" x="3143250" y="2776538"/>
          <p14:tracePt t="87673" x="3160713" y="2768600"/>
          <p14:tracePt t="87686" x="3170238" y="2759075"/>
          <p14:tracePt t="87698" x="3179763" y="2751138"/>
          <p14:tracePt t="87711" x="3187700" y="2751138"/>
          <p14:tracePt t="88137" x="3197225" y="2724150"/>
          <p14:tracePt t="88151" x="3214688" y="2705100"/>
          <p14:tracePt t="88161" x="3224213" y="2697163"/>
          <p14:tracePt t="88172" x="3251200" y="2679700"/>
          <p14:tracePt t="88184" x="3276600" y="2660650"/>
          <p14:tracePt t="88199" x="3322638" y="2633663"/>
          <p14:tracePt t="88222" x="3348038" y="2625725"/>
          <p14:tracePt t="88235" x="3394075" y="2616200"/>
          <p14:tracePt t="88248" x="3419475" y="2608263"/>
          <p14:tracePt t="88272" x="3438525" y="2598738"/>
          <p14:tracePt t="88283" x="3465513" y="2598738"/>
          <p14:tracePt t="88317" x="3482975" y="2598738"/>
          <p14:tracePt t="88320" x="3490913" y="2598738"/>
          <p14:tracePt t="88332" x="3509963" y="2598738"/>
          <p14:tracePt t="88365" x="3527425" y="2598738"/>
          <p14:tracePt t="88366" x="3544888" y="2598738"/>
          <p14:tracePt t="89008" x="0" y="0"/>
        </p14:tracePtLst>
        <p14:tracePtLst>
          <p14:tracePt t="107385" x="322263" y="1081088"/>
          <p14:tracePt t="107849" x="322263" y="1071563"/>
          <p14:tracePt t="107858" x="339725" y="1044575"/>
          <p14:tracePt t="107869" x="357188" y="1017588"/>
          <p14:tracePt t="107882" x="393700" y="990600"/>
          <p14:tracePt t="107895" x="438150" y="965200"/>
          <p14:tracePt t="107905" x="490538" y="928688"/>
          <p14:tracePt t="107915" x="571500" y="884238"/>
          <p14:tracePt t="107942" x="588963" y="874713"/>
          <p14:tracePt t="107958" x="625475" y="857250"/>
          <p14:tracePt t="107968" x="687388" y="839788"/>
          <p14:tracePt t="107990" x="704850" y="830263"/>
          <p14:tracePt t="108004" x="723900" y="822325"/>
          <p14:tracePt t="108027" x="741363" y="822325"/>
          <p14:tracePt t="108088" x="741363" y="830263"/>
          <p14:tracePt t="108101" x="741363" y="839788"/>
          <p14:tracePt t="108113" x="741363" y="857250"/>
          <p14:tracePt t="108124" x="741363" y="884238"/>
          <p14:tracePt t="108138" x="741363" y="919163"/>
          <p14:tracePt t="108161" x="741363" y="946150"/>
          <p14:tracePt t="108173" x="723900" y="982663"/>
          <p14:tracePt t="108185" x="704850" y="1044575"/>
          <p14:tracePt t="108209" x="687388" y="1081088"/>
          <p14:tracePt t="108223" x="669925" y="1160463"/>
          <p14:tracePt t="108246" x="642938" y="1231900"/>
          <p14:tracePt t="108259" x="633413" y="1295400"/>
          <p14:tracePt t="108272" x="625475" y="1374775"/>
          <p14:tracePt t="108302" x="625475" y="1411288"/>
          <p14:tracePt t="108308" x="625475" y="1490663"/>
          <p14:tracePt t="108319" x="625475" y="1527175"/>
          <p14:tracePt t="108565" x="608013" y="1536700"/>
          <p14:tracePt t="108577" x="598488" y="1589088"/>
          <p14:tracePt t="108586" x="571500" y="1679575"/>
          <p14:tracePt t="108601" x="561975" y="1776413"/>
          <p14:tracePt t="108613" x="561975" y="1893888"/>
          <p14:tracePt t="108624" x="581025" y="2187575"/>
          <p14:tracePt t="108648" x="608013" y="2312988"/>
          <p14:tracePt t="108660" x="642938" y="2419350"/>
          <p14:tracePt t="108673" x="687388" y="2581275"/>
          <p14:tracePt t="108698" x="704850" y="2643188"/>
          <p14:tracePt t="108709" x="731838" y="2759075"/>
          <p14:tracePt t="108739" x="741363" y="2822575"/>
          <p14:tracePt t="108746" x="750888" y="2919413"/>
          <p14:tracePt t="109013" x="750888" y="2946400"/>
          <p14:tracePt t="109025" x="723900" y="3009900"/>
          <p14:tracePt t="109037" x="696913" y="3116263"/>
          <p14:tracePt t="109050" x="660400" y="3241675"/>
          <p14:tracePt t="109061" x="642938" y="3482975"/>
          <p14:tracePt t="109087" x="642938" y="3643313"/>
          <p14:tracePt t="109110" x="642938" y="3670300"/>
          <p14:tracePt t="109126" x="642938" y="3697288"/>
          <p14:tracePt t="109137" x="642938" y="3714750"/>
          <p14:tracePt t="109149" x="633413" y="3751263"/>
          <p14:tracePt t="109160" x="608013" y="3751263"/>
          <p14:tracePt t="109379" x="588963" y="3741738"/>
          <p14:tracePt t="109392" x="571500" y="3714750"/>
          <p14:tracePt t="109404" x="554038" y="3687763"/>
          <p14:tracePt t="109418" x="517525" y="3616325"/>
          <p14:tracePt t="109429" x="500063" y="3589338"/>
          <p14:tracePt t="109446" x="473075" y="3554413"/>
          <p14:tracePt t="109476" x="465138" y="3544888"/>
          <p14:tracePt t="109490" x="446088" y="3527425"/>
          <p14:tracePt t="109514" x="438150" y="3527425"/>
          <p14:tracePt t="109901" x="438150" y="3509963"/>
          <p14:tracePt t="109914" x="438150" y="3490913"/>
          <p14:tracePt t="109918" x="438150" y="3473450"/>
          <p14:tracePt t="109938" x="438150" y="3465513"/>
          <p14:tracePt t="109951" x="473075" y="3455988"/>
          <p14:tracePt t="109979" x="509588" y="3455988"/>
          <p14:tracePt t="109988" x="571500" y="3455988"/>
          <p14:tracePt t="110000" x="608013" y="3465513"/>
          <p14:tracePt t="110025" x="652463" y="3482975"/>
          <p14:tracePt t="110036" x="750888" y="3536950"/>
          <p14:tracePt t="110061" x="803275" y="3562350"/>
          <p14:tracePt t="110073" x="857250" y="3598863"/>
          <p14:tracePt t="110089" x="982663" y="3652838"/>
          <p14:tracePt t="110111" x="1027113" y="3670300"/>
          <p14:tracePt t="110121" x="1143000" y="3697288"/>
          <p14:tracePt t="110147" x="1223963" y="3697288"/>
          <p14:tracePt t="110158" x="1285875" y="3705225"/>
          <p14:tracePt t="110171" x="1347788" y="3705225"/>
          <p14:tracePt t="110413" x="1339850" y="3705225"/>
          <p14:tracePt t="110427" x="1322388" y="3705225"/>
          <p14:tracePt t="110438" x="1312863" y="3687763"/>
          <p14:tracePt t="110451" x="1312863" y="3679825"/>
          <p14:tracePt t="110476" x="1312863" y="3670300"/>
          <p14:tracePt t="110486" x="1312863" y="3652838"/>
          <p14:tracePt t="110517" x="1347788" y="3633788"/>
          <p14:tracePt t="110525" x="1419225" y="3608388"/>
          <p14:tracePt t="110536" x="1544638" y="3571875"/>
          <p14:tracePt t="110549" x="1679575" y="3536950"/>
          <p14:tracePt t="110560" x="1822450" y="3509963"/>
          <p14:tracePt t="110573" x="2116138" y="3446463"/>
          <p14:tracePt t="110596" x="2268538" y="3419475"/>
          <p14:tracePt t="110608" x="2500313" y="3402013"/>
          <p14:tracePt t="110623" x="2589213" y="3402013"/>
          <p14:tracePt t="110645" x="2697163" y="3438525"/>
          <p14:tracePt t="110657" x="2919413" y="3490913"/>
          <p14:tracePt t="110684" x="3027363" y="3509963"/>
          <p14:tracePt t="110695" x="3259138" y="3554413"/>
          <p14:tracePt t="110707" x="3348038" y="3571875"/>
          <p14:tracePt t="111048" x="3384550" y="3571875"/>
          <p14:tracePt t="111060" x="3419475" y="3571875"/>
          <p14:tracePt t="111071" x="3473450" y="3589338"/>
          <p14:tracePt t="111083" x="3517900" y="3598863"/>
          <p14:tracePt t="111094" x="3633788" y="3616325"/>
          <p14:tracePt t="111120" x="3670300" y="3633788"/>
          <p14:tracePt t="111132" x="3705225" y="3652838"/>
          <p14:tracePt t="111144" x="3741738" y="3670300"/>
          <p14:tracePt t="111176" x="3751263" y="3670300"/>
          <p14:tracePt t="111189" x="3759200" y="3679825"/>
          <p14:tracePt t="111206" x="3776663" y="3679825"/>
          <p14:tracePt t="111486" x="3795713" y="3679825"/>
          <p14:tracePt t="111497" x="3813175" y="3652838"/>
          <p14:tracePt t="111511" x="3840163" y="3625850"/>
          <p14:tracePt t="111521" x="3867150" y="3589338"/>
          <p14:tracePt t="111536" x="3956050" y="3473450"/>
          <p14:tracePt t="111567" x="4037013" y="3340100"/>
          <p14:tracePt t="111584" x="4089400" y="3286125"/>
          <p14:tracePt t="111596" x="4133850" y="3241675"/>
          <p14:tracePt t="111615" x="4179888" y="3224213"/>
          <p14:tracePt t="111620" x="4286250" y="3187700"/>
          <p14:tracePt t="111633" x="4348163" y="3179763"/>
          <p14:tracePt t="111648" x="4411663" y="3170238"/>
          <p14:tracePt t="111648" x="4456113" y="3170238"/>
          <p14:tracePt t="111669" x="4491038" y="3160713"/>
          <p14:tracePt t="111699" x="4518025" y="3160713"/>
          <p14:tracePt t="111923" x="4510088" y="3160713"/>
          <p14:tracePt t="111935" x="4500563" y="3160713"/>
          <p14:tracePt t="111949" x="4473575" y="3160713"/>
          <p14:tracePt t="111961" x="4429125" y="3160713"/>
          <p14:tracePt t="111973" x="4375150" y="3179763"/>
          <p14:tracePt t="111983" x="4259263" y="3214688"/>
          <p14:tracePt t="112009" x="4205288" y="3224213"/>
          <p14:tracePt t="112020" x="4170363" y="3241675"/>
          <p14:tracePt t="112034" x="4143375" y="3268663"/>
          <p14:tracePt t="112058" x="4133850" y="3268663"/>
          <p14:tracePt t="112072" x="4125913" y="3276600"/>
          <p14:tracePt t="112314" x="4116388" y="3276600"/>
          <p14:tracePt t="112325" x="4108450" y="3276600"/>
          <p14:tracePt t="112398" x="4089400" y="3286125"/>
          <p14:tracePt t="112411" x="4089400" y="3295650"/>
          <p14:tracePt t="112427" x="4081463" y="3303588"/>
          <p14:tracePt t="112441" x="4062413" y="3313113"/>
          <p14:tracePt t="112447" x="4044950" y="3322638"/>
          <p14:tracePt t="112460" x="4044950" y="3330575"/>
          <p14:tracePt t="112472" x="4027488" y="3348038"/>
          <p14:tracePt t="112495" x="4017963" y="3348038"/>
          <p14:tracePt t="112864" x="4017963" y="3375025"/>
          <p14:tracePt t="112874" x="4017963" y="3394075"/>
          <p14:tracePt t="112892" x="4010025" y="3411538"/>
          <p14:tracePt t="112898" x="4010025" y="3419475"/>
          <p14:tracePt t="112910" x="4000500" y="3438525"/>
          <p14:tracePt t="112927" x="4000500" y="3455988"/>
          <p14:tracePt t="112948" x="4000500" y="3473450"/>
          <p14:tracePt t="112960" x="4000500" y="3490913"/>
          <p14:tracePt t="112978" x="4000500" y="3500438"/>
          <p14:tracePt t="114189" x="4010025" y="3500438"/>
          <p14:tracePt t="114207" x="4017963" y="3500438"/>
          <p14:tracePt t="114810" x="4027488" y="3500438"/>
          <p14:tracePt t="115492" x="4027488" y="3490913"/>
          <p14:tracePt t="116916" x="4054475" y="3473450"/>
          <p14:tracePt t="116929" x="4089400" y="3465513"/>
          <p14:tracePt t="116942" x="4125913" y="3446463"/>
          <p14:tracePt t="116953" x="4160838" y="3429000"/>
          <p14:tracePt t="116966" x="4214813" y="3402013"/>
          <p14:tracePt t="116991" x="4232275" y="3402013"/>
          <p14:tracePt t="117002" x="4251325" y="3402013"/>
          <p14:tracePt t="117028" x="4259263" y="3402013"/>
          <p14:tracePt t="117039" x="4286250" y="3402013"/>
          <p14:tracePt t="117063" x="4295775" y="3402013"/>
          <p14:tracePt t="117075" x="4303713" y="3402013"/>
          <p14:tracePt t="117123" x="4303713" y="3411538"/>
          <p14:tracePt t="117141" x="4313238" y="3419475"/>
          <p14:tracePt t="117149" x="4330700" y="3429000"/>
          <p14:tracePt t="117161" x="4340225" y="3429000"/>
          <p14:tracePt t="117258" x="4340225" y="3438525"/>
          <p14:tracePt t="117269" x="4348163" y="3438525"/>
          <p14:tracePt t="117295" x="4357688" y="3446463"/>
          <p14:tracePt t="117306" x="4357688" y="3455988"/>
          <p14:tracePt t="117319" x="4367213" y="3455988"/>
          <p14:tracePt t="117331" x="4367213" y="3482975"/>
          <p14:tracePt t="117363" x="4375150" y="3482975"/>
          <p14:tracePt t="117365" x="4394200" y="3500438"/>
          <p14:tracePt t="117392" x="4394200" y="3509963"/>
          <p14:tracePt t="117404" x="4402138" y="3509963"/>
          <p14:tracePt t="117414" x="4402138" y="3527425"/>
          <p14:tracePt t="117781" x="4419600" y="3527425"/>
          <p14:tracePt t="117797" x="4429125" y="3527425"/>
          <p14:tracePt t="117805" x="4456113" y="3527425"/>
          <p14:tracePt t="117819" x="4465638" y="3527425"/>
          <p14:tracePt t="117846" x="4473575" y="3517900"/>
          <p14:tracePt t="117857" x="4483100" y="3517900"/>
          <p14:tracePt t="117880" x="4483100" y="3509963"/>
          <p14:tracePt t="117892" x="4491038" y="3509963"/>
          <p14:tracePt t="117964" x="4500563" y="3509963"/>
          <p14:tracePt t="117975" x="4510088" y="3500438"/>
          <p14:tracePt t="118007" x="4527550" y="3490913"/>
          <p14:tracePt t="118012" x="4537075" y="3490913"/>
          <p14:tracePt t="118024" x="4537075" y="3482975"/>
          <p14:tracePt t="118038" x="4554538" y="3482975"/>
          <p14:tracePt t="118060" x="4562475" y="3473450"/>
          <p14:tracePt t="118293" x="4545013" y="3473450"/>
          <p14:tracePt t="118305" x="4537075" y="3473450"/>
          <p14:tracePt t="118318" x="4527550" y="3473450"/>
          <p14:tracePt t="118328" x="4518025" y="3473450"/>
          <p14:tracePt t="118342" x="4500563" y="3473450"/>
          <p14:tracePt t="118355" x="4483100" y="3473450"/>
          <p14:tracePt t="118390" x="4465638" y="3473450"/>
          <p14:tracePt t="118402" x="4446588" y="3482975"/>
          <p14:tracePt t="118427" x="4429125" y="3482975"/>
          <p14:tracePt t="118443" x="4419600" y="3490913"/>
          <p14:tracePt t="118451" x="4419600" y="3500438"/>
          <p14:tracePt t="118734" x="4429125" y="3500438"/>
          <p14:tracePt t="118756" x="4438650" y="3500438"/>
          <p14:tracePt t="118828" x="4465638" y="3500438"/>
          <p14:tracePt t="118842" x="4473575" y="3500438"/>
          <p14:tracePt t="118854" x="4491038" y="3490913"/>
          <p14:tracePt t="118863" x="4518025" y="3482975"/>
          <p14:tracePt t="118892" x="4527550" y="3482975"/>
          <p14:tracePt t="118903" x="4545013" y="3473450"/>
          <p14:tracePt t="118914" x="4562475" y="3473450"/>
          <p14:tracePt t="118927" x="4572000" y="3473450"/>
          <p14:tracePt t="118944" x="4581525" y="3473450"/>
          <p14:tracePt t="119961" x="4589463" y="3455988"/>
          <p14:tracePt t="119974" x="4608513" y="3419475"/>
          <p14:tracePt t="119985" x="4625975" y="3394075"/>
          <p14:tracePt t="119997" x="4652963" y="3367088"/>
          <p14:tracePt t="120011" x="4679950" y="3340100"/>
          <p14:tracePt t="120022" x="4714875" y="3322638"/>
          <p14:tracePt t="120053" x="4724400" y="3313113"/>
          <p14:tracePt t="120058" x="4741863" y="3313113"/>
          <p14:tracePt t="120157" x="4751388" y="3313113"/>
          <p14:tracePt t="120168" x="4768850" y="3313113"/>
          <p14:tracePt t="120180" x="4776788" y="3313113"/>
          <p14:tracePt t="120216" x="4786313" y="3313113"/>
          <p14:tracePt t="120570" x="4776788" y="3313113"/>
          <p14:tracePt t="120582" x="4751388" y="3313113"/>
          <p14:tracePt t="120594" x="4714875" y="3313113"/>
          <p14:tracePt t="120612" x="4670425" y="3313113"/>
          <p14:tracePt t="120619" x="4589463" y="3322638"/>
          <p14:tracePt t="120631" x="4510088" y="3330575"/>
          <p14:tracePt t="120643" x="4419600" y="3348038"/>
          <p14:tracePt t="120660" x="4251325" y="3367088"/>
          <p14:tracePt t="120682" x="4108450" y="3402013"/>
          <p14:tracePt t="120692" x="4037013" y="3419475"/>
          <p14:tracePt t="120716" x="3990975" y="3429000"/>
          <p14:tracePt t="120741" x="3929063" y="3438525"/>
          <p14:tracePt t="120752" x="3902075" y="3438525"/>
          <p14:tracePt t="120773" x="3894138" y="3438525"/>
          <p14:tracePt t="120775" x="3867150" y="3438525"/>
          <p14:tracePt t="120814" x="3857625" y="3438525"/>
          <p14:tracePt t="121106" x="3875088" y="3438525"/>
          <p14:tracePt t="121117" x="3894138" y="3438525"/>
          <p14:tracePt t="121130" x="3902075" y="3438525"/>
          <p14:tracePt t="121142" x="3919538" y="3438525"/>
          <p14:tracePt t="121154" x="3946525" y="3438525"/>
          <p14:tracePt t="121166" x="3965575" y="3429000"/>
          <p14:tracePt t="121181" x="3983038" y="3429000"/>
          <p14:tracePt t="121275" x="4010025" y="3429000"/>
          <p14:tracePt t="121290" x="4027488" y="3429000"/>
          <p14:tracePt t="121301" x="4071938" y="3429000"/>
          <p14:tracePt t="121324" x="4108450" y="3429000"/>
          <p14:tracePt t="121338" x="4143375" y="3438525"/>
          <p14:tracePt t="121349" x="4251325" y="3490913"/>
          <p14:tracePt t="121364" x="4303713" y="3517900"/>
          <p14:tracePt t="121386" x="4402138" y="3554413"/>
          <p14:tracePt t="121410" x="4456113" y="3571875"/>
          <p14:tracePt t="121425" x="4500563" y="3581400"/>
          <p14:tracePt t="121434" x="4589463" y="3608388"/>
          <p14:tracePt t="121678" x="4616450" y="3581400"/>
          <p14:tracePt t="121692" x="4705350" y="3536950"/>
          <p14:tracePt t="121703" x="4830763" y="3482975"/>
          <p14:tracePt t="121714" x="5027613" y="3438525"/>
          <p14:tracePt t="121739" x="5545138" y="3402013"/>
          <p14:tracePt t="121755" x="5732463" y="3402013"/>
          <p14:tracePt t="121767" x="5867400" y="3419475"/>
          <p14:tracePt t="121776" x="5973763" y="3438525"/>
          <p14:tracePt t="121788" x="6197600" y="3482975"/>
          <p14:tracePt t="121812" x="6276975" y="3490913"/>
          <p14:tracePt t="121825" x="6357938" y="3517900"/>
          <p14:tracePt t="121837" x="6500813" y="3562350"/>
          <p14:tracePt t="121855" x="6562725" y="3571875"/>
          <p14:tracePt t="121873" x="6751638" y="3554413"/>
          <p14:tracePt t="121898" x="6858000" y="3544888"/>
          <p14:tracePt t="121909" x="6938963" y="3527425"/>
          <p14:tracePt t="122201" x="6929438" y="3527425"/>
          <p14:tracePt t="122213" x="6911975" y="3527425"/>
          <p14:tracePt t="122227" x="6884988" y="3527425"/>
          <p14:tracePt t="122239" x="6840538" y="3527425"/>
          <p14:tracePt t="122255" x="6777038" y="3527425"/>
          <p14:tracePt t="122262" x="6697663" y="3527425"/>
          <p14:tracePt t="122274" x="6545263" y="3509963"/>
          <p14:tracePt t="122289" x="6465888" y="3500438"/>
          <p14:tracePt t="122310" x="6384925" y="3473450"/>
          <p14:tracePt t="122325" x="6313488" y="3411538"/>
          <p14:tracePt t="122348" x="6286500" y="3394075"/>
          <p14:tracePt t="122359" x="6276975" y="3375025"/>
          <p14:tracePt t="122445" x="6259513" y="3375025"/>
          <p14:tracePt t="122457" x="6251575" y="3375025"/>
          <p14:tracePt t="122472" x="6242050" y="3375025"/>
          <p14:tracePt t="122482" x="6232525" y="3375025"/>
          <p14:tracePt t="122496" x="6224588" y="3375025"/>
          <p14:tracePt t="122518" x="6215063" y="3375025"/>
          <p14:tracePt t="122530" x="6197600" y="3375025"/>
          <p14:tracePt t="122968" x="6153150" y="3375025"/>
          <p14:tracePt t="122982" x="6072188" y="3384550"/>
          <p14:tracePt t="122992" x="5938838" y="3402013"/>
          <p14:tracePt t="123008" x="5768975" y="3429000"/>
          <p14:tracePt t="123018" x="5572125" y="3438525"/>
          <p14:tracePt t="123031" x="5241925" y="3465513"/>
          <p14:tracePt t="123054" x="5133975" y="3465513"/>
          <p14:tracePt t="123067" x="5010150" y="3465513"/>
          <p14:tracePt t="123091" x="4983163" y="3455988"/>
          <p14:tracePt t="123102" x="4965700" y="3446463"/>
          <p14:tracePt t="123130" x="4956175" y="3446463"/>
          <p14:tracePt t="123454" x="4965700" y="3446463"/>
          <p14:tracePt t="123468" x="5010150" y="3446463"/>
          <p14:tracePt t="123480" x="5089525" y="3419475"/>
          <p14:tracePt t="123492" x="5205413" y="3411538"/>
          <p14:tracePt t="123504" x="5295900" y="3394075"/>
          <p14:tracePt t="123518" x="5465763" y="3384550"/>
          <p14:tracePt t="123549" x="5554663" y="3375025"/>
          <p14:tracePt t="123554" x="5724525" y="3375025"/>
          <p14:tracePt t="123583" x="5822950" y="3375025"/>
          <p14:tracePt t="123601" x="5973763" y="3375025"/>
          <p14:tracePt t="123615" x="6018213" y="3375025"/>
          <p14:tracePt t="123626" x="6054725" y="3375025"/>
          <p14:tracePt t="123638" x="6126163" y="3384550"/>
          <p14:tracePt t="123651" x="6161088" y="3384550"/>
          <p14:tracePt t="123674" x="6170613" y="3384550"/>
          <p14:tracePt t="124150" x="6224588" y="3375025"/>
          <p14:tracePt t="124162" x="6286500" y="3357563"/>
          <p14:tracePt t="124174" x="6375400" y="3348038"/>
          <p14:tracePt t="124190" x="6483350" y="3348038"/>
          <p14:tracePt t="124199" x="6715125" y="3340100"/>
          <p14:tracePt t="124224" x="6823075" y="3340100"/>
          <p14:tracePt t="124239" x="6884988" y="3340100"/>
          <p14:tracePt t="124256" x="6946900" y="3340100"/>
          <p14:tracePt t="124260" x="7010400" y="3348038"/>
          <p14:tracePt t="124273" x="7045325" y="3367088"/>
          <p14:tracePt t="124296" x="7081838" y="3375025"/>
          <p14:tracePt t="124309" x="7180263" y="3394075"/>
          <p14:tracePt t="124333" x="7242175" y="3394075"/>
          <p14:tracePt t="124345" x="7375525" y="3394075"/>
          <p14:tracePt t="124359" x="7439025" y="3394075"/>
          <p14:tracePt t="124382" x="7491413" y="3394075"/>
          <p14:tracePt t="124649" x="7439025" y="3394075"/>
          <p14:tracePt t="124660" x="7394575" y="3394075"/>
          <p14:tracePt t="124672" x="7358063" y="3394075"/>
          <p14:tracePt t="124686" x="7304088" y="3394075"/>
          <p14:tracePt t="124697" x="7251700" y="3402013"/>
          <p14:tracePt t="124710" x="7224713" y="3402013"/>
          <p14:tracePt t="124728" x="7197725" y="3402013"/>
          <p14:tracePt t="124747" x="7153275" y="3402013"/>
          <p14:tracePt t="124772" x="7126288" y="3402013"/>
          <p14:tracePt t="124785" x="7099300" y="3402013"/>
          <p14:tracePt t="124795" x="7081838" y="3411538"/>
          <p14:tracePt t="124819" x="7072313" y="3411538"/>
          <p14:tracePt t="124831" x="7062788" y="3411538"/>
          <p14:tracePt t="125367" x="7062788" y="3419475"/>
          <p14:tracePt t="125405" x="7062788" y="3429000"/>
          <p14:tracePt t="125429" x="7062788" y="3438525"/>
          <p14:tracePt t="125469" x="7062788" y="3446463"/>
          <p14:tracePt t="125477" x="7062788" y="3455988"/>
          <p14:tracePt t="125940" x="7062788" y="3465513"/>
          <p14:tracePt t="125954" x="7062788" y="3473450"/>
          <p14:tracePt t="125964" x="7062788" y="3482975"/>
          <p14:tracePt t="125977" x="7054850" y="3490913"/>
          <p14:tracePt t="125988" x="7054850" y="3527425"/>
          <p14:tracePt t="126005" x="7045325" y="3536950"/>
          <p14:tracePt t="126025" x="7045325" y="3562350"/>
          <p14:tracePt t="126038" x="7045325" y="3571875"/>
          <p14:tracePt t="126061" x="7045325" y="3581400"/>
          <p14:tracePt t="126074" x="7045325" y="3598863"/>
          <p14:tracePt t="126097" x="7045325" y="3608388"/>
          <p14:tracePt t="126114" x="7045325" y="3616325"/>
          <p14:tracePt t="126756" x="7037388" y="3608388"/>
          <p14:tracePt t="126770" x="7037388" y="3598863"/>
          <p14:tracePt t="126780" x="7037388" y="3581400"/>
          <p14:tracePt t="126804" x="7027863" y="3571875"/>
          <p14:tracePt t="128137" x="7027863" y="3562350"/>
          <p14:tracePt t="128156" x="7027863" y="3554413"/>
          <p14:tracePt t="128741" x="7045325" y="3544888"/>
          <p14:tracePt t="128753" x="7081838" y="3536950"/>
          <p14:tracePt t="128764" x="7126288" y="3527425"/>
          <p14:tracePt t="128788" x="7197725" y="3509963"/>
          <p14:tracePt t="128796" x="7313613" y="3473450"/>
          <p14:tracePt t="128814" x="7367588" y="3455988"/>
          <p14:tracePt t="128837" x="7394575" y="3455988"/>
          <p14:tracePt t="128851" x="7419975" y="3455988"/>
          <p14:tracePt t="128863" x="7446963" y="3446463"/>
          <p14:tracePt t="128889" x="7456488" y="3446463"/>
          <p14:tracePt t="128899" x="7483475" y="3446463"/>
          <p14:tracePt t="128913" x="7491413" y="3438525"/>
          <p14:tracePt t="128998" x="7500938" y="3429000"/>
          <p14:tracePt t="129143" x="7510463" y="3429000"/>
          <p14:tracePt t="131467" x="7510463" y="3438525"/>
          <p14:tracePt t="131491" x="7518400" y="3446463"/>
          <p14:tracePt t="131523" x="7527925" y="3455988"/>
          <p14:tracePt t="131541" x="7537450" y="3465513"/>
          <p14:tracePt t="131556" x="7545388" y="3465513"/>
          <p14:tracePt t="131566" x="7554913" y="3473450"/>
          <p14:tracePt t="131578" x="7554913" y="3482975"/>
          <p14:tracePt t="131589" x="7589838" y="3490913"/>
          <p14:tracePt t="131603" x="7608888" y="3490913"/>
          <p14:tracePt t="131626" x="7634288" y="3490913"/>
          <p14:tracePt t="131638" x="7680325" y="3490913"/>
          <p14:tracePt t="131665" x="7697788" y="3490913"/>
          <p14:tracePt t="131676" x="7742238" y="3482975"/>
          <p14:tracePt t="131712" x="7751763" y="3482975"/>
          <p14:tracePt t="131723" x="7759700" y="3482975"/>
          <p14:tracePt t="132127" x="7751763" y="3482975"/>
          <p14:tracePt t="132139" x="7742238" y="3482975"/>
          <p14:tracePt t="132149" x="7732713" y="3482975"/>
          <p14:tracePt t="132163" x="7697788" y="3490913"/>
          <p14:tracePt t="132190" x="7661275" y="3490913"/>
          <p14:tracePt t="132208" x="7616825" y="3490913"/>
          <p14:tracePt t="132212" x="7446963" y="3500438"/>
          <p14:tracePt t="132225" x="7323138" y="3509963"/>
          <p14:tracePt t="132247" x="7180263" y="3527425"/>
          <p14:tracePt t="132260" x="6965950" y="3536950"/>
          <p14:tracePt t="132285" x="6884988" y="3554413"/>
          <p14:tracePt t="132296" x="6840538" y="3581400"/>
          <p14:tracePt t="132309" x="6823075" y="3589338"/>
          <p14:tracePt t="132333" x="6823075" y="3608388"/>
          <p14:tracePt t="132346" x="6813550" y="3625850"/>
          <p14:tracePt t="132360" x="6813550" y="3633788"/>
          <p14:tracePt t="132382" x="6813550" y="3643313"/>
          <p14:tracePt t="132393" x="6813550" y="3660775"/>
          <p14:tracePt t="132409" x="6813550" y="3670300"/>
          <p14:tracePt t="132444" x="6813550" y="3679825"/>
          <p14:tracePt t="132454" x="6813550" y="3687763"/>
          <p14:tracePt t="132465" x="6813550" y="3697288"/>
          <p14:tracePt t="132490" x="6831013" y="3705225"/>
          <p14:tracePt t="132503" x="6867525" y="3705225"/>
          <p14:tracePt t="132508" x="6911975" y="3705225"/>
          <p14:tracePt t="132527" x="7054850" y="3724275"/>
          <p14:tracePt t="132550" x="7126288" y="3724275"/>
          <p14:tracePt t="132564" x="7313613" y="3697288"/>
          <p14:tracePt t="132588" x="7402513" y="3660775"/>
          <p14:tracePt t="132601" x="7510463" y="3625850"/>
          <p14:tracePt t="132613" x="7581900" y="3616325"/>
          <p14:tracePt t="132629" x="7626350" y="3608388"/>
          <p14:tracePt t="132651" x="7680325" y="3598863"/>
          <p14:tracePt t="132662" x="7688263" y="3598863"/>
          <p14:tracePt t="132687" x="7697788" y="3598863"/>
          <p14:tracePt t="132698" x="7732713" y="3598863"/>
          <p14:tracePt t="132723" x="7751763" y="3589338"/>
          <p14:tracePt t="132735" x="7777163" y="3581400"/>
          <p14:tracePt t="132747" x="7823200" y="3562350"/>
          <p14:tracePt t="132771" x="7831138" y="3554413"/>
          <p14:tracePt t="132783" x="7848600" y="3544888"/>
          <p14:tracePt t="132817" x="7875588" y="3527425"/>
          <p14:tracePt t="132831" x="7885113" y="3517900"/>
          <p14:tracePt t="132843" x="7894638" y="3517900"/>
          <p14:tracePt t="132863" x="7902575" y="3509963"/>
          <p14:tracePt t="132864" x="7947025" y="3482975"/>
          <p14:tracePt t="132881" x="7966075" y="3465513"/>
          <p14:tracePt t="132905" x="7983538" y="3465513"/>
          <p14:tracePt t="132914" x="7991475" y="3446463"/>
          <p14:tracePt t="132931" x="8001000" y="3446463"/>
          <p14:tracePt t="132955" x="8010525" y="3438525"/>
          <p14:tracePt t="132966" x="8037513" y="3429000"/>
          <p14:tracePt t="132991" x="8045450" y="3419475"/>
          <p14:tracePt t="133002" x="8054975" y="3419475"/>
          <p14:tracePt t="133035" x="8054975" y="3411538"/>
          <p14:tracePt t="136887" x="8054975" y="3419475"/>
          <p14:tracePt t="136912" x="8045450" y="3419475"/>
          <p14:tracePt t="136923" x="8027988" y="3429000"/>
          <p14:tracePt t="136939" x="8010525" y="3446463"/>
          <p14:tracePt t="136948" x="7966075" y="3465513"/>
          <p14:tracePt t="136959" x="7929563" y="3500438"/>
          <p14:tracePt t="136973" x="7858125" y="3544888"/>
          <p14:tracePt t="136985" x="7554913" y="3751263"/>
          <p14:tracePt t="137010" x="7259638" y="3875088"/>
          <p14:tracePt t="137022" x="6938963" y="4010025"/>
          <p14:tracePt t="137034" x="6429375" y="4179888"/>
          <p14:tracePt t="137056" x="6251575" y="4224338"/>
          <p14:tracePt t="137071" x="5956300" y="4251325"/>
          <p14:tracePt t="137084" x="5848350" y="4259263"/>
          <p14:tracePt t="137116" x="5786438" y="4259263"/>
          <p14:tracePt t="137435" x="5759450" y="4259263"/>
          <p14:tracePt t="137457" x="5661025" y="4259263"/>
          <p14:tracePt t="137472" x="5510213" y="4276725"/>
          <p14:tracePt t="137486" x="5295900" y="4286250"/>
          <p14:tracePt t="137495" x="4956175" y="4286250"/>
          <p14:tracePt t="137509" x="4241800" y="4286250"/>
          <p14:tracePt t="137521" x="3894138" y="4286250"/>
          <p14:tracePt t="137553" x="3482975" y="4286250"/>
          <p14:tracePt t="137568" x="3375025" y="4286250"/>
          <p14:tracePt t="137581" x="3313113" y="4286250"/>
          <p14:tracePt t="137594" x="3214688" y="4286250"/>
          <p14:tracePt t="137605" x="3179763" y="4303713"/>
          <p14:tracePt t="137628" x="3152775" y="4322763"/>
          <p14:tracePt t="137861" x="3125788" y="4348163"/>
          <p14:tracePt t="137877" x="3089275" y="4367213"/>
          <p14:tracePt t="137895" x="2938463" y="4429125"/>
          <p14:tracePt t="137909" x="2822575" y="4446588"/>
          <p14:tracePt t="137924" x="2660650" y="4465638"/>
          <p14:tracePt t="137927" x="2455863" y="4465638"/>
          <p14:tracePt t="137946" x="2143125" y="4465638"/>
          <p14:tracePt t="137959" x="1571625" y="4348163"/>
          <p14:tracePt t="137990" x="1374775" y="4276725"/>
          <p14:tracePt t="137994" x="1152525" y="4187825"/>
          <p14:tracePt t="138007" x="1081088" y="4152900"/>
          <p14:tracePt t="138031" x="1044575" y="4133850"/>
          <p14:tracePt t="138045" x="1009650" y="4116388"/>
          <p14:tracePt t="138360" x="1000125" y="4116388"/>
          <p14:tracePt t="138371" x="973138" y="4116388"/>
          <p14:tracePt t="138386" x="955675" y="4116388"/>
          <p14:tracePt t="138397" x="919163" y="4108450"/>
          <p14:tracePt t="138427" x="893763" y="4108450"/>
          <p14:tracePt t="138429" x="839788" y="4108450"/>
          <p14:tracePt t="138457" x="803275" y="4108450"/>
          <p14:tracePt t="138471" x="776288" y="4108450"/>
          <p14:tracePt t="138482" x="741363" y="4108450"/>
          <p14:tracePt t="138506" x="731838" y="4108450"/>
          <p14:tracePt t="138519" x="723900" y="4108450"/>
          <p14:tracePt t="138592" x="714375" y="4108450"/>
          <p14:tracePt t="138616" x="704850" y="4108450"/>
          <p14:tracePt t="138628" x="696913" y="4108450"/>
          <p14:tracePt t="138641" x="687388" y="4108450"/>
          <p14:tracePt t="138653" x="679450" y="4108450"/>
          <p14:tracePt t="138664" x="660400" y="4108450"/>
          <p14:tracePt t="138681" x="652463" y="4108450"/>
          <p14:tracePt t="138700" x="642938" y="4108450"/>
          <p14:tracePt t="138714" x="625475" y="4108450"/>
          <p14:tracePt t="138738" x="625475" y="4098925"/>
          <p14:tracePt t="138749" x="615950" y="4098925"/>
          <p14:tracePt t="138774" x="615950" y="4089400"/>
          <p14:tracePt t="138860" x="633413" y="4089400"/>
          <p14:tracePt t="138871" x="660400" y="4089400"/>
          <p14:tracePt t="138883" x="687388" y="4089400"/>
          <p14:tracePt t="138897" x="714375" y="4089400"/>
          <p14:tracePt t="138908" x="750888" y="4089400"/>
          <p14:tracePt t="138920" x="776288" y="4089400"/>
          <p14:tracePt t="138935" x="830263" y="4089400"/>
          <p14:tracePt t="138957" x="857250" y="4089400"/>
          <p14:tracePt t="138968" x="893763" y="4108450"/>
          <p14:tracePt t="138993" x="901700" y="4108450"/>
          <p14:tracePt t="139004" x="919163" y="4116388"/>
          <p14:tracePt t="139018" x="955675" y="4116388"/>
          <p14:tracePt t="139049" x="982663" y="4116388"/>
          <p14:tracePt t="139358" x="973138" y="4116388"/>
          <p14:tracePt t="139373" x="965200" y="4116388"/>
          <p14:tracePt t="139385" x="938213" y="4116388"/>
          <p14:tracePt t="139395" x="911225" y="4116388"/>
          <p14:tracePt t="139407" x="874713" y="4116388"/>
          <p14:tracePt t="139421" x="857250" y="4116388"/>
          <p14:tracePt t="139459" x="847725" y="4116388"/>
          <p14:tracePt t="139493" x="839788" y="4116388"/>
          <p14:tracePt t="139554" x="857250" y="4116388"/>
          <p14:tracePt t="139567" x="893763" y="4116388"/>
          <p14:tracePt t="139579" x="928688" y="4116388"/>
          <p14:tracePt t="139591" x="1009650" y="4116388"/>
          <p14:tracePt t="139614" x="1062038" y="4108450"/>
          <p14:tracePt t="139626" x="1098550" y="4108450"/>
          <p14:tracePt t="139639" x="1160463" y="4108450"/>
          <p14:tracePt t="139662" x="1187450" y="4108450"/>
          <p14:tracePt t="139675" x="1241425" y="4108450"/>
          <p14:tracePt t="139690" x="1268413" y="4108450"/>
          <p14:tracePt t="139711" x="1303338" y="4108450"/>
          <p14:tracePt t="139725" x="1357313" y="4116388"/>
          <p14:tracePt t="139749" x="1374775" y="4116388"/>
          <p14:tracePt t="139772" x="1419225" y="4116388"/>
          <p14:tracePt t="140138" x="1455738" y="4116388"/>
          <p14:tracePt t="140151" x="1490663" y="4116388"/>
          <p14:tracePt t="140162" x="1554163" y="4116388"/>
          <p14:tracePt t="140187" x="1589088" y="4116388"/>
          <p14:tracePt t="140199" x="1625600" y="4116388"/>
          <p14:tracePt t="140213" x="1704975" y="4116388"/>
          <p14:tracePt t="140235" x="1731963" y="4116388"/>
          <p14:tracePt t="140248" x="1768475" y="4116388"/>
          <p14:tracePt t="140272" x="1776413" y="4125913"/>
          <p14:tracePt t="140299" x="1785938" y="4125913"/>
          <p14:tracePt t="140308" x="1803400" y="4125913"/>
          <p14:tracePt t="140333" x="1812925" y="4125913"/>
          <p14:tracePt t="140344" x="1822450" y="4125913"/>
          <p14:tracePt t="140360" x="1830388" y="4125913"/>
          <p14:tracePt t="140564" x="1830388" y="4133850"/>
          <p14:tracePt t="140576" x="1822450" y="4133850"/>
          <p14:tracePt t="140590" x="1803400" y="4133850"/>
          <p14:tracePt t="140603" x="1768475" y="4133850"/>
          <p14:tracePt t="140615" x="1741488" y="4133850"/>
          <p14:tracePt t="140638" x="1731963" y="4125913"/>
          <p14:tracePt t="140650" x="1687513" y="4098925"/>
          <p14:tracePt t="140663" x="1660525" y="4089400"/>
          <p14:tracePt t="140687" x="1652588" y="4089400"/>
          <p14:tracePt t="140698" x="1608138" y="4081463"/>
          <p14:tracePt t="140734" x="1608138" y="4071938"/>
          <p14:tracePt t="140749" x="1598613" y="4071938"/>
          <p14:tracePt t="140760" x="1589088" y="4071938"/>
          <p14:tracePt t="140772" x="1581150" y="4071938"/>
          <p14:tracePt t="141477" x="1589088" y="4071938"/>
          <p14:tracePt t="141494" x="1598613" y="4071938"/>
          <p14:tracePt t="142609" x="1608138" y="4071938"/>
          <p14:tracePt t="142634" x="1616075" y="4071938"/>
          <p14:tracePt t="142645" x="1625600" y="4071938"/>
          <p14:tracePt t="142671" x="1643063" y="4071938"/>
          <p14:tracePt t="142682" x="1660525" y="4071938"/>
          <p14:tracePt t="142694" x="1670050" y="4071938"/>
          <p14:tracePt t="142708" x="1687513" y="4071938"/>
          <p14:tracePt t="142719" x="1731963" y="4071938"/>
          <p14:tracePt t="142744" x="1758950" y="4071938"/>
          <p14:tracePt t="142756" x="1785938" y="4071938"/>
          <p14:tracePt t="142768" x="1822450" y="4071938"/>
          <p14:tracePt t="142782" x="1839913" y="4071938"/>
          <p14:tracePt t="142817" x="1847850" y="4071938"/>
          <p14:tracePt t="142829" x="1857375" y="4071938"/>
          <p14:tracePt t="142841" x="1866900" y="4071938"/>
          <p14:tracePt t="143049" x="1866900" y="4081463"/>
          <p14:tracePt t="143063" x="1866900" y="4089400"/>
          <p14:tracePt t="143072" x="1866900" y="4098925"/>
          <p14:tracePt t="143084" x="1874838" y="4098925"/>
          <p14:tracePt t="143102" x="1874838" y="4108450"/>
          <p14:tracePt t="143111" x="1874838" y="4116388"/>
          <p14:tracePt t="143133" x="1893888" y="4125913"/>
          <p14:tracePt t="143147" x="1893888" y="4133850"/>
          <p14:tracePt t="143159" x="1901825" y="4152900"/>
          <p14:tracePt t="143189" x="1901825" y="4160838"/>
          <p14:tracePt t="143194" x="1911350" y="4170363"/>
          <p14:tracePt t="143219" x="1911350" y="4179888"/>
          <p14:tracePt t="143235" x="1919288" y="4187825"/>
          <p14:tracePt t="143243" x="1919288" y="4197350"/>
          <p14:tracePt t="143273" x="1919288" y="4205288"/>
          <p14:tracePt t="143280" x="1928813" y="4214813"/>
          <p14:tracePt t="143292" x="1928813" y="4224338"/>
          <p14:tracePt t="143319" x="1928813" y="4232275"/>
          <p14:tracePt t="143328" x="1928813" y="4241800"/>
          <p14:tracePt t="143340" x="1928813" y="4251325"/>
          <p14:tracePt t="144034" x="1938338" y="4251325"/>
          <p14:tracePt t="144046" x="1938338" y="4241800"/>
          <p14:tracePt t="144059" x="1938338" y="4232275"/>
          <p14:tracePt t="144108" x="1946275" y="4214813"/>
          <p14:tracePt t="144121" x="1946275" y="4205288"/>
          <p14:tracePt t="144132" x="1955800" y="4205288"/>
          <p14:tracePt t="144144" x="1955800" y="4197350"/>
          <p14:tracePt t="144231" x="1955800" y="4187825"/>
          <p14:tracePt t="144269" x="1965325" y="4179888"/>
          <p14:tracePt t="145715" x="1965325" y="4170363"/>
          <p14:tracePt t="145730" x="1965325" y="4160838"/>
          <p14:tracePt t="145739" x="1965325" y="4152900"/>
          <p14:tracePt t="145880" x="1965325" y="4143375"/>
          <p14:tracePt t="146606" x="1973263" y="4143375"/>
          <p14:tracePt t="146617" x="1990725" y="4143375"/>
          <p14:tracePt t="146629" x="2009775" y="4133850"/>
          <p14:tracePt t="146640" x="2017713" y="4133850"/>
          <p14:tracePt t="146653" x="2027238" y="4125913"/>
          <p14:tracePt t="146666" x="2054225" y="4125913"/>
          <p14:tracePt t="146690" x="2071688" y="4116388"/>
          <p14:tracePt t="146701" x="2089150" y="4116388"/>
          <p14:tracePt t="146739" x="2098675" y="4116388"/>
          <p14:tracePt t="146753" x="2108200" y="4116388"/>
          <p14:tracePt t="146767" x="2116138" y="4116388"/>
          <p14:tracePt t="146823" x="2125663" y="4116388"/>
          <p14:tracePt t="146849" x="2133600" y="4116388"/>
          <p14:tracePt t="147298" x="2187575" y="4116388"/>
          <p14:tracePt t="147311" x="2268538" y="4116388"/>
          <p14:tracePt t="147324" x="2357438" y="4116388"/>
          <p14:tracePt t="147336" x="2438400" y="4116388"/>
          <p14:tracePt t="147347" x="2482850" y="4116388"/>
          <p14:tracePt t="147354" x="2517775" y="4116388"/>
          <p14:tracePt t="147372" x="2544763" y="4133850"/>
          <p14:tracePt t="147397" x="2554288" y="4133850"/>
          <p14:tracePt t="147408" x="2571750" y="4143375"/>
          <p14:tracePt t="147422" x="2589213" y="4143375"/>
          <p14:tracePt t="147445" x="2608263" y="4152900"/>
          <p14:tracePt t="147471" x="2616200" y="4152900"/>
          <p14:tracePt t="147676" x="2608263" y="4152900"/>
          <p14:tracePt t="147695" x="2598738" y="4152900"/>
          <p14:tracePt t="147701" x="2589213" y="4152900"/>
          <p14:tracePt t="147712" x="2562225" y="4152900"/>
          <p14:tracePt t="147726" x="2544763" y="4152900"/>
          <p14:tracePt t="147750" x="2536825" y="4152900"/>
          <p14:tracePt t="147761" x="2500313" y="4152900"/>
          <p14:tracePt t="147797" x="2490788" y="4152900"/>
          <p14:tracePt t="147982" x="2482850" y="4152900"/>
          <p14:tracePt t="148017" x="2473325" y="4152900"/>
          <p14:tracePt t="149476" x="2482850" y="4152900"/>
          <p14:tracePt t="149495" x="2500313" y="4152900"/>
          <p14:tracePt t="149505" x="2517775" y="4152900"/>
          <p14:tracePt t="149515" x="2536825" y="4152900"/>
          <p14:tracePt t="149526" x="2562225" y="4152900"/>
          <p14:tracePt t="149550" x="2589213" y="4152900"/>
          <p14:tracePt t="149562" x="2608263" y="4152900"/>
          <p14:tracePt t="149575" x="2643188" y="4152900"/>
          <p14:tracePt t="149603" x="2660650" y="4152900"/>
          <p14:tracePt t="149613" x="2687638" y="4152900"/>
          <p14:tracePt t="149634" x="2705100" y="4152900"/>
          <p14:tracePt t="149661" x="2724150" y="4152900"/>
          <p14:tracePt t="149673" x="2741613" y="4152900"/>
          <p14:tracePt t="149684" x="2751138" y="4152900"/>
          <p14:tracePt t="149696" x="2776538" y="4133850"/>
          <p14:tracePt t="149711" x="2803525" y="4125913"/>
          <p14:tracePt t="150159" x="2803525" y="4116388"/>
          <p14:tracePt t="150171" x="2813050" y="4116388"/>
          <p14:tracePt t="150209" x="2822575" y="4108450"/>
          <p14:tracePt t="150221" x="2830513" y="4108450"/>
          <p14:tracePt t="150226" x="2840038" y="4108450"/>
          <p14:tracePt t="150269" x="2847975" y="4108450"/>
          <p14:tracePt t="150293" x="2857500" y="4108450"/>
          <p14:tracePt t="150343" x="2867025" y="4098925"/>
          <p14:tracePt t="151621" x="2874963" y="4098925"/>
          <p14:tracePt t="151637" x="2884488" y="4098925"/>
          <p14:tracePt t="151645" x="2894013" y="4089400"/>
          <p14:tracePt t="151827" x="2901950" y="4089400"/>
          <p14:tracePt t="151875" x="2911475" y="4089400"/>
          <p14:tracePt t="151901" x="2919413" y="4089400"/>
          <p14:tracePt t="151912" x="2928938" y="4089400"/>
          <p14:tracePt t="151925" x="2938463" y="4081463"/>
          <p14:tracePt t="151937" x="2955925" y="4081463"/>
          <p14:tracePt t="151951" x="2973388" y="4071938"/>
          <p14:tracePt t="151962" x="3009900" y="4062413"/>
          <p14:tracePt t="151985" x="3044825" y="4054475"/>
          <p14:tracePt t="151998" x="3116263" y="4044950"/>
          <p14:tracePt t="152023" x="3143250" y="4037013"/>
          <p14:tracePt t="152035" x="3160713" y="4037013"/>
          <p14:tracePt t="152046" x="3205163" y="4037013"/>
          <p14:tracePt t="152072" x="3214688" y="4037013"/>
          <p14:tracePt t="152083" x="3259138" y="4037013"/>
          <p14:tracePt t="152095" x="3276600" y="4027488"/>
          <p14:tracePt t="152120" x="3286125" y="4027488"/>
          <p14:tracePt t="152131" x="3322638" y="4027488"/>
          <p14:tracePt t="152157" x="3330575" y="4027488"/>
          <p14:tracePt t="152172" x="3340100" y="4027488"/>
          <p14:tracePt t="152180" x="3348038" y="4027488"/>
          <p14:tracePt t="152766" x="3340100" y="4027488"/>
          <p14:tracePt t="152778" x="3330575" y="4027488"/>
          <p14:tracePt t="152800" x="3322638" y="4027488"/>
          <p14:tracePt t="152826" x="3313113" y="4027488"/>
          <p14:tracePt t="152862" x="3303588" y="4027488"/>
          <p14:tracePt t="152924" x="3295650" y="4027488"/>
          <p14:tracePt t="152939" x="3286125" y="4027488"/>
          <p14:tracePt t="153022" x="3276600" y="4027488"/>
          <p14:tracePt t="153033" x="3268663" y="4027488"/>
          <p14:tracePt t="153056" x="3259138" y="4027488"/>
          <p14:tracePt t="154897" x="3268663" y="4027488"/>
          <p14:tracePt t="154908" x="3276600" y="4027488"/>
          <p14:tracePt t="154923" x="3286125" y="4027488"/>
          <p14:tracePt t="154926" x="3295650" y="4027488"/>
          <p14:tracePt t="154945" x="3303588" y="4027488"/>
          <p14:tracePt t="154956" x="3322638" y="4027488"/>
          <p14:tracePt t="154985" x="3330575" y="4027488"/>
          <p14:tracePt t="154993" x="3340100" y="4037013"/>
          <p14:tracePt t="155007" x="3357563" y="4037013"/>
          <p14:tracePt t="155020" x="3357563" y="4044950"/>
          <p14:tracePt t="155052" x="3367088" y="4044950"/>
          <p14:tracePt t="155056" x="3375025" y="4044950"/>
          <p14:tracePt t="155116" x="3384550" y="4054475"/>
          <p14:tracePt t="155166" x="3394075" y="4054475"/>
          <p14:tracePt t="155175" x="3402013" y="4054475"/>
          <p14:tracePt t="155297" x="3411538" y="4054475"/>
          <p14:tracePt t="155322" x="3419475" y="4054475"/>
          <p14:tracePt t="155348" x="3429000" y="4054475"/>
          <p14:tracePt t="155360" x="3438525" y="4054475"/>
          <p14:tracePt t="155376" x="3455988" y="4054475"/>
          <p14:tracePt t="155396" x="3465513" y="4054475"/>
          <p14:tracePt t="155411" x="3473450" y="4044950"/>
          <p14:tracePt t="155422" x="3482975" y="4044950"/>
          <p14:tracePt t="155760" x="3500438" y="4044950"/>
          <p14:tracePt t="155772" x="3509963" y="4044950"/>
          <p14:tracePt t="155783" x="3536950" y="4044950"/>
          <p14:tracePt t="155797" x="3562350" y="4044950"/>
          <p14:tracePt t="155808" x="3625850" y="4044950"/>
          <p14:tracePt t="155833" x="3652838" y="4044950"/>
          <p14:tracePt t="155846" x="3714750" y="4062413"/>
          <p14:tracePt t="155860" x="3751263" y="4071938"/>
          <p14:tracePt t="155883" x="3803650" y="4071938"/>
          <p14:tracePt t="155893" x="3813175" y="4071938"/>
          <p14:tracePt t="155923" x="3830638" y="4071938"/>
          <p14:tracePt t="155924" x="3848100" y="4081463"/>
          <p14:tracePt t="155957" x="3867150" y="4081463"/>
          <p14:tracePt t="155964" x="3875088" y="4089400"/>
          <p14:tracePt t="156078" x="3875088" y="4098925"/>
          <p14:tracePt t="156090" x="3875088" y="4108450"/>
          <p14:tracePt t="156101" x="3875088" y="4125913"/>
          <p14:tracePt t="156127" x="3875088" y="4143375"/>
          <p14:tracePt t="156141" x="3875088" y="4160838"/>
          <p14:tracePt t="156152" x="3875088" y="4187825"/>
          <p14:tracePt t="156174" x="3875088" y="4197350"/>
          <p14:tracePt t="156188" x="3875088" y="4214813"/>
          <p14:tracePt t="156199" x="3875088" y="4241800"/>
          <p14:tracePt t="156225" x="3875088" y="4259263"/>
          <p14:tracePt t="156236" x="3857625" y="4276725"/>
          <p14:tracePt t="156686" x="3840163" y="4276725"/>
          <p14:tracePt t="156700" x="3830638" y="4276725"/>
          <p14:tracePt t="156710" x="3822700" y="4276725"/>
          <p14:tracePt t="156722" x="3803650" y="4276725"/>
          <p14:tracePt t="156755" x="3795713" y="4276725"/>
          <p14:tracePt t="157576" x="3803650" y="4259263"/>
          <p14:tracePt t="157588" x="3822700" y="4259263"/>
          <p14:tracePt t="157599" x="3848100" y="4251325"/>
          <p14:tracePt t="157612" x="3867150" y="4241800"/>
          <p14:tracePt t="157636" x="3884613" y="4232275"/>
          <p14:tracePt t="157646" x="3919538" y="4232275"/>
          <p14:tracePt t="157660" x="3946525" y="4232275"/>
          <p14:tracePt t="157676" x="3973513" y="4224338"/>
          <p14:tracePt t="157695" x="4010025" y="4214813"/>
          <p14:tracePt t="157708" x="4108450" y="4170363"/>
          <p14:tracePt t="157725" x="4179888" y="4152900"/>
          <p14:tracePt t="157745" x="4268788" y="4098925"/>
          <p14:tracePt t="157770" x="4357688" y="4062413"/>
          <p14:tracePt t="157782" x="4411663" y="4037013"/>
          <p14:tracePt t="157794" x="4446588" y="4027488"/>
          <p14:tracePt t="157819" x="4456113" y="4017963"/>
          <p14:tracePt t="157828" x="4483100" y="4017963"/>
          <p14:tracePt t="157865" x="4491038" y="4017963"/>
          <p14:tracePt t="157989" x="4465638" y="4017963"/>
          <p14:tracePt t="158003" x="4411663" y="4017963"/>
          <p14:tracePt t="158016" x="4330700" y="4037013"/>
          <p14:tracePt t="158030" x="4205288" y="4044950"/>
          <p14:tracePt t="158038" x="4054475" y="4062413"/>
          <p14:tracePt t="158051" x="3840163" y="4089400"/>
          <p14:tracePt t="158063" x="3286125" y="4133850"/>
          <p14:tracePt t="158087" x="3027363" y="4152900"/>
          <p14:tracePt t="158098" x="2697163" y="4179888"/>
          <p14:tracePt t="158124" x="2571750" y="4197350"/>
          <p14:tracePt t="158146" x="2374900" y="4197350"/>
          <p14:tracePt t="158150" x="2312988" y="4197350"/>
          <p14:tracePt t="158173" x="2259013" y="4205288"/>
          <p14:tracePt t="158185" x="2241550" y="4205288"/>
          <p14:tracePt t="158538" x="2214563" y="4205288"/>
          <p14:tracePt t="158548" x="2170113" y="4205288"/>
          <p14:tracePt t="158568" x="2089150" y="4205288"/>
          <p14:tracePt t="158580" x="1990725" y="4187825"/>
          <p14:tracePt t="158584" x="1795463" y="4152900"/>
          <p14:tracePt t="158602" x="1679575" y="4116388"/>
          <p14:tracePt t="158621" x="1554163" y="4081463"/>
          <p14:tracePt t="158634" x="1347788" y="4017963"/>
          <p14:tracePt t="158657" x="1268413" y="3990975"/>
          <p14:tracePt t="158682" x="1204913" y="3983038"/>
          <p14:tracePt t="158693" x="1133475" y="3965575"/>
          <p14:tracePt t="158709" x="1133475" y="3956050"/>
          <p14:tracePt t="158719" x="1116013" y="3956050"/>
          <p14:tracePt t="158744" x="1116013" y="3946525"/>
          <p14:tracePt t="158767" x="1108075" y="3946525"/>
          <p14:tracePt t="159036" x="1108075" y="3956050"/>
          <p14:tracePt t="159269" x="1108075" y="3973513"/>
          <p14:tracePt t="159293" x="1108075" y="3990975"/>
          <p14:tracePt t="159303" x="1108075" y="4010025"/>
          <p14:tracePt t="159315" x="1108075" y="4017963"/>
          <p14:tracePt t="159330" x="1098550" y="4037013"/>
          <p14:tracePt t="159341" x="1098550" y="4062413"/>
          <p14:tracePt t="159358" x="1098550" y="4081463"/>
          <p14:tracePt t="159378" x="1098550" y="4143375"/>
          <p14:tracePt t="159401" x="1098550" y="4160838"/>
          <p14:tracePt t="159413" x="1098550" y="4197350"/>
          <p14:tracePt t="159423" x="1116013" y="4295775"/>
          <p14:tracePt t="159449" x="1125538" y="4322763"/>
          <p14:tracePt t="159462" x="1133475" y="4375150"/>
          <p14:tracePt t="159475" x="1143000" y="4384675"/>
          <p14:tracePt t="159498" x="1152525" y="4402138"/>
          <p14:tracePt t="159511" x="1169988" y="4411663"/>
          <p14:tracePt t="159535" x="1196975" y="4411663"/>
          <p14:tracePt t="159887" x="1179513" y="4411663"/>
          <p14:tracePt t="159902" x="1152525" y="4419600"/>
          <p14:tracePt t="159913" x="1116013" y="4419600"/>
          <p14:tracePt t="159929" x="1081088" y="4419600"/>
          <p14:tracePt t="159935" x="1054100" y="4419600"/>
          <p14:tracePt t="159948" x="1017588" y="4419600"/>
          <p14:tracePt t="159974" x="1009650" y="4419600"/>
          <p14:tracePt t="159984" x="1000125" y="4419600"/>
          <p14:tracePt t="159997" x="982663" y="4411663"/>
          <p14:tracePt t="160022" x="965200" y="4402138"/>
          <p14:tracePt t="160034" x="938213" y="4367213"/>
          <p14:tracePt t="160046" x="928688" y="4348163"/>
          <p14:tracePt t="160072" x="928688" y="4340225"/>
          <p14:tracePt t="160084" x="911225" y="4330700"/>
          <p14:tracePt t="160113" x="901700" y="4322763"/>
          <p14:tracePt t="160146" x="901700" y="4313238"/>
          <p14:tracePt t="160219" x="893763" y="4313238"/>
          <p14:tracePt t="160243" x="893763" y="4303713"/>
          <p14:tracePt t="160254" x="884238" y="4303713"/>
          <p14:tracePt t="160284" x="884238" y="4295775"/>
          <p14:tracePt t="160297" x="874713" y="4295775"/>
          <p14:tracePt t="160318" x="866775" y="4295775"/>
          <p14:tracePt t="160327" x="857250" y="4295775"/>
          <p14:tracePt t="160363" x="847725" y="4295775"/>
          <p14:tracePt t="160376" x="839788" y="4295775"/>
          <p14:tracePt t="160389" x="839788" y="4286250"/>
          <p14:tracePt t="160400" x="830263" y="4276725"/>
          <p14:tracePt t="160437" x="830263" y="4268788"/>
          <p14:tracePt t="160448" x="822325" y="4268788"/>
          <p14:tracePt t="160473" x="822325" y="4259263"/>
          <p14:tracePt t="160487" x="812800" y="4251325"/>
          <p14:tracePt t="160497" x="812800" y="4241800"/>
          <p14:tracePt t="160510" x="812800" y="4232275"/>
          <p14:tracePt t="160521" x="812800" y="4224338"/>
          <p14:tracePt t="160551" x="803275" y="4214813"/>
          <p14:tracePt t="160571" x="795338" y="4197350"/>
          <p14:tracePt t="160598" x="795338" y="4187825"/>
          <p14:tracePt t="160644" x="785813" y="4187825"/>
          <p14:tracePt t="160717" x="785813" y="4179888"/>
          <p14:tracePt t="161352" x="785813" y="4187825"/>
          <p14:tracePt t="161362" x="785813" y="4205288"/>
          <p14:tracePt t="161375" x="785813" y="4214813"/>
          <p14:tracePt t="161390" x="785813" y="4232275"/>
          <p14:tracePt t="161397" x="785813" y="4251325"/>
          <p14:tracePt t="161411" x="785813" y="4268788"/>
          <p14:tracePt t="161424" x="785813" y="4286250"/>
          <p14:tracePt t="161448" x="785813" y="4295775"/>
          <p14:tracePt t="161462" x="785813" y="4322763"/>
          <p14:tracePt t="161496" x="785813" y="4330700"/>
          <p14:tracePt t="161508" x="785813" y="4340225"/>
          <p14:tracePt t="161535" x="785813" y="4348163"/>
          <p14:tracePt t="161547" x="785813" y="4357688"/>
          <p14:tracePt t="161555" x="795338" y="4367213"/>
          <p14:tracePt t="161567" x="795338" y="4375150"/>
          <p14:tracePt t="161581" x="803275" y="4394200"/>
          <p14:tracePt t="161592" x="812800" y="4402138"/>
          <p14:tracePt t="161909" x="785813" y="4419600"/>
          <p14:tracePt t="161926" x="723900" y="4446588"/>
          <p14:tracePt t="161933" x="652463" y="4465638"/>
          <p14:tracePt t="161945" x="615950" y="4473575"/>
          <p14:tracePt t="161958" x="581025" y="4483100"/>
          <p14:tracePt t="161969" x="561975" y="4491038"/>
          <p14:tracePt t="161981" x="544513" y="4491038"/>
          <p14:tracePt t="161994" x="527050" y="4500563"/>
          <p14:tracePt t="162019" x="517525" y="4500563"/>
          <p14:tracePt t="162032" x="509588" y="4500563"/>
          <p14:tracePt t="162177" x="517525" y="4500563"/>
          <p14:tracePt t="162189" x="554038" y="4500563"/>
          <p14:tracePt t="162194" x="660400" y="4491038"/>
          <p14:tracePt t="162215" x="741363" y="4491038"/>
          <p14:tracePt t="162239" x="812800" y="4491038"/>
          <p14:tracePt t="162252" x="955675" y="4491038"/>
          <p14:tracePt t="162274" x="1017588" y="4491038"/>
          <p14:tracePt t="162286" x="1081088" y="4510088"/>
          <p14:tracePt t="162301" x="1196975" y="4554538"/>
          <p14:tracePt t="162316" x="1250950" y="4589463"/>
          <p14:tracePt t="162336" x="1330325" y="4625975"/>
          <p14:tracePt t="162349" x="1366838" y="4670425"/>
          <p14:tracePt t="162366" x="1419225" y="4697413"/>
          <p14:tracePt t="162384" x="1509713" y="4741863"/>
          <p14:tracePt t="162410" x="1544638" y="4751388"/>
          <p14:tracePt t="162423" x="1633538" y="4768850"/>
          <p14:tracePt t="162445" x="1660525" y="4768850"/>
          <p14:tracePt t="162458" x="1697038" y="4768850"/>
          <p14:tracePt t="162469" x="1785938" y="4759325"/>
          <p14:tracePt t="162495" x="1839913" y="4732338"/>
          <p14:tracePt t="162505" x="1874838" y="4714875"/>
          <p14:tracePt t="162521" x="1965325" y="4697413"/>
          <p14:tracePt t="162798" x="1965325" y="4679950"/>
          <p14:tracePt t="162815" x="1965325" y="4652963"/>
          <p14:tracePt t="162823" x="1965325" y="4625975"/>
          <p14:tracePt t="162834" x="1955800" y="4598988"/>
          <p14:tracePt t="162858" x="1946275" y="4589463"/>
          <p14:tracePt t="162873" x="1946275" y="4581525"/>
          <p14:tracePt t="162884" x="1938338" y="4572000"/>
          <p14:tracePt t="163129" x="1946275" y="4572000"/>
          <p14:tracePt t="163140" x="1965325" y="4572000"/>
          <p14:tracePt t="163166" x="1973263" y="4572000"/>
          <p14:tracePt t="163178" x="1982788" y="4572000"/>
          <p14:tracePt t="163200" x="1990725" y="4572000"/>
          <p14:tracePt t="163237" x="2000250" y="4581525"/>
          <p14:tracePt t="163254" x="2009775" y="4581525"/>
          <p14:tracePt t="163261" x="2009775" y="4589463"/>
          <p14:tracePt t="163287" x="2017713" y="4598988"/>
          <p14:tracePt t="163298" x="2017713" y="4608513"/>
          <p14:tracePt t="163309" x="2036763" y="4608513"/>
          <p14:tracePt t="163663" x="2044700" y="4589463"/>
          <p14:tracePt t="163676" x="2062163" y="4562475"/>
          <p14:tracePt t="163688" x="2071688" y="4554538"/>
          <p14:tracePt t="163700" x="2089150" y="4537075"/>
          <p14:tracePt t="163713" x="2116138" y="4500563"/>
          <p14:tracePt t="163735" x="2125663" y="4483100"/>
          <p14:tracePt t="163748" x="2143125" y="4483100"/>
          <p14:tracePt t="163772" x="2143125" y="4473575"/>
          <p14:tracePt t="163893" x="2160588" y="4473575"/>
          <p14:tracePt t="163906" x="2170113" y="4473575"/>
          <p14:tracePt t="163944" x="2179638" y="4473575"/>
          <p14:tracePt t="164015" x="2187575" y="4473575"/>
          <p14:tracePt t="165791" x="0" y="0"/>
        </p14:tracePtLst>
        <p14:tracePtLst>
          <p14:tracePt t="171309" x="554038" y="5133975"/>
          <p14:tracePt t="171854" x="581025" y="5126038"/>
          <p14:tracePt t="171864" x="642938" y="5108575"/>
          <p14:tracePt t="171878" x="731838" y="5099050"/>
          <p14:tracePt t="171888" x="857250" y="5072063"/>
          <p14:tracePt t="171898" x="1000125" y="5045075"/>
          <p14:tracePt t="171912" x="1152525" y="5037138"/>
          <p14:tracePt t="171926" x="1428750" y="5010150"/>
          <p14:tracePt t="171948" x="1544638" y="4991100"/>
          <p14:tracePt t="171962" x="1670050" y="4991100"/>
          <p14:tracePt t="171973" x="1776413" y="4983163"/>
          <p14:tracePt t="171984" x="1938338" y="5000625"/>
          <p14:tracePt t="172009" x="1973263" y="5018088"/>
          <p14:tracePt t="172022" x="2009775" y="5037138"/>
          <p14:tracePt t="172033" x="2062163" y="5072063"/>
          <p14:tracePt t="172058" x="2081213" y="5081588"/>
          <p14:tracePt t="172070" x="2116138" y="5099050"/>
          <p14:tracePt t="172084" x="2133600" y="5099050"/>
          <p14:tracePt t="172558" x="2143125" y="5099050"/>
          <p14:tracePt t="172568" x="2152650" y="5099050"/>
          <p14:tracePt t="172580" x="2179638" y="5089525"/>
          <p14:tracePt t="172595" x="2197100" y="5089525"/>
          <p14:tracePt t="172606" x="2224088" y="5072063"/>
          <p14:tracePt t="172630" x="2241550" y="5072063"/>
          <p14:tracePt t="172642" x="2251075" y="5072063"/>
          <p14:tracePt t="172655" x="2276475" y="5072063"/>
          <p14:tracePt t="172677" x="2286000" y="5072063"/>
          <p14:tracePt t="172689" x="2322513" y="5072063"/>
          <p14:tracePt t="172721" x="2330450" y="5072063"/>
          <p14:tracePt t="172730" x="2366963" y="5072063"/>
          <p14:tracePt t="172739" x="2384425" y="5072063"/>
          <p14:tracePt t="172764" x="2401888" y="5072063"/>
          <p14:tracePt t="172775" x="2428875" y="5072063"/>
          <p14:tracePt t="172802" x="2446338" y="5072063"/>
          <p14:tracePt t="172811" x="2455863" y="5081588"/>
          <p14:tracePt t="172824" x="2473325" y="5081588"/>
          <p14:tracePt t="172849" x="2482850" y="5081588"/>
          <p14:tracePt t="172885" x="2490788" y="5089525"/>
          <p14:tracePt t="172897" x="2500313" y="5089525"/>
          <p14:tracePt t="172913" x="2509838" y="5089525"/>
          <p14:tracePt t="173129" x="2500313" y="5089525"/>
          <p14:tracePt t="173147" x="2473325" y="5099050"/>
          <p14:tracePt t="173158" x="2322513" y="5143500"/>
          <p14:tracePt t="173178" x="2197100" y="5180013"/>
          <p14:tracePt t="173190" x="1884363" y="5259388"/>
          <p14:tracePt t="173213" x="1731963" y="5286375"/>
          <p14:tracePt t="173239" x="1446213" y="5340350"/>
          <p14:tracePt t="173250" x="1322388" y="5348288"/>
          <p14:tracePt t="173262" x="1179513" y="5367338"/>
          <p14:tracePt t="173288" x="1143000" y="5384800"/>
          <p14:tracePt t="173324" x="1133475" y="5419725"/>
          <p14:tracePt t="173336" x="1125538" y="5456238"/>
          <p14:tracePt t="173347" x="1125538" y="5491163"/>
          <p14:tracePt t="173629" x="1125538" y="5510213"/>
          <p14:tracePt t="173640" x="1116013" y="5537200"/>
          <p14:tracePt t="173651" x="1098550" y="5572125"/>
          <p14:tracePt t="173666" x="1089025" y="5616575"/>
          <p14:tracePt t="173677" x="1081088" y="5670550"/>
          <p14:tracePt t="173688" x="1062038" y="5715000"/>
          <p14:tracePt t="173701" x="1044575" y="5813425"/>
          <p14:tracePt t="173725" x="1044575" y="5848350"/>
          <p14:tracePt t="173737" x="1036638" y="5875338"/>
          <p14:tracePt t="173753" x="1036638" y="5902325"/>
          <p14:tracePt t="173774" x="1036638" y="5911850"/>
          <p14:tracePt t="173787" x="1036638" y="5919788"/>
          <p14:tracePt t="174505" x="1036638" y="5929313"/>
          <p14:tracePt t="174519" x="1036638" y="5946775"/>
          <p14:tracePt t="174529" x="1036638" y="5965825"/>
          <p14:tracePt t="174541" x="1054100" y="6000750"/>
          <p14:tracePt t="174566" x="1062038" y="6018213"/>
          <p14:tracePt t="174577" x="1071563" y="6045200"/>
          <p14:tracePt t="174591" x="1081088" y="6072188"/>
          <p14:tracePt t="174613" x="1081088" y="6089650"/>
          <p14:tracePt t="174626" x="1081088" y="6099175"/>
          <p14:tracePt t="175747" x="1089025" y="6099175"/>
          <p14:tracePt t="175760" x="1108075" y="6099175"/>
          <p14:tracePt t="175772" x="1133475" y="6099175"/>
          <p14:tracePt t="175785" x="1196975" y="6099175"/>
          <p14:tracePt t="175807" x="1241425" y="6099175"/>
          <p14:tracePt t="175820" x="1295400" y="6099175"/>
          <p14:tracePt t="175833" x="1374775" y="6099175"/>
          <p14:tracePt t="175864" x="1419225" y="6089650"/>
          <p14:tracePt t="175869" x="1473200" y="6081713"/>
          <p14:tracePt t="175884" x="1608138" y="6037263"/>
          <p14:tracePt t="175904" x="1687513" y="6000750"/>
          <p14:tracePt t="175919" x="1768475" y="5965825"/>
          <p14:tracePt t="176368" x="1785938" y="5965825"/>
          <p14:tracePt t="176382" x="1803400" y="5965825"/>
          <p14:tracePt t="176392" x="1830388" y="5965825"/>
          <p14:tracePt t="176408" x="1919288" y="5929313"/>
          <p14:tracePt t="176421" x="1982788" y="5911850"/>
          <p14:tracePt t="176441" x="2071688" y="5857875"/>
          <p14:tracePt t="176470" x="2098675" y="5848350"/>
          <p14:tracePt t="176477" x="2125663" y="5840413"/>
          <p14:tracePt t="176490" x="2152650" y="5830888"/>
          <p14:tracePt t="176513" x="2187575" y="5822950"/>
          <p14:tracePt t="176538" x="2251075" y="5803900"/>
          <p14:tracePt t="176551" x="2276475" y="5803900"/>
          <p14:tracePt t="176563" x="2303463" y="5803900"/>
          <p14:tracePt t="176575" x="2312988" y="5795963"/>
          <p14:tracePt t="176601" x="2322513" y="5795963"/>
          <p14:tracePt t="176627" x="2330450" y="5786438"/>
          <p14:tracePt t="177356" x="2330450" y="5795963"/>
          <p14:tracePt t="177367" x="2330450" y="5803900"/>
          <p14:tracePt t="177389" x="2330450" y="5822950"/>
          <p14:tracePt t="177404" x="2330450" y="5830888"/>
          <p14:tracePt t="177415" x="2330450" y="5848350"/>
          <p14:tracePt t="177429" x="2330450" y="5857875"/>
          <p14:tracePt t="177443" x="2330450" y="5875338"/>
          <p14:tracePt t="177793" x="2347913" y="5875338"/>
          <p14:tracePt t="177804" x="2374900" y="5875338"/>
          <p14:tracePt t="177818" x="2384425" y="5875338"/>
          <p14:tracePt t="177831" x="2401888" y="5875338"/>
          <p14:tracePt t="177841" x="2428875" y="5875338"/>
          <p14:tracePt t="177854" x="2438400" y="5875338"/>
          <p14:tracePt t="177865" x="2473325" y="5875338"/>
          <p14:tracePt t="177889" x="2482850" y="5875338"/>
          <p14:tracePt t="177903" x="2509838" y="5875338"/>
          <p14:tracePt t="177917" x="2517775" y="5875338"/>
          <p14:tracePt t="177939" x="2544763" y="5875338"/>
          <p14:tracePt t="178548" x="2527300" y="5875338"/>
          <p14:tracePt t="178574" x="2517775" y="5875338"/>
          <p14:tracePt t="178621" x="2509838" y="5875338"/>
          <p14:tracePt t="178637" x="2500313" y="5875338"/>
          <p14:tracePt t="178660" x="2490788" y="5875338"/>
          <p14:tracePt t="178672" x="2482850" y="5875338"/>
          <p14:tracePt t="178733" x="2473325" y="5875338"/>
          <p14:tracePt t="178743" x="2465388" y="5875338"/>
          <p14:tracePt t="179083" x="2455863" y="5875338"/>
          <p14:tracePt t="179095" x="2428875" y="5875338"/>
          <p14:tracePt t="179109" x="2401888" y="5875338"/>
          <p14:tracePt t="179120" x="2366963" y="5875338"/>
          <p14:tracePt t="179144" x="2339975" y="5884863"/>
          <p14:tracePt t="179159" x="2312988" y="5884863"/>
          <p14:tracePt t="179176" x="2295525" y="5894388"/>
          <p14:tracePt t="179181" x="2268538" y="5911850"/>
          <p14:tracePt t="179204" x="2259013" y="5919788"/>
          <p14:tracePt t="179218" x="2251075" y="5929313"/>
          <p14:tracePt t="179230" x="2251075" y="5956300"/>
          <p14:tracePt t="179258" x="2241550" y="5965825"/>
          <p14:tracePt t="179267" x="2241550" y="5973763"/>
          <p14:tracePt t="179279" x="2232025" y="5991225"/>
          <p14:tracePt t="179303" x="2232025" y="6000750"/>
          <p14:tracePt t="179314" x="2232025" y="6018213"/>
          <p14:tracePt t="179339" x="2232025" y="6027738"/>
          <p14:tracePt t="179803" x="2232025" y="6018213"/>
          <p14:tracePt t="179816" x="2232025" y="6000750"/>
          <p14:tracePt t="179826" x="2232025" y="5983288"/>
          <p14:tracePt t="179839" x="2232025" y="5965825"/>
          <p14:tracePt t="179851" x="2214563" y="5911850"/>
          <p14:tracePt t="179866" x="2197100" y="5902325"/>
          <p14:tracePt t="179883" x="2197100" y="5894388"/>
          <p14:tracePt t="179901" x="2179638" y="5875338"/>
          <p14:tracePt t="179917" x="2170113" y="5867400"/>
          <p14:tracePt t="179996" x="2160588" y="5867400"/>
          <p14:tracePt t="180509" x="2187575" y="5867400"/>
          <p14:tracePt t="180520" x="2224088" y="5867400"/>
          <p14:tracePt t="180532" x="2268538" y="5867400"/>
          <p14:tracePt t="180546" x="2322513" y="5867400"/>
          <p14:tracePt t="180556" x="2428875" y="5848350"/>
          <p14:tracePt t="180581" x="2465388" y="5840413"/>
          <p14:tracePt t="180593" x="2536825" y="5822950"/>
          <p14:tracePt t="180606" x="2571750" y="5813425"/>
          <p14:tracePt t="180630" x="2608263" y="5795963"/>
          <p14:tracePt t="180644" x="2652713" y="5786438"/>
          <p14:tracePt t="180677" x="2679700" y="5776913"/>
          <p14:tracePt t="180691" x="2697163" y="5776913"/>
          <p14:tracePt t="180706" x="2705100" y="5768975"/>
          <p14:tracePt t="180716" x="2714625" y="5759450"/>
          <p14:tracePt t="180741" x="2732088" y="5751513"/>
          <p14:tracePt t="180767" x="2741613" y="5751513"/>
          <p14:tracePt t="180778" x="2751138" y="5751513"/>
          <p14:tracePt t="181021" x="2741613" y="5751513"/>
          <p14:tracePt t="181032" x="2705100" y="5751513"/>
          <p14:tracePt t="181046" x="2679700" y="5751513"/>
          <p14:tracePt t="181057" x="2643188" y="5759450"/>
          <p14:tracePt t="181067" x="2589213" y="5768975"/>
          <p14:tracePt t="181081" x="2517775" y="5768975"/>
          <p14:tracePt t="181094" x="2500313" y="5776913"/>
          <p14:tracePt t="181132" x="2490788" y="5776913"/>
          <p14:tracePt t="181142" x="2473325" y="5776913"/>
          <p14:tracePt t="181171" x="2465388" y="5776913"/>
          <p14:tracePt t="181179" x="2455863" y="5776913"/>
          <p14:tracePt t="181191" x="2446338" y="5786438"/>
          <p14:tracePt t="181679" x="2455863" y="5795963"/>
          <p14:tracePt t="181690" x="2465388" y="5795963"/>
          <p14:tracePt t="181705" x="2465388" y="5803900"/>
          <p14:tracePt t="181724" x="2473325" y="5803900"/>
          <p14:tracePt t="181738" x="2482850" y="5822950"/>
          <p14:tracePt t="181749" x="2482850" y="5840413"/>
          <p14:tracePt t="181775" x="2490788" y="5857875"/>
          <p14:tracePt t="181788" x="2500313" y="5875338"/>
          <p14:tracePt t="181812" x="2500313" y="5884863"/>
          <p14:tracePt t="181824" x="2500313" y="5894388"/>
          <p14:tracePt t="181835" x="2517775" y="5919788"/>
          <p14:tracePt t="181850" x="2527300" y="5919788"/>
          <p14:tracePt t="181871" x="2544763" y="5946775"/>
          <p14:tracePt t="182250" x="2571750" y="5946775"/>
          <p14:tracePt t="182261" x="2589213" y="5946775"/>
          <p14:tracePt t="182273" x="2608263" y="5946775"/>
          <p14:tracePt t="182287" x="2633663" y="5946775"/>
          <p14:tracePt t="182298" x="2643188" y="5946775"/>
          <p14:tracePt t="182311" x="2670175" y="5946775"/>
          <p14:tracePt t="182324" x="2714625" y="5929313"/>
          <p14:tracePt t="182347" x="2741613" y="5919788"/>
          <p14:tracePt t="182359" x="2751138" y="5919788"/>
          <p14:tracePt t="182372" x="2795588" y="5911850"/>
          <p14:tracePt t="182398" x="2803525" y="5911850"/>
          <p14:tracePt t="182409" x="2840038" y="5902325"/>
          <p14:tracePt t="182422" x="2847975" y="5902325"/>
          <p14:tracePt t="182446" x="2867025" y="5902325"/>
          <p14:tracePt t="182457" x="2894013" y="5894388"/>
          <p14:tracePt t="182822" x="2911475" y="5894388"/>
          <p14:tracePt t="182835" x="2928938" y="5884863"/>
          <p14:tracePt t="182848" x="2990850" y="5867400"/>
          <p14:tracePt t="182860" x="3017838" y="5857875"/>
          <p14:tracePt t="182882" x="3054350" y="5848350"/>
          <p14:tracePt t="182894" x="3143250" y="5822950"/>
          <p14:tracePt t="182926" x="3152775" y="5813425"/>
          <p14:tracePt t="182932" x="3170238" y="5813425"/>
          <p14:tracePt t="182943" x="3179763" y="5813425"/>
          <p14:tracePt t="187238" x="3160713" y="5813425"/>
          <p14:tracePt t="187252" x="3143250" y="5813425"/>
          <p14:tracePt t="187263" x="3125788" y="5813425"/>
          <p14:tracePt t="187275" x="3116263" y="5813425"/>
          <p14:tracePt t="187287" x="3108325" y="5813425"/>
          <p14:tracePt t="187298" x="3081338" y="5813425"/>
          <p14:tracePt t="187323" x="3054350" y="5813425"/>
          <p14:tracePt t="187335" x="3009900" y="5813425"/>
          <p14:tracePt t="187348" x="2973388" y="5813425"/>
          <p14:tracePt t="187371" x="2938463" y="5813425"/>
          <p14:tracePt t="187383" x="2867025" y="5813425"/>
          <p14:tracePt t="187398" x="2830513" y="5813425"/>
          <p14:tracePt t="187415" x="2813050" y="5813425"/>
          <p14:tracePt t="187434" x="2759075" y="5813425"/>
          <p14:tracePt t="187456" x="2751138" y="5813425"/>
          <p14:tracePt t="187470" x="2741613" y="5813425"/>
          <p14:tracePt t="187896" x="2724150" y="5813425"/>
          <p14:tracePt t="187907" x="2687638" y="5822950"/>
          <p14:tracePt t="187923" x="2643188" y="5822950"/>
          <p14:tracePt t="187925" x="2608263" y="5822950"/>
          <p14:tracePt t="187943" x="2571750" y="5822950"/>
          <p14:tracePt t="187957" x="2509838" y="5822950"/>
          <p14:tracePt t="187986" x="2490788" y="5822950"/>
          <p14:tracePt t="187991" x="2482850" y="5822950"/>
          <p14:tracePt t="188005" x="2465388" y="5822950"/>
          <p14:tracePt t="188088" x="2473325" y="5822950"/>
          <p14:tracePt t="188100" x="2482850" y="5822950"/>
          <p14:tracePt t="188125" x="2509838" y="5822950"/>
          <p14:tracePt t="188433" x="2500313" y="5822950"/>
          <p14:tracePt t="188443" x="2473325" y="5830888"/>
          <p14:tracePt t="188456" x="2455863" y="5840413"/>
          <p14:tracePt t="188468" x="2393950" y="5867400"/>
          <p14:tracePt t="188480" x="2374900" y="5875338"/>
          <p14:tracePt t="188491" x="2347913" y="5884863"/>
          <p14:tracePt t="188515" x="2330450" y="5894388"/>
          <p14:tracePt t="188528" x="2322513" y="5894388"/>
          <p14:tracePt t="188545" x="2295525" y="5911850"/>
          <p14:tracePt t="188565" x="2286000" y="5911850"/>
          <p14:tracePt t="188577" x="2259013" y="5911850"/>
          <p14:tracePt t="205126" x="2251075" y="5919788"/>
          <p14:tracePt t="205138" x="2232025" y="5919788"/>
          <p14:tracePt t="205153" x="2214563" y="5929313"/>
          <p14:tracePt t="205175" x="2197100" y="5929313"/>
          <p14:tracePt t="205187" x="2187575" y="5929313"/>
          <p14:tracePt t="205371" x="2179638" y="5929313"/>
          <p14:tracePt t="205381" x="2170113" y="5929313"/>
          <p14:tracePt t="205393" x="2160588" y="5929313"/>
          <p14:tracePt t="205418" x="2152650" y="5929313"/>
          <p14:tracePt t="205424" x="2143125" y="5929313"/>
          <p14:tracePt t="206914" x="2143125" y="5919788"/>
          <p14:tracePt t="206929" x="2143125" y="5911850"/>
          <p14:tracePt t="206951" x="2152650" y="5902325"/>
          <p14:tracePt t="207013" x="2152650" y="5894388"/>
          <p14:tracePt t="207121" x="2143125" y="5894388"/>
          <p14:tracePt t="207138" x="2133600" y="5894388"/>
          <p14:tracePt t="207148" x="2133600" y="5884863"/>
          <p14:tracePt t="207160" x="2125663" y="5884863"/>
          <p14:tracePt t="207183" x="2116138" y="5884863"/>
          <p14:tracePt t="207208" x="2108200" y="5884863"/>
          <p14:tracePt t="207223" x="2098675" y="5884863"/>
          <p14:tracePt t="207243" x="2089150" y="5884863"/>
          <p14:tracePt t="213134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21FAE2-BD87-44F3-B955-DFB0A01247F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50985"/>
              </p:ext>
            </p:extLst>
          </p:nvPr>
        </p:nvGraphicFramePr>
        <p:xfrm>
          <a:off x="1069529" y="4576763"/>
          <a:ext cx="36464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5" name="Équation" r:id="rId5" imgW="1815840" imgH="431640" progId="Equation.3">
                  <p:embed/>
                </p:oleObj>
              </mc:Choice>
              <mc:Fallback>
                <p:oleObj name="Équation" r:id="rId5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529" y="4576763"/>
                        <a:ext cx="36464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14325" y="4221088"/>
            <a:ext cx="7473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The average of any mathematical function of 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sz="2000" i="1" baseline="-2500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for the distribution:</a:t>
            </a:r>
            <a:r>
              <a:rPr lang="en-US" sz="2000" dirty="0">
                <a:latin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82339"/>
              </p:ext>
            </p:extLst>
          </p:nvPr>
        </p:nvGraphicFramePr>
        <p:xfrm>
          <a:off x="1057275" y="1917700"/>
          <a:ext cx="23526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6" name="Équation" r:id="rId7" imgW="1384200" imgH="431640" progId="Equation.3">
                  <p:embed/>
                </p:oleObj>
              </mc:Choice>
              <mc:Fallback>
                <p:oleObj name="Équation" r:id="rId7" imgW="1384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917700"/>
                        <a:ext cx="23526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51541" y="1471958"/>
            <a:ext cx="38964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T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he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i="1" baseline="30000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th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moment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of a distribution</a:t>
            </a: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329950" y="2748218"/>
            <a:ext cx="45660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T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he </a:t>
            </a:r>
            <a:r>
              <a:rPr lang="en-US" sz="2000" i="1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sz="2000" i="1" baseline="30000" dirty="0" err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th</a:t>
            </a:r>
            <a:r>
              <a:rPr lang="en-US" sz="2000" i="1" baseline="30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central moment</a:t>
            </a:r>
            <a:r>
              <a:rPr lang="en-US" sz="2000" dirty="0">
                <a:latin typeface="Times New Roman" pitchFamily="18" charset="0"/>
                <a:sym typeface="Symbol" pitchFamily="18" charset="2"/>
              </a:rPr>
              <a:t> of a distribution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136466" y="152636"/>
            <a:ext cx="46362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Characterizing probability distributions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16724" y="872716"/>
            <a:ext cx="71715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In general, other characterization of the distribution are availabl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88269"/>
              </p:ext>
            </p:extLst>
          </p:nvPr>
        </p:nvGraphicFramePr>
        <p:xfrm>
          <a:off x="1031875" y="3321050"/>
          <a:ext cx="46212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7" name="Équation" r:id="rId9" imgW="2717640" imgH="431640" progId="Equation.3">
                  <p:embed/>
                </p:oleObj>
              </mc:Choice>
              <mc:Fallback>
                <p:oleObj name="Équation" r:id="rId9" imgW="271764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321050"/>
                        <a:ext cx="46212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501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135"/>
    </mc:Choice>
    <mc:Fallback xmlns="">
      <p:transition spd="slow" advTm="691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791" x="687388" y="2036763"/>
          <p14:tracePt t="7405" x="696913" y="2044700"/>
          <p14:tracePt t="7418" x="704850" y="2071688"/>
          <p14:tracePt t="7429" x="723900" y="2098675"/>
          <p14:tracePt t="7443" x="758825" y="2160588"/>
          <p14:tracePt t="7466" x="768350" y="2179638"/>
          <p14:tracePt t="7477" x="803275" y="2205038"/>
          <p14:tracePt t="7491" x="812800" y="2214563"/>
          <p14:tracePt t="7523" x="822325" y="2232025"/>
          <p14:tracePt t="7526" x="839788" y="2241550"/>
          <p14:tracePt t="7542" x="839788" y="2251075"/>
          <p14:tracePt t="7562" x="847725" y="2259013"/>
          <p14:tracePt t="7576" x="857250" y="2286000"/>
          <p14:tracePt t="7600" x="866775" y="2303463"/>
          <p14:tracePt t="7613" x="874713" y="2330450"/>
          <p14:tracePt t="7636" x="884238" y="2339975"/>
          <p14:tracePt t="7649" x="893763" y="2357438"/>
          <p14:tracePt t="8964" x="901700" y="2357438"/>
          <p14:tracePt t="8978" x="919163" y="2357438"/>
          <p14:tracePt t="8987" x="955675" y="2366963"/>
          <p14:tracePt t="9019" x="982663" y="2366963"/>
          <p14:tracePt t="9023" x="1027113" y="2366963"/>
          <p14:tracePt t="9052" x="1062038" y="2374900"/>
          <p14:tracePt t="9069" x="1089025" y="2384425"/>
          <p14:tracePt t="9074" x="1160463" y="2393950"/>
          <p14:tracePt t="9087" x="1196975" y="2393950"/>
          <p14:tracePt t="9109" x="1258888" y="2393950"/>
          <p14:tracePt t="9122" x="1295400" y="2393950"/>
          <p14:tracePt t="9147" x="1330325" y="2393950"/>
          <p14:tracePt t="9159" x="1366838" y="2393950"/>
          <p14:tracePt t="9171" x="1411288" y="2384425"/>
          <p14:tracePt t="9524" x="1428750" y="2384425"/>
          <p14:tracePt t="9536" x="1446213" y="2374900"/>
          <p14:tracePt t="9548" x="1473200" y="2374900"/>
          <p14:tracePt t="9561" x="1490663" y="2374900"/>
          <p14:tracePt t="9585" x="1500188" y="2374900"/>
          <p14:tracePt t="9705" x="1509713" y="2374900"/>
          <p14:tracePt t="9721" x="1517650" y="2374900"/>
          <p14:tracePt t="9730" x="1527175" y="2374900"/>
          <p14:tracePt t="9755" x="1536700" y="2384425"/>
          <p14:tracePt t="9767" x="1536700" y="2393950"/>
          <p14:tracePt t="9778" x="1544638" y="2393950"/>
          <p14:tracePt t="9808" x="1554163" y="2393950"/>
          <p14:tracePt t="9818" x="1571625" y="2393950"/>
          <p14:tracePt t="9829" x="1581150" y="2393950"/>
          <p14:tracePt t="9841" x="1608138" y="2393950"/>
          <p14:tracePt t="9852" x="1633538" y="2393950"/>
          <p14:tracePt t="9864" x="1670050" y="2393950"/>
          <p14:tracePt t="9878" x="1687513" y="2393950"/>
          <p14:tracePt t="10133" x="1670050" y="2393950"/>
          <p14:tracePt t="10145" x="1633538" y="2393950"/>
          <p14:tracePt t="10156" x="1589088" y="2393950"/>
          <p14:tracePt t="10168" x="1554163" y="2401888"/>
          <p14:tracePt t="10179" x="1473200" y="2411413"/>
          <p14:tracePt t="10197" x="1428750" y="2419350"/>
          <p14:tracePt t="10218" x="1312863" y="2465388"/>
          <p14:tracePt t="10242" x="1258888" y="2473325"/>
          <p14:tracePt t="10255" x="1223963" y="2482850"/>
          <p14:tracePt t="10267" x="1160463" y="2490788"/>
          <p14:tracePt t="10303" x="1152525" y="2490788"/>
          <p14:tracePt t="10318" x="1143000" y="2500313"/>
          <p14:tracePt t="10593" x="1152525" y="2500313"/>
          <p14:tracePt t="10606" x="1160463" y="2500313"/>
          <p14:tracePt t="10619" x="1187450" y="2490788"/>
          <p14:tracePt t="10632" x="1204913" y="2490788"/>
          <p14:tracePt t="10645" x="1268413" y="2482850"/>
          <p14:tracePt t="10669" x="1285875" y="2473325"/>
          <p14:tracePt t="10681" x="1330325" y="2473325"/>
          <p14:tracePt t="10693" x="1401763" y="2465388"/>
          <p14:tracePt t="10704" x="1571625" y="2455863"/>
          <p14:tracePt t="10731" x="1643063" y="2455863"/>
          <p14:tracePt t="10740" x="1704975" y="2455863"/>
          <p14:tracePt t="10753" x="1768475" y="2455863"/>
          <p14:tracePt t="10770" x="1795463" y="2473325"/>
          <p14:tracePt t="10789" x="1830388" y="2482850"/>
          <p14:tracePt t="10802" x="1866900" y="2527300"/>
          <p14:tracePt t="10834" x="1901825" y="2562225"/>
          <p14:tracePt t="10840" x="1919288" y="2608263"/>
          <p14:tracePt t="11167" x="1919288" y="2589213"/>
          <p14:tracePt t="11179" x="1919288" y="2562225"/>
          <p14:tracePt t="11194" x="1919288" y="2544763"/>
          <p14:tracePt t="11205" x="1884363" y="2500313"/>
          <p14:tracePt t="11216" x="1822450" y="2455863"/>
          <p14:tracePt t="11229" x="1731963" y="2401888"/>
          <p14:tracePt t="11241" x="1517650" y="2251075"/>
          <p14:tracePt t="11273" x="1419225" y="2170113"/>
          <p14:tracePt t="11296" x="1250950" y="2027238"/>
          <p14:tracePt t="11303" x="1187450" y="1982788"/>
          <p14:tracePt t="11313" x="1143000" y="1955800"/>
          <p14:tracePt t="11326" x="1089025" y="1911350"/>
          <p14:tracePt t="11350" x="1081088" y="1901825"/>
          <p14:tracePt t="11365" x="1062038" y="1893888"/>
          <p14:tracePt t="11374" x="1062038" y="1874838"/>
          <p14:tracePt t="11740" x="1071563" y="1874838"/>
          <p14:tracePt t="11753" x="1081088" y="1874838"/>
          <p14:tracePt t="11765" x="1089025" y="1874838"/>
          <p14:tracePt t="11778" x="1098550" y="1874838"/>
          <p14:tracePt t="11788" x="1108075" y="1874838"/>
          <p14:tracePt t="11801" x="1116013" y="1874838"/>
          <p14:tracePt t="11824" x="1125538" y="1874838"/>
          <p14:tracePt t="11838" x="1125538" y="1884363"/>
          <p14:tracePt t="11848" x="1133475" y="1884363"/>
          <p14:tracePt t="11883" x="1143000" y="1884363"/>
          <p14:tracePt t="11888" x="1152525" y="1884363"/>
          <p14:tracePt t="11898" x="1160463" y="1884363"/>
          <p14:tracePt t="12322" x="1187450" y="1874838"/>
          <p14:tracePt t="12336" x="1223963" y="1866900"/>
          <p14:tracePt t="12349" x="1276350" y="1857375"/>
          <p14:tracePt t="12361" x="1339850" y="1847850"/>
          <p14:tracePt t="12374" x="1446213" y="1830388"/>
          <p14:tracePt t="12385" x="1687513" y="1830388"/>
          <p14:tracePt t="12400" x="1812925" y="1830388"/>
          <p14:tracePt t="12423" x="1946275" y="1847850"/>
          <p14:tracePt t="12434" x="2170113" y="1938338"/>
          <p14:tracePt t="12459" x="2251075" y="1973263"/>
          <p14:tracePt t="12470" x="2401888" y="2054225"/>
          <p14:tracePt t="12484" x="2446338" y="2108200"/>
          <p14:tracePt t="12506" x="2500313" y="2152650"/>
          <p14:tracePt t="12518" x="2562225" y="2241550"/>
          <p14:tracePt t="12543" x="2581275" y="2276475"/>
          <p14:tracePt t="12559" x="2608263" y="2357438"/>
          <p14:tracePt t="12567" x="2608263" y="2384425"/>
          <p14:tracePt t="12591" x="2616200" y="2384425"/>
          <p14:tracePt t="12604" x="2616200" y="2393950"/>
          <p14:tracePt t="12898" x="2643188" y="2393950"/>
          <p14:tracePt t="12908" x="2670175" y="2401888"/>
          <p14:tracePt t="12922" x="2714625" y="2419350"/>
          <p14:tracePt t="12936" x="2741613" y="2428875"/>
          <p14:tracePt t="12946" x="2759075" y="2446338"/>
          <p14:tracePt t="12956" x="2822575" y="2490788"/>
          <p14:tracePt t="12990" x="2847975" y="2509838"/>
          <p14:tracePt t="12995" x="2857500" y="2527300"/>
          <p14:tracePt t="13005" x="2874963" y="2536825"/>
          <p14:tracePt t="13039" x="2884488" y="2544763"/>
          <p14:tracePt t="13321" x="2874963" y="2544763"/>
          <p14:tracePt t="13336" x="2857500" y="2544763"/>
          <p14:tracePt t="13348" x="2847975" y="2544763"/>
          <p14:tracePt t="13359" x="2813050" y="2536825"/>
          <p14:tracePt t="13384" x="2803525" y="2527300"/>
          <p14:tracePt t="13396" x="2768600" y="2527300"/>
          <p14:tracePt t="13428" x="2759075" y="2527300"/>
          <p14:tracePt t="13433" x="2759075" y="2517775"/>
          <p14:tracePt t="13443" x="2741613" y="2517775"/>
          <p14:tracePt t="13566" x="2741613" y="2509838"/>
          <p14:tracePt t="13580" x="2751138" y="2509838"/>
          <p14:tracePt t="13626" x="2759075" y="2509838"/>
          <p14:tracePt t="13639" x="2768600" y="2509838"/>
          <p14:tracePt t="14066" x="2768600" y="2500313"/>
          <p14:tracePt t="15210" x="2776538" y="2490788"/>
          <p14:tracePt t="15227" x="2776538" y="2482850"/>
          <p14:tracePt t="15236" x="2776538" y="2473325"/>
          <p14:tracePt t="15247" x="2786063" y="2455863"/>
          <p14:tracePt t="15259" x="2803525" y="2401888"/>
          <p14:tracePt t="15274" x="2803525" y="2374900"/>
          <p14:tracePt t="15290" x="2822575" y="2322513"/>
          <p14:tracePt t="15323" x="2830513" y="2286000"/>
          <p14:tracePt t="15333" x="2847975" y="2259013"/>
          <p14:tracePt t="15344" x="2874963" y="2214563"/>
          <p14:tracePt t="15369" x="2884488" y="2205038"/>
          <p14:tracePt t="15381" x="2884488" y="2187575"/>
          <p14:tracePt t="15393" x="2894013" y="2170113"/>
          <p14:tracePt t="16305" x="2894013" y="2179638"/>
          <p14:tracePt t="16318" x="2884488" y="2187575"/>
          <p14:tracePt t="16334" x="2884488" y="2197100"/>
          <p14:tracePt t="16343" x="2874963" y="2214563"/>
          <p14:tracePt t="16355" x="2874963" y="2224088"/>
          <p14:tracePt t="16367" x="2867025" y="2286000"/>
          <p14:tracePt t="16388" x="2857500" y="2312988"/>
          <p14:tracePt t="16403" x="2857500" y="2357438"/>
          <p14:tracePt t="16428" x="2857500" y="2374900"/>
          <p14:tracePt t="16441" x="2857500" y="2393950"/>
          <p14:tracePt t="16454" x="2857500" y="2411413"/>
          <p14:tracePt t="16489" x="2857500" y="2419350"/>
          <p14:tracePt t="16506" x="2867025" y="2419350"/>
          <p14:tracePt t="16525" x="2884488" y="2419350"/>
          <p14:tracePt t="16539" x="2901950" y="2419350"/>
          <p14:tracePt t="16551" x="2919413" y="2411413"/>
          <p14:tracePt t="16562" x="2928938" y="2401888"/>
          <p14:tracePt t="16576" x="2973388" y="2393950"/>
          <p14:tracePt t="16586" x="2990850" y="2384425"/>
          <p14:tracePt t="16622" x="3009900" y="2384425"/>
          <p14:tracePt t="16636" x="3017838" y="2384425"/>
          <p14:tracePt t="16647" x="3027363" y="2384425"/>
          <p14:tracePt t="16672" x="3036888" y="2384425"/>
          <p14:tracePt t="16709" x="3044825" y="2384425"/>
          <p14:tracePt t="16732" x="3054350" y="2384425"/>
          <p14:tracePt t="16757" x="3062288" y="2384425"/>
          <p14:tracePt t="16769" x="3071813" y="2384425"/>
          <p14:tracePt t="16780" x="3071813" y="2393950"/>
          <p14:tracePt t="16798" x="3081338" y="2393950"/>
          <p14:tracePt t="16816" x="3081338" y="2401888"/>
          <p14:tracePt t="16829" x="3081338" y="2411413"/>
          <p14:tracePt t="18375" x="3089275" y="2411413"/>
          <p14:tracePt t="18405" x="3098800" y="2411413"/>
          <p14:tracePt t="18414" x="3108325" y="2411413"/>
          <p14:tracePt t="18422" x="3116263" y="2411413"/>
          <p14:tracePt t="18434" x="3133725" y="2411413"/>
          <p14:tracePt t="18448" x="3143250" y="2411413"/>
          <p14:tracePt t="18485" x="3160713" y="2411413"/>
          <p14:tracePt t="18497" x="3170238" y="2411413"/>
          <p14:tracePt t="18510" x="3179763" y="2419350"/>
          <p14:tracePt t="18525" x="3187700" y="2419350"/>
          <p14:tracePt t="18704" x="3179763" y="2419350"/>
          <p14:tracePt t="18717" x="3170238" y="2428875"/>
          <p14:tracePt t="18729" x="3152775" y="2428875"/>
          <p14:tracePt t="18741" x="3133725" y="2428875"/>
          <p14:tracePt t="18752" x="3098800" y="2428875"/>
          <p14:tracePt t="18767" x="3071813" y="2428875"/>
          <p14:tracePt t="18791" x="3036888" y="2428875"/>
          <p14:tracePt t="18801" x="2982913" y="2428875"/>
          <p14:tracePt t="18834" x="2938463" y="2428875"/>
          <p14:tracePt t="18837" x="2884488" y="2428875"/>
          <p14:tracePt t="18851" x="2867025" y="2438400"/>
          <p14:tracePt t="18873" x="2840038" y="2438400"/>
          <p14:tracePt t="18887" x="2803525" y="2446338"/>
          <p14:tracePt t="18910" x="2803525" y="2455863"/>
          <p14:tracePt t="18924" x="2786063" y="2455863"/>
          <p14:tracePt t="18936" x="2759075" y="2465388"/>
          <p14:tracePt t="18959" x="2741613" y="2465388"/>
          <p14:tracePt t="18972" x="2714625" y="2473325"/>
          <p14:tracePt t="18996" x="2705100" y="2473325"/>
          <p14:tracePt t="19008" x="2687638" y="2473325"/>
          <p14:tracePt t="19036" x="2679700" y="2473325"/>
          <p14:tracePt t="19052" x="2670175" y="2473325"/>
          <p14:tracePt t="19057" x="2660650" y="2473325"/>
          <p14:tracePt t="19361" x="2687638" y="2473325"/>
          <p14:tracePt t="19372" x="2705100" y="2473325"/>
          <p14:tracePt t="19389" x="2732088" y="2482850"/>
          <p14:tracePt t="19398" x="2759075" y="2490788"/>
          <p14:tracePt t="19411" x="2857500" y="2517775"/>
          <p14:tracePt t="19439" x="2919413" y="2527300"/>
          <p14:tracePt t="19445" x="3000375" y="2554288"/>
          <p14:tracePt t="19457" x="3152775" y="2589213"/>
          <p14:tracePt t="19483" x="3197225" y="2608263"/>
          <p14:tracePt t="19494" x="3268663" y="2616200"/>
          <p14:tracePt t="19521" x="3313113" y="2625725"/>
          <p14:tracePt t="19533" x="3330575" y="2625725"/>
          <p14:tracePt t="19544" x="3348038" y="2625725"/>
          <p14:tracePt t="19971" x="3367088" y="2616200"/>
          <p14:tracePt t="19987" x="3384550" y="2608263"/>
          <p14:tracePt t="19998" x="3419475" y="2598738"/>
          <p14:tracePt t="20012" x="3446463" y="2589213"/>
          <p14:tracePt t="20021" x="3554413" y="2562225"/>
          <p14:tracePt t="20032" x="3598863" y="2554288"/>
          <p14:tracePt t="20056" x="3633788" y="2544763"/>
          <p14:tracePt t="20067" x="3732213" y="2517775"/>
          <p14:tracePt t="20096" x="3830638" y="2482850"/>
          <p14:tracePt t="20112" x="3929063" y="2446338"/>
          <p14:tracePt t="20117" x="4108450" y="2374900"/>
          <p14:tracePt t="20129" x="4187825" y="2347913"/>
          <p14:tracePt t="20154" x="4259263" y="2312988"/>
          <p14:tracePt t="20165" x="4375150" y="2268538"/>
          <p14:tracePt t="20179" x="4411663" y="2251075"/>
          <p14:tracePt t="20196" x="4465638" y="2241550"/>
          <p14:tracePt t="20543" x="4446588" y="2241550"/>
          <p14:tracePt t="20554" x="4402138" y="2241550"/>
          <p14:tracePt t="20567" x="4303713" y="2268538"/>
          <p14:tracePt t="20582" x="4160838" y="2303463"/>
          <p14:tracePt t="20592" x="4000500" y="2393950"/>
          <p14:tracePt t="20603" x="3697288" y="2562225"/>
          <p14:tracePt t="20619" x="3581400" y="2643188"/>
          <p14:tracePt t="20642" x="3411538" y="2776538"/>
          <p14:tracePt t="20665" x="3340100" y="2822575"/>
          <p14:tracePt t="20673" x="3116263" y="2928938"/>
          <p14:tracePt t="20690" x="2955925" y="3000375"/>
          <p14:tracePt t="20713" x="2751138" y="3098800"/>
          <p14:tracePt t="20725" x="2482850" y="3232150"/>
          <p14:tracePt t="20738" x="2374900" y="3313113"/>
          <p14:tracePt t="20770" x="2276475" y="3375025"/>
          <p14:tracePt t="20772" x="2108200" y="3482975"/>
          <p14:tracePt t="20798" x="2054225" y="3500438"/>
          <p14:tracePt t="20811" x="2036763" y="3517900"/>
          <p14:tracePt t="20823" x="2017713" y="3527425"/>
          <p14:tracePt t="20847" x="2017713" y="3536950"/>
          <p14:tracePt t="20861" x="1982788" y="3571875"/>
          <p14:tracePt t="20884" x="1955800" y="3608388"/>
          <p14:tracePt t="20898" x="1911350" y="3660775"/>
          <p14:tracePt t="20907" x="1874838" y="3705225"/>
          <p14:tracePt t="21252" x="1830388" y="3732213"/>
          <p14:tracePt t="21265" x="1795463" y="3751263"/>
          <p14:tracePt t="21266" x="1741488" y="3786188"/>
          <p14:tracePt t="21286" x="1660525" y="3830638"/>
          <p14:tracePt t="21297" x="1544638" y="3867150"/>
          <p14:tracePt t="21311" x="1268413" y="4000500"/>
          <p14:tracePt t="21334" x="1133475" y="4044950"/>
          <p14:tracePt t="21346" x="1009650" y="4089400"/>
          <p14:tracePt t="21360" x="731838" y="4133850"/>
          <p14:tracePt t="21384" x="608013" y="4160838"/>
          <p14:tracePt t="21397" x="357188" y="4205288"/>
          <p14:tracePt t="21426" x="250825" y="4232275"/>
          <p14:tracePt t="21432" x="152400" y="4251325"/>
          <p14:tracePt t="21444" x="61913" y="4251325"/>
          <p14:tracePt t="21461" x="26988" y="4251325"/>
          <p14:tracePt t="21482" x="0" y="4251325"/>
          <p14:tracePt t="21532" x="0" y="4224338"/>
          <p14:tracePt t="21542" x="0" y="4205288"/>
          <p14:tracePt t="21553" x="0" y="4170363"/>
          <p14:tracePt t="21821" x="53975" y="4054475"/>
          <p14:tracePt t="21834" x="115888" y="3929063"/>
          <p14:tracePt t="21847" x="160338" y="3830638"/>
          <p14:tracePt t="21858" x="196850" y="3776663"/>
          <p14:tracePt t="21870" x="223838" y="3741738"/>
          <p14:tracePt t="21884" x="268288" y="3687763"/>
          <p14:tracePt t="21898" x="322263" y="3652838"/>
          <p14:tracePt t="21920" x="411163" y="3608388"/>
          <p14:tracePt t="21945" x="455613" y="3571875"/>
          <p14:tracePt t="21957" x="490538" y="3554413"/>
          <p14:tracePt t="21967" x="517525" y="3527425"/>
          <p14:tracePt t="22590" x="544513" y="3517900"/>
          <p14:tracePt t="22601" x="571500" y="3509963"/>
          <p14:tracePt t="22614" x="581025" y="3509963"/>
          <p14:tracePt t="22636" x="608013" y="3509963"/>
          <p14:tracePt t="22645" x="633413" y="3509963"/>
          <p14:tracePt t="22654" x="687388" y="3509963"/>
          <p14:tracePt t="22671" x="750888" y="3517900"/>
          <p14:tracePt t="22698" x="776288" y="3536950"/>
          <p14:tracePt t="22710" x="812800" y="3554413"/>
          <p14:tracePt t="22724" x="874713" y="3598863"/>
          <p14:tracePt t="22749" x="919163" y="3643313"/>
          <p14:tracePt t="22773" x="946150" y="3670300"/>
          <p14:tracePt t="22782" x="965200" y="3687763"/>
          <p14:tracePt t="22796" x="982663" y="3697288"/>
          <p14:tracePt t="22809" x="1009650" y="3714750"/>
          <p14:tracePt t="23088" x="1054100" y="3732213"/>
          <p14:tracePt t="23100" x="1089025" y="3759200"/>
          <p14:tracePt t="23113" x="1133475" y="3776663"/>
          <p14:tracePt t="23125" x="1160463" y="3803650"/>
          <p14:tracePt t="23150" x="1179513" y="3822700"/>
          <p14:tracePt t="23161" x="1196975" y="3840163"/>
          <p14:tracePt t="23175" x="1214438" y="3848100"/>
          <p14:tracePt t="23198" x="1231900" y="3848100"/>
          <p14:tracePt t="23528" x="1241425" y="3857625"/>
          <p14:tracePt t="23539" x="1258888" y="3875088"/>
          <p14:tracePt t="23553" x="1268413" y="3884613"/>
          <p14:tracePt t="23565" x="1285875" y="3902075"/>
          <p14:tracePt t="23587" x="1295400" y="3911600"/>
          <p14:tracePt t="23601" x="1303338" y="3929063"/>
          <p14:tracePt t="23624" x="1312863" y="3946525"/>
          <p14:tracePt t="23636" x="1312863" y="3956050"/>
          <p14:tracePt t="23648" x="1339850" y="3965575"/>
          <p14:tracePt t="24294" x="1347788" y="3965575"/>
          <p14:tracePt t="24305" x="1357313" y="3965575"/>
          <p14:tracePt t="24318" x="1366838" y="3965575"/>
          <p14:tracePt t="24332" x="1374775" y="3965575"/>
          <p14:tracePt t="24342" x="1384300" y="3965575"/>
          <p14:tracePt t="24613" x="1401763" y="3956050"/>
          <p14:tracePt t="24625" x="1428750" y="3938588"/>
          <p14:tracePt t="24635" x="1473200" y="3938588"/>
          <p14:tracePt t="24651" x="1536700" y="3929063"/>
          <p14:tracePt t="24661" x="1679575" y="3911600"/>
          <p14:tracePt t="24672" x="1741488" y="3911600"/>
          <p14:tracePt t="24697" x="1785938" y="3911600"/>
          <p14:tracePt t="24708" x="1884363" y="3911600"/>
          <p14:tracePt t="24732" x="1919288" y="3911600"/>
          <p14:tracePt t="24743" x="1946275" y="3911600"/>
          <p14:tracePt t="24755" x="2009775" y="3911600"/>
          <p14:tracePt t="24772" x="2071688" y="3902075"/>
          <p14:tracePt t="24794" x="2089150" y="3902075"/>
          <p14:tracePt t="24807" x="2108200" y="3902075"/>
          <p14:tracePt t="24828" x="2125663" y="3894138"/>
          <p14:tracePt t="24841" x="2133600" y="3894138"/>
          <p14:tracePt t="25645" x="2116138" y="3894138"/>
          <p14:tracePt t="25660" x="2098675" y="3884613"/>
          <p14:tracePt t="25679" x="2036763" y="3867150"/>
          <p14:tracePt t="25683" x="2009775" y="3857625"/>
          <p14:tracePt t="25708" x="1973263" y="3857625"/>
          <p14:tracePt t="25734" x="1955800" y="3857625"/>
          <p14:tracePt t="25743" x="1946275" y="3857625"/>
          <p14:tracePt t="25769" x="1938338" y="3857625"/>
          <p14:tracePt t="25770" x="1928813" y="3857625"/>
          <p14:tracePt t="26145" x="1911350" y="3857625"/>
          <p14:tracePt t="26156" x="1874838" y="3857625"/>
          <p14:tracePt t="26169" x="1830388" y="3848100"/>
          <p14:tracePt t="26172" x="1751013" y="3840163"/>
          <p14:tracePt t="26193" x="1670050" y="3822700"/>
          <p14:tracePt t="26205" x="1517650" y="3813175"/>
          <p14:tracePt t="26218" x="1438275" y="3813175"/>
          <p14:tracePt t="26242" x="1401763" y="3813175"/>
          <p14:tracePt t="26254" x="1339850" y="3813175"/>
          <p14:tracePt t="26269" x="1330325" y="3813175"/>
          <p14:tracePt t="26291" x="1312863" y="3822700"/>
          <p14:tracePt t="26303" x="1285875" y="3830638"/>
          <p14:tracePt t="26340" x="1268413" y="3840163"/>
          <p14:tracePt t="26351" x="1258888" y="3840163"/>
          <p14:tracePt t="26363" x="1250950" y="3848100"/>
          <p14:tracePt t="26376" x="1241425" y="3857625"/>
          <p14:tracePt t="26387" x="1223963" y="3867150"/>
          <p14:tracePt t="26643" x="1231900" y="3867150"/>
          <p14:tracePt t="26655" x="1241425" y="3867150"/>
          <p14:tracePt t="26681" x="1250950" y="3867150"/>
          <p14:tracePt t="26692" x="1258888" y="3867150"/>
          <p14:tracePt t="26705" x="1268413" y="3867150"/>
          <p14:tracePt t="26729" x="1285875" y="3867150"/>
          <p14:tracePt t="26740" x="1295400" y="3875088"/>
          <p14:tracePt t="26767" x="1303338" y="3875088"/>
          <p14:tracePt t="27448" x="1312863" y="3875088"/>
          <p14:tracePt t="27459" x="1322388" y="3875088"/>
          <p14:tracePt t="27472" x="1347788" y="3875088"/>
          <p14:tracePt t="27484" x="1374775" y="3867150"/>
          <p14:tracePt t="27496" x="1393825" y="3867150"/>
          <p14:tracePt t="27514" x="1419225" y="3857625"/>
          <p14:tracePt t="27534" x="1473200" y="3857625"/>
          <p14:tracePt t="27556" x="1482725" y="3857625"/>
          <p14:tracePt t="27569" x="1500188" y="3857625"/>
          <p14:tracePt t="27582" x="1517650" y="3857625"/>
          <p14:tracePt t="27606" x="1536700" y="3857625"/>
          <p14:tracePt t="27619" x="1571625" y="3857625"/>
          <p14:tracePt t="27630" x="1589088" y="3857625"/>
          <p14:tracePt t="27662" x="1608138" y="3857625"/>
          <p14:tracePt t="27666" x="1643063" y="3857625"/>
          <p14:tracePt t="27681" x="1670050" y="3857625"/>
          <p14:tracePt t="27696" x="1697038" y="3857625"/>
          <p14:tracePt t="28092" x="1714500" y="3857625"/>
          <p14:tracePt t="28105" x="1731963" y="3857625"/>
          <p14:tracePt t="28117" x="1741488" y="3857625"/>
          <p14:tracePt t="28129" x="1758950" y="3857625"/>
          <p14:tracePt t="28142" x="1776413" y="3857625"/>
          <p14:tracePt t="28155" x="1785938" y="3867150"/>
          <p14:tracePt t="28177" x="1795463" y="3867150"/>
          <p14:tracePt t="28190" x="1803400" y="3867150"/>
          <p14:tracePt t="30921" x="1822450" y="3867150"/>
          <p14:tracePt t="30935" x="1847850" y="3867150"/>
          <p14:tracePt t="30960" x="1893888" y="3840163"/>
          <p14:tracePt t="30975" x="1973263" y="3803650"/>
          <p14:tracePt t="30991" x="2044700" y="3759200"/>
          <p14:tracePt t="30996" x="2152650" y="3714750"/>
          <p14:tracePt t="31010" x="2179638" y="3705225"/>
          <p14:tracePt t="31032" x="2187575" y="3705225"/>
          <p14:tracePt t="31045" x="2224088" y="3687763"/>
          <p14:tracePt t="31067" x="2232025" y="3679825"/>
          <p14:tracePt t="31096" x="2241550" y="3670300"/>
          <p14:tracePt t="31099" x="2259013" y="3660775"/>
          <p14:tracePt t="31131" x="2259013" y="3652838"/>
          <p14:tracePt t="31164" x="2268538" y="3643313"/>
          <p14:tracePt t="31189" x="2268538" y="3625850"/>
          <p14:tracePt t="31204" x="2268538" y="3616325"/>
          <p14:tracePt t="31373" x="2259013" y="3616325"/>
          <p14:tracePt t="31385" x="2241550" y="3616325"/>
          <p14:tracePt t="31396" x="2232025" y="3616325"/>
          <p14:tracePt t="31410" x="2224088" y="3625850"/>
          <p14:tracePt t="31421" x="2205038" y="3633788"/>
          <p14:tracePt t="31435" x="2197100" y="3633788"/>
          <p14:tracePt t="31446" x="2197100" y="3643313"/>
          <p14:tracePt t="31469" x="2187575" y="3643313"/>
          <p14:tracePt t="33043" x="2197100" y="3643313"/>
          <p14:tracePt t="33053" x="2214563" y="3643313"/>
          <p14:tracePt t="33068" x="2224088" y="3652838"/>
          <p14:tracePt t="33080" x="2241550" y="3652838"/>
          <p14:tracePt t="33335" x="2259013" y="3652838"/>
          <p14:tracePt t="33345" x="2276475" y="3652838"/>
          <p14:tracePt t="33357" x="2303463" y="3652838"/>
          <p14:tracePt t="33371" x="2357438" y="3652838"/>
          <p14:tracePt t="33384" x="2536825" y="3643313"/>
          <p14:tracePt t="33406" x="2633663" y="3643313"/>
          <p14:tracePt t="33421" x="2724150" y="3643313"/>
          <p14:tracePt t="33431" x="2894013" y="3670300"/>
          <p14:tracePt t="33456" x="2990850" y="3679825"/>
          <p14:tracePt t="33468" x="3197225" y="3724275"/>
          <p14:tracePt t="33493" x="3303588" y="3741738"/>
          <p14:tracePt t="33504" x="3438525" y="3751263"/>
          <p14:tracePt t="33517" x="3714750" y="3776663"/>
          <p14:tracePt t="33542" x="3822700" y="3786188"/>
          <p14:tracePt t="33553" x="3965575" y="3786188"/>
          <p14:tracePt t="33581" x="4037013" y="3786188"/>
          <p14:tracePt t="33592" x="4098925" y="3786188"/>
          <p14:tracePt t="33858" x="4098925" y="3768725"/>
          <p14:tracePt t="33869" x="4116388" y="3751263"/>
          <p14:tracePt t="33883" x="4116388" y="3741738"/>
          <p14:tracePt t="33943" x="4108450" y="3741738"/>
          <p14:tracePt t="33992" x="4125913" y="3741738"/>
          <p14:tracePt t="34006" x="4143375" y="3741738"/>
          <p14:tracePt t="34025" x="4187825" y="3751263"/>
          <p14:tracePt t="34040" x="4224338" y="3751263"/>
          <p14:tracePt t="34056" x="4259263" y="3751263"/>
          <p14:tracePt t="34064" x="4313238" y="3751263"/>
          <p14:tracePt t="34077" x="4375150" y="3751263"/>
          <p14:tracePt t="34090" x="4518025" y="3751263"/>
          <p14:tracePt t="34103" x="4589463" y="3724275"/>
          <p14:tracePt t="34127" x="4751388" y="3679825"/>
          <p14:tracePt t="34137" x="4795838" y="3660775"/>
          <p14:tracePt t="34163" x="4857750" y="3652838"/>
          <p14:tracePt t="34174" x="4965700" y="3608388"/>
          <p14:tracePt t="34187" x="5000625" y="3598863"/>
          <p14:tracePt t="34211" x="5037138" y="3581400"/>
          <p14:tracePt t="34224" x="5126038" y="3554413"/>
          <p14:tracePt t="34246" x="5160963" y="3536950"/>
          <p14:tracePt t="34261" x="5214938" y="3490913"/>
          <p14:tracePt t="34639" x="5224463" y="3509963"/>
          <p14:tracePt t="34650" x="5224463" y="3527425"/>
          <p14:tracePt t="34679" x="5224463" y="3536950"/>
          <p14:tracePt t="34680" x="5224463" y="3544888"/>
          <p14:tracePt t="34698" x="5224463" y="3554413"/>
          <p14:tracePt t="34710" x="5224463" y="3581400"/>
          <p14:tracePt t="34735" x="5224463" y="3589338"/>
          <p14:tracePt t="34759" x="5214938" y="3625850"/>
          <p14:tracePt t="34772" x="5214938" y="3633788"/>
          <p14:tracePt t="34786" x="5197475" y="3652838"/>
          <p14:tracePt t="34806" x="5187950" y="3670300"/>
          <p14:tracePt t="34818" x="5180013" y="3679825"/>
          <p14:tracePt t="34824" x="5160963" y="3705225"/>
          <p14:tracePt t="34843" x="5133975" y="3741738"/>
          <p14:tracePt t="34866" x="5116513" y="3751263"/>
          <p14:tracePt t="34880" x="5062538" y="3786188"/>
          <p14:tracePt t="34905" x="5037138" y="3795713"/>
          <p14:tracePt t="34919" x="5010150" y="3803650"/>
          <p14:tracePt t="34931" x="4902200" y="3830638"/>
          <p14:tracePt t="34962" x="4857750" y="3840163"/>
          <p14:tracePt t="34966" x="4786313" y="3848100"/>
          <p14:tracePt t="34978" x="4759325" y="3857625"/>
          <p14:tracePt t="35004" x="4741863" y="3857625"/>
          <p14:tracePt t="35015" x="4679950" y="3875088"/>
          <p14:tracePt t="35038" x="4643438" y="3884613"/>
          <p14:tracePt t="35052" x="4608513" y="3894138"/>
          <p14:tracePt t="35062" x="4527550" y="3902075"/>
          <p14:tracePt t="35088" x="4491038" y="3911600"/>
          <p14:tracePt t="35100" x="4429125" y="3929063"/>
          <p14:tracePt t="35133" x="4411663" y="3929063"/>
          <p14:tracePt t="35137" x="4384675" y="3938588"/>
          <p14:tracePt t="35149" x="4375150" y="3956050"/>
          <p14:tracePt t="35174" x="4357688" y="3973513"/>
          <p14:tracePt t="35197" x="4348163" y="3983038"/>
          <p14:tracePt t="35215" x="4348163" y="4010025"/>
          <p14:tracePt t="35225" x="4340225" y="4027488"/>
          <p14:tracePt t="35234" x="4330700" y="4037013"/>
          <p14:tracePt t="35246" x="4313238" y="4081463"/>
          <p14:tracePt t="35259" x="4303713" y="4098925"/>
          <p14:tracePt t="35277" x="4295775" y="4133850"/>
          <p14:tracePt t="35307" x="4286250" y="4160838"/>
          <p14:tracePt t="35330" x="4276725" y="4187825"/>
          <p14:tracePt t="35338" x="4268788" y="4214813"/>
          <p14:tracePt t="35355" x="4268788" y="4241800"/>
          <p14:tracePt t="35368" x="4259263" y="4276725"/>
          <p14:tracePt t="35562" x="4259263" y="4268788"/>
          <p14:tracePt t="35575" x="4276725" y="4251325"/>
          <p14:tracePt t="35588" x="4375150" y="4197350"/>
          <p14:tracePt t="35600" x="4473575" y="4170363"/>
          <p14:tracePt t="35623" x="4581525" y="4125913"/>
          <p14:tracePt t="35638" x="4830763" y="4062413"/>
          <p14:tracePt t="35651" x="4946650" y="4010025"/>
          <p14:tracePt t="35666" x="5108575" y="3956050"/>
          <p14:tracePt t="35685" x="5160963" y="3919538"/>
          <p14:tracePt t="35709" x="5205413" y="3911600"/>
          <p14:tracePt t="35720" x="5313363" y="3857625"/>
          <p14:tracePt t="35746" x="5394325" y="3822700"/>
          <p14:tracePt t="35762" x="5554663" y="3768725"/>
          <p14:tracePt t="35772" x="5608638" y="3732213"/>
          <p14:tracePt t="35787" x="5661025" y="3705225"/>
          <p14:tracePt t="35807" x="5715000" y="3687763"/>
          <p14:tracePt t="35820" x="5795963" y="3670300"/>
          <p14:tracePt t="35841" x="5813425" y="3670300"/>
          <p14:tracePt t="35855" x="5830888" y="3670300"/>
          <p14:tracePt t="35879" x="5848350" y="3670300"/>
          <p14:tracePt t="35885" x="5857875" y="3679825"/>
          <p14:tracePt t="35904" x="5857875" y="3697288"/>
          <p14:tracePt t="35928" x="5867400" y="3714750"/>
          <p14:tracePt t="35941" x="5867400" y="3732213"/>
          <p14:tracePt t="36039" x="5848350" y="3732213"/>
          <p14:tracePt t="36050" x="5795963" y="3741738"/>
          <p14:tracePt t="36061" x="5715000" y="3768725"/>
          <p14:tracePt t="36079" x="5589588" y="3795713"/>
          <p14:tracePt t="36087" x="5446713" y="3803650"/>
          <p14:tracePt t="36097" x="5313363" y="3822700"/>
          <p14:tracePt t="36110" x="5187950" y="3822700"/>
          <p14:tracePt t="36123" x="4946650" y="3822700"/>
          <p14:tracePt t="36147" x="4840288" y="3822700"/>
          <p14:tracePt t="36160" x="4643438" y="3822700"/>
          <p14:tracePt t="36192" x="4554538" y="3822700"/>
          <p14:tracePt t="36194" x="4473575" y="3813175"/>
          <p14:tracePt t="36208" x="4375150" y="3795713"/>
          <p14:tracePt t="36222" x="4340225" y="3795713"/>
          <p14:tracePt t="36247" x="4303713" y="3786188"/>
          <p14:tracePt t="36257" x="4268788" y="3786188"/>
          <p14:tracePt t="36273" x="4251325" y="3776663"/>
          <p14:tracePt t="36293" x="4224338" y="3768725"/>
          <p14:tracePt t="36477" x="4251325" y="3751263"/>
          <p14:tracePt t="36491" x="4286250" y="3741738"/>
          <p14:tracePt t="36501" x="4313238" y="3732213"/>
          <p14:tracePt t="36513" x="4357688" y="3724275"/>
          <p14:tracePt t="36525" x="4473575" y="3705225"/>
          <p14:tracePt t="36547" x="4537075" y="3687763"/>
          <p14:tracePt t="36561" x="4705350" y="3679825"/>
          <p14:tracePt t="36588" x="4786313" y="3670300"/>
          <p14:tracePt t="36598" x="4875213" y="3660775"/>
          <p14:tracePt t="36609" x="5037138" y="3643313"/>
          <p14:tracePt t="36634" x="5108575" y="3643313"/>
          <p14:tracePt t="36646" x="5143500" y="3643313"/>
          <p14:tracePt t="36659" x="5205413" y="3643313"/>
          <p14:tracePt t="36683" x="5241925" y="3643313"/>
          <p14:tracePt t="36691" x="5313363" y="3643313"/>
          <p14:tracePt t="36718" x="5367338" y="3643313"/>
          <p14:tracePt t="36732" x="5384800" y="3643313"/>
          <p14:tracePt t="36743" x="5429250" y="3652838"/>
          <p14:tracePt t="36775" x="5446713" y="3652838"/>
          <p14:tracePt t="36780" x="5465763" y="3660775"/>
          <p14:tracePt t="36809" x="5473700" y="3660775"/>
          <p14:tracePt t="36818" x="5483225" y="3670300"/>
          <p14:tracePt t="36829" x="5518150" y="3679825"/>
          <p14:tracePt t="36867" x="5527675" y="3679825"/>
          <p14:tracePt t="36877" x="5537200" y="3679825"/>
          <p14:tracePt t="36894" x="5537200" y="3687763"/>
          <p14:tracePt t="36915" x="5537200" y="3697288"/>
          <p14:tracePt t="36928" x="5545138" y="3697288"/>
          <p14:tracePt t="36950" x="5545138" y="3705225"/>
          <p14:tracePt t="36974" x="5537200" y="3714750"/>
          <p14:tracePt t="36986" x="5510213" y="3714750"/>
          <p14:tracePt t="36998" x="5483225" y="3724275"/>
          <p14:tracePt t="37014" x="5446713" y="3724275"/>
          <p14:tracePt t="37026" x="5419725" y="3724275"/>
          <p14:tracePt t="37038" x="5375275" y="3724275"/>
          <p14:tracePt t="37048" x="5205413" y="3724275"/>
          <p14:tracePt t="37074" x="5081588" y="3724275"/>
          <p14:tracePt t="37084" x="4956175" y="3724275"/>
          <p14:tracePt t="37097" x="4714875" y="3724275"/>
          <p14:tracePt t="37128" x="4625975" y="3724275"/>
          <p14:tracePt t="37133" x="4500563" y="3724275"/>
          <p14:tracePt t="37146" x="4465638" y="3724275"/>
          <p14:tracePt t="37169" x="4429125" y="3724275"/>
          <p14:tracePt t="37183" x="4384675" y="3714750"/>
          <p14:tracePt t="37196" x="4367213" y="3705225"/>
          <p14:tracePt t="37214" x="4348163" y="3705225"/>
          <p14:tracePt t="37268" x="4348163" y="3697288"/>
          <p14:tracePt t="37332" x="4367213" y="3687763"/>
          <p14:tracePt t="37341" x="4402138" y="3679825"/>
          <p14:tracePt t="37352" x="4510088" y="3643313"/>
          <p14:tracePt t="37385" x="4652963" y="3616325"/>
          <p14:tracePt t="37401" x="4714875" y="3598863"/>
          <p14:tracePt t="37414" x="4776788" y="3589338"/>
          <p14:tracePt t="37425" x="4875213" y="3571875"/>
          <p14:tracePt t="37437" x="4983163" y="3544888"/>
          <p14:tracePt t="37451" x="5276850" y="3455988"/>
          <p14:tracePt t="37474" x="5394325" y="3429000"/>
          <p14:tracePt t="37487" x="5500688" y="3402013"/>
          <p14:tracePt t="37510" x="5562600" y="3394075"/>
          <p14:tracePt t="37523" x="5626100" y="3394075"/>
          <p14:tracePt t="37539" x="5724525" y="3394075"/>
          <p14:tracePt t="37560" x="5759450" y="3402013"/>
          <p14:tracePt t="37571" x="5795963" y="3411538"/>
          <p14:tracePt t="37583" x="5857875" y="3429000"/>
          <p14:tracePt t="37616" x="5894388" y="3429000"/>
          <p14:tracePt t="37620" x="5929313" y="3438525"/>
          <p14:tracePt t="37633" x="5946775" y="3446463"/>
          <p14:tracePt t="37658" x="5956300" y="3446463"/>
          <p14:tracePt t="37669" x="5973763" y="3455988"/>
          <p14:tracePt t="37692" x="5983288" y="3465513"/>
          <p14:tracePt t="37754" x="5983288" y="3473450"/>
          <p14:tracePt t="37790" x="5983288" y="3482975"/>
          <p14:tracePt t="37821" x="5983288" y="3490913"/>
          <p14:tracePt t="37827" x="5946775" y="3500438"/>
          <p14:tracePt t="37839" x="5929313" y="3500438"/>
          <p14:tracePt t="37855" x="5875338" y="3500438"/>
          <p14:tracePt t="37869" x="5830888" y="3500438"/>
          <p14:tracePt t="37888" x="5599113" y="3500438"/>
          <p14:tracePt t="37912" x="5446713" y="3500438"/>
          <p14:tracePt t="37924" x="5276850" y="3500438"/>
          <p14:tracePt t="37936" x="5010150" y="3500438"/>
          <p14:tracePt t="37964" x="4902200" y="3500438"/>
          <p14:tracePt t="37974" x="4732338" y="3500438"/>
          <p14:tracePt t="37987" x="4660900" y="3500438"/>
          <p14:tracePt t="38009" x="4581525" y="3500438"/>
          <p14:tracePt t="38024" x="4510088" y="3500438"/>
          <p14:tracePt t="38053" x="4491038" y="3500438"/>
          <p14:tracePt t="38059" x="4483100" y="3500438"/>
          <p14:tracePt t="38073" x="4429125" y="3536950"/>
          <p14:tracePt t="38087" x="4375150" y="3562350"/>
          <p14:tracePt t="38087" x="4348163" y="3589338"/>
          <p14:tracePt t="38109" x="4330700" y="3598863"/>
          <p14:tracePt t="38133" x="4322763" y="3608388"/>
          <p14:tracePt t="38144" x="4303713" y="3616325"/>
          <p14:tracePt t="38179" x="4303713" y="3625850"/>
          <p14:tracePt t="38203" x="4295775" y="3633788"/>
          <p14:tracePt t="38291" x="4322763" y="3633788"/>
          <p14:tracePt t="38302" x="4367213" y="3633788"/>
          <p14:tracePt t="38314" x="4446588" y="3625850"/>
          <p14:tracePt t="38325" x="4679950" y="3562350"/>
          <p14:tracePt t="38353" x="4822825" y="3536950"/>
          <p14:tracePt t="38364" x="4956175" y="3509963"/>
          <p14:tracePt t="38375" x="5232400" y="3465513"/>
          <p14:tracePt t="38400" x="5375275" y="3438525"/>
          <p14:tracePt t="38413" x="5608638" y="3411538"/>
          <p14:tracePt t="38436" x="5670550" y="3411538"/>
          <p14:tracePt t="38457" x="5732463" y="3411538"/>
          <p14:tracePt t="38461" x="5813425" y="3411538"/>
          <p14:tracePt t="38490" x="5848350" y="3411538"/>
          <p14:tracePt t="38498" x="5867400" y="3411538"/>
          <p14:tracePt t="38509" x="5938838" y="3402013"/>
          <p14:tracePt t="38533" x="5983288" y="3402013"/>
          <p14:tracePt t="38541" x="6081713" y="3394075"/>
          <p14:tracePt t="38559" x="6134100" y="3384550"/>
          <p14:tracePt t="38578" x="6180138" y="3375025"/>
          <p14:tracePt t="38596" x="6269038" y="3367088"/>
          <p14:tracePt t="38617" x="6303963" y="3357563"/>
          <p14:tracePt t="38631" x="6323013" y="3357563"/>
          <p14:tracePt t="40220" x="6323013" y="3367088"/>
          <p14:tracePt t="40233" x="6313488" y="3419475"/>
          <p14:tracePt t="40257" x="6303963" y="3446463"/>
          <p14:tracePt t="40277" x="6296025" y="3473450"/>
          <p14:tracePt t="40282" x="6286500" y="3509963"/>
          <p14:tracePt t="40293" x="6276975" y="3643313"/>
          <p14:tracePt t="40307" x="6276975" y="3705225"/>
          <p14:tracePt t="40330" x="6276975" y="3803650"/>
          <p14:tracePt t="40342" x="6330950" y="4027488"/>
          <p14:tracePt t="40367" x="6348413" y="4152900"/>
          <p14:tracePt t="40378" x="6394450" y="4276725"/>
          <p14:tracePt t="40670" x="6384925" y="4286250"/>
          <p14:tracePt t="40682" x="6375400" y="4286250"/>
          <p14:tracePt t="40697" x="6367463" y="4295775"/>
          <p14:tracePt t="40706" x="6357938" y="4303713"/>
          <p14:tracePt t="40719" x="6330950" y="4322763"/>
          <p14:tracePt t="40732" x="6242050" y="4429125"/>
          <p14:tracePt t="40745" x="6188075" y="4518025"/>
          <p14:tracePt t="40762" x="6116638" y="4643438"/>
          <p14:tracePt t="40780" x="6062663" y="4857750"/>
          <p14:tracePt t="40804" x="6045200" y="4973638"/>
          <p14:tracePt t="40817" x="6037263" y="5170488"/>
          <p14:tracePt t="40829" x="6037263" y="5232400"/>
          <p14:tracePt t="40854" x="6045200" y="5295900"/>
          <p14:tracePt t="41221" x="6027738" y="5286375"/>
          <p14:tracePt t="41234" x="5991225" y="5276850"/>
          <p14:tracePt t="41244" x="5929313" y="5268913"/>
          <p14:tracePt t="41255" x="5848350" y="5241925"/>
          <p14:tracePt t="41269" x="5589588" y="5205413"/>
          <p14:tracePt t="41292" x="5419725" y="5187950"/>
          <p14:tracePt t="41303" x="4983163" y="5187950"/>
          <p14:tracePt t="41315" x="4830763" y="5187950"/>
          <p14:tracePt t="41339" x="4724400" y="5187950"/>
          <p14:tracePt t="41352" x="4608513" y="5187950"/>
          <p14:tracePt t="41376" x="4589463" y="5187950"/>
          <p14:tracePt t="41389" x="4572000" y="5187950"/>
          <p14:tracePt t="41415" x="4572000" y="5197475"/>
          <p14:tracePt t="41792" x="4572000" y="5205413"/>
          <p14:tracePt t="41802" x="4537075" y="5205413"/>
          <p14:tracePt t="41818" x="4491038" y="5205413"/>
          <p14:tracePt t="41836" x="4384675" y="5205413"/>
          <p14:tracePt t="41840" x="4108450" y="5205413"/>
          <p14:tracePt t="41853" x="4017963" y="5205413"/>
          <p14:tracePt t="41877" x="3956050" y="5205413"/>
          <p14:tracePt t="41888" x="3894138" y="5205413"/>
          <p14:tracePt t="41911" x="3875088" y="5205413"/>
          <p14:tracePt t="41926" x="3840163" y="5205413"/>
          <p14:tracePt t="41938" x="3830638" y="5197475"/>
          <p14:tracePt t="41961" x="3803650" y="5197475"/>
          <p14:tracePt t="41976" x="3776663" y="5197475"/>
          <p14:tracePt t="41997" x="3768725" y="5197475"/>
          <p14:tracePt t="42009" x="3759200" y="5197475"/>
          <p14:tracePt t="42351" x="3751263" y="5197475"/>
          <p14:tracePt t="42375" x="3687763" y="5197475"/>
          <p14:tracePt t="42389" x="3598863" y="5170488"/>
          <p14:tracePt t="42400" x="3473450" y="5143500"/>
          <p14:tracePt t="42411" x="3125788" y="5089525"/>
          <p14:tracePt t="42425" x="2955925" y="5081588"/>
          <p14:tracePt t="42448" x="2786063" y="5054600"/>
          <p14:tracePt t="42461" x="2500313" y="5054600"/>
          <p14:tracePt t="42484" x="2374900" y="5054600"/>
          <p14:tracePt t="42498" x="2160588" y="5054600"/>
          <p14:tracePt t="42523" x="2071688" y="5054600"/>
          <p14:tracePt t="42535" x="2009775" y="5054600"/>
          <p14:tracePt t="42545" x="1965325" y="5054600"/>
          <p14:tracePt t="42570" x="1946275" y="5054600"/>
          <p14:tracePt t="42581" x="1938338" y="5037138"/>
          <p14:tracePt t="42598" x="1938338" y="5018088"/>
          <p14:tracePt t="42619" x="1938338" y="5010150"/>
          <p14:tracePt t="42631" x="1938338" y="5000625"/>
          <p14:tracePt t="42997" x="1946275" y="5000625"/>
          <p14:tracePt t="43010" x="1982788" y="5027613"/>
          <p14:tracePt t="43033" x="2027238" y="5045075"/>
          <p14:tracePt t="43057" x="2071688" y="5045075"/>
          <p14:tracePt t="43070" x="2268538" y="4965700"/>
          <p14:tracePt t="43093" x="2366963" y="4919663"/>
          <p14:tracePt t="43106" x="2428875" y="4857750"/>
          <p14:tracePt t="43123" x="2536825" y="4786313"/>
          <p14:tracePt t="43132" x="2616200" y="4714875"/>
          <p14:tracePt t="43411" x="2643188" y="4714875"/>
          <p14:tracePt t="43424" x="2697163" y="4714875"/>
          <p14:tracePt t="43434" x="2795588" y="4714875"/>
          <p14:tracePt t="43448" x="2928938" y="4741863"/>
          <p14:tracePt t="43459" x="3089275" y="4813300"/>
          <p14:tracePt t="43472" x="3384550" y="5000625"/>
          <p14:tracePt t="43484" x="3465513" y="5072063"/>
          <p14:tracePt t="43509" x="3527425" y="5143500"/>
          <p14:tracePt t="43520" x="3625850" y="5232400"/>
          <p14:tracePt t="43543" x="3652838" y="5268913"/>
          <p14:tracePt t="43557" x="3697288" y="5313363"/>
          <p14:tracePt t="43569" x="3724275" y="5313363"/>
          <p14:tracePt t="43593" x="3751263" y="5313363"/>
          <p14:tracePt t="43920" x="3759200" y="5303838"/>
          <p14:tracePt t="43935" x="3768725" y="5295900"/>
          <p14:tracePt t="43946" x="3776663" y="5276850"/>
          <p14:tracePt t="43958" x="3795713" y="5251450"/>
          <p14:tracePt t="43991" x="3795713" y="5241925"/>
          <p14:tracePt t="43995" x="3795713" y="5232400"/>
          <p14:tracePt t="44008" x="3795713" y="5214938"/>
          <p14:tracePt t="44031" x="3795713" y="5205413"/>
          <p14:tracePt t="44043" x="3795713" y="5187950"/>
          <p14:tracePt t="44056" x="3751263" y="5170488"/>
          <p14:tracePt t="44079" x="3741738" y="5170488"/>
          <p14:tracePt t="44094" x="3705225" y="5160963"/>
          <p14:tracePt t="44118" x="3687763" y="5160963"/>
          <p14:tracePt t="44129" x="3679825" y="5160963"/>
          <p14:tracePt t="44142" x="3652838" y="5160963"/>
          <p14:tracePt t="44167" x="3643313" y="5160963"/>
          <p14:tracePt t="44178" x="3616325" y="5160963"/>
          <p14:tracePt t="44190" x="3598863" y="5160963"/>
          <p14:tracePt t="44215" x="3571875" y="5160963"/>
          <p14:tracePt t="44244" x="3562350" y="5160963"/>
          <p14:tracePt t="44264" x="3554413" y="5160963"/>
          <p14:tracePt t="44360" x="3562350" y="5160963"/>
          <p14:tracePt t="44371" x="3571875" y="5160963"/>
          <p14:tracePt t="44385" x="3589338" y="5160963"/>
          <p14:tracePt t="44412" x="3598863" y="5160963"/>
          <p14:tracePt t="44425" x="3616325" y="5160963"/>
          <p14:tracePt t="44434" x="3625850" y="5160963"/>
          <p14:tracePt t="44447" x="3643313" y="5160963"/>
          <p14:tracePt t="44469" x="3652838" y="5160963"/>
          <p14:tracePt t="44556" x="3660775" y="5160963"/>
          <p14:tracePt t="44580" x="3679825" y="5160963"/>
          <p14:tracePt t="44592" x="3679825" y="5153025"/>
          <p14:tracePt t="44604" x="3697288" y="5133975"/>
          <p14:tracePt t="44616" x="3705225" y="5133975"/>
          <p14:tracePt t="44629" x="3724275" y="5099050"/>
          <p14:tracePt t="44653" x="3724275" y="5089525"/>
          <p14:tracePt t="44664" x="3732213" y="5037138"/>
          <p14:tracePt t="44698" x="3732213" y="5010150"/>
          <p14:tracePt t="44710" x="3741738" y="4919663"/>
          <p14:tracePt t="44731" x="3768725" y="4867275"/>
          <p14:tracePt t="44740" x="3795713" y="4822825"/>
          <p14:tracePt t="44751" x="3848100" y="4768850"/>
          <p14:tracePt t="44761" x="3956050" y="4616450"/>
          <p14:tracePt t="45056" x="3956050" y="4589463"/>
          <p14:tracePt t="45067" x="3956050" y="4545013"/>
          <p14:tracePt t="45082" x="3965575" y="4438650"/>
          <p14:tracePt t="45090" x="3983038" y="4348163"/>
          <p14:tracePt t="45104" x="3983038" y="4241800"/>
          <p14:tracePt t="45116" x="4000500" y="4152900"/>
          <p14:tracePt t="45148" x="4010025" y="4143375"/>
          <p14:tracePt t="45188" x="4037013" y="4125913"/>
          <p14:tracePt t="45203" x="4054475" y="4116388"/>
          <p14:tracePt t="45213" x="4071938" y="4108450"/>
          <p14:tracePt t="45224" x="4081463" y="4108450"/>
          <p14:tracePt t="45236" x="4098925" y="4098925"/>
          <p14:tracePt t="45552" x="4108450" y="4081463"/>
          <p14:tracePt t="45564" x="4125913" y="4054475"/>
          <p14:tracePt t="45579" x="4143375" y="4017963"/>
          <p14:tracePt t="45590" x="4187825" y="3919538"/>
          <p14:tracePt t="45603" x="4214813" y="3902075"/>
          <p14:tracePt t="45626" x="4224338" y="3884613"/>
          <p14:tracePt t="45640" x="4232275" y="3857625"/>
          <p14:tracePt t="45662" x="4251325" y="3857625"/>
          <p14:tracePt t="45688" x="4268788" y="3840163"/>
          <p14:tracePt t="45692" x="4286250" y="3840163"/>
          <p14:tracePt t="45713" x="4295775" y="3830638"/>
          <p14:tracePt t="45724" x="4322763" y="3822700"/>
          <p14:tracePt t="45737" x="4375150" y="3813175"/>
          <p14:tracePt t="45750" x="4402138" y="3803650"/>
          <p14:tracePt t="45767" x="4446588" y="3795713"/>
          <p14:tracePt t="46125" x="4438650" y="3786188"/>
          <p14:tracePt t="46143" x="4419600" y="3776663"/>
          <p14:tracePt t="46150" x="4411663" y="3759200"/>
          <p14:tracePt t="46175" x="4402138" y="3751263"/>
          <p14:tracePt t="46198" x="4402138" y="3741738"/>
          <p14:tracePt t="46212" x="4402138" y="3724275"/>
          <p14:tracePt t="46223" x="4446588" y="3705225"/>
          <p14:tracePt t="46235" x="4510088" y="3679825"/>
          <p14:tracePt t="46248" x="4608513" y="3652838"/>
          <p14:tracePt t="46261" x="4768850" y="3608388"/>
          <p14:tracePt t="46274" x="4830763" y="3598863"/>
          <p14:tracePt t="46296" x="4894263" y="3598863"/>
          <p14:tracePt t="46311" x="4946650" y="3598863"/>
          <p14:tracePt t="46332" x="4973638" y="3598863"/>
          <p14:tracePt t="46345" x="5010150" y="3598863"/>
          <p14:tracePt t="46369" x="5027613" y="3598863"/>
          <p14:tracePt t="46383" x="5045075" y="3608388"/>
          <p14:tracePt t="46393" x="5081588" y="3616325"/>
          <p14:tracePt t="46417" x="5089525" y="3625850"/>
          <p14:tracePt t="46432" x="5108575" y="3633788"/>
          <p14:tracePt t="46467" x="5116513" y="3633788"/>
          <p14:tracePt t="46491" x="5116513" y="3643313"/>
          <p14:tracePt t="46588" x="5089525" y="3643313"/>
          <p14:tracePt t="46602" x="5018088" y="3652838"/>
          <p14:tracePt t="46613" x="4929188" y="3670300"/>
          <p14:tracePt t="46626" x="4840288" y="3679825"/>
          <p14:tracePt t="46643" x="4714875" y="3687763"/>
          <p14:tracePt t="46650" x="4608513" y="3705225"/>
          <p14:tracePt t="46661" x="4384675" y="3741738"/>
          <p14:tracePt t="46694" x="4322763" y="3751263"/>
          <p14:tracePt t="46696" x="4251325" y="3759200"/>
          <p14:tracePt t="46723" x="4224338" y="3759200"/>
          <p14:tracePt t="46734" x="4205288" y="3768725"/>
          <p14:tracePt t="46748" x="4179888" y="3776663"/>
          <p14:tracePt t="46763" x="4170363" y="3776663"/>
          <p14:tracePt t="46796" x="4152900" y="3786188"/>
          <p14:tracePt t="46807" x="4133850" y="3786188"/>
          <p14:tracePt t="46819" x="4125913" y="3795713"/>
          <p14:tracePt t="46837" x="4116388" y="3795713"/>
          <p14:tracePt t="46880" x="4098925" y="3803650"/>
          <p14:tracePt t="46893" x="4089400" y="3813175"/>
          <p14:tracePt t="46942" x="4081463" y="3813175"/>
          <p14:tracePt t="47015" x="4089400" y="3813175"/>
          <p14:tracePt t="47026" x="4116388" y="3813175"/>
          <p14:tracePt t="47039" x="4170363" y="3813175"/>
          <p14:tracePt t="47055" x="4313238" y="3795713"/>
          <p14:tracePt t="47075" x="4384675" y="3795713"/>
          <p14:tracePt t="47087" x="4465638" y="3786188"/>
          <p14:tracePt t="47100" x="4633913" y="3759200"/>
          <p14:tracePt t="47124" x="4705350" y="3751263"/>
          <p14:tracePt t="47149" x="4813300" y="3741738"/>
          <p14:tracePt t="47161" x="4840288" y="3741738"/>
          <p14:tracePt t="47172" x="4857750" y="3741738"/>
          <p14:tracePt t="47185" x="4867275" y="3741738"/>
          <p14:tracePt t="47196" x="4911725" y="3741738"/>
          <p14:tracePt t="47221" x="4938713" y="3741738"/>
          <p14:tracePt t="47235" x="5000625" y="3732213"/>
          <p14:tracePt t="47257" x="5037138" y="3724275"/>
          <p14:tracePt t="47271" x="5089525" y="3714750"/>
          <p14:tracePt t="47294" x="5108575" y="3714750"/>
          <p14:tracePt t="47671" x="5099050" y="3714750"/>
          <p14:tracePt t="47684" x="5089525" y="3714750"/>
          <p14:tracePt t="47691" x="5037138" y="3714750"/>
          <p14:tracePt t="47710" x="4911725" y="3732213"/>
          <p14:tracePt t="47720" x="4803775" y="3741738"/>
          <p14:tracePt t="47744" x="4724400" y="3759200"/>
          <p14:tracePt t="47757" x="4660900" y="3776663"/>
          <p14:tracePt t="47771" x="4545013" y="3795713"/>
          <p14:tracePt t="47793" x="4483100" y="3813175"/>
          <p14:tracePt t="47807" x="4367213" y="3830638"/>
          <p14:tracePt t="47821" x="4322763" y="3840163"/>
          <p14:tracePt t="47841" x="4259263" y="3848100"/>
          <p14:tracePt t="47856" x="4232275" y="3848100"/>
          <p14:tracePt t="47879" x="4205288" y="3857625"/>
          <p14:tracePt t="47892" x="4187825" y="3857625"/>
          <p14:tracePt t="47908" x="4116388" y="3875088"/>
          <p14:tracePt t="47928" x="4062413" y="3875088"/>
          <p14:tracePt t="47940" x="4037013" y="3884613"/>
          <p14:tracePt t="47966" x="4027488" y="3884613"/>
          <p14:tracePt t="47976" x="4010025" y="3884613"/>
          <p14:tracePt t="48098" x="4027488" y="3884613"/>
          <p14:tracePt t="48113" x="4062413" y="3884613"/>
          <p14:tracePt t="48125" x="4098925" y="3884613"/>
          <p14:tracePt t="48145" x="4133850" y="3884613"/>
          <p14:tracePt t="48149" x="4152900" y="3894138"/>
          <p14:tracePt t="48160" x="4179888" y="3929063"/>
          <p14:tracePt t="48182" x="4179888" y="3965575"/>
          <p14:tracePt t="48190" x="4179888" y="4062413"/>
          <p14:tracePt t="48224" x="4179888" y="4133850"/>
          <p14:tracePt t="48233" x="4179888" y="4214813"/>
          <p14:tracePt t="48244" x="4205288" y="4348163"/>
          <p14:tracePt t="48549" x="4170363" y="4384675"/>
          <p14:tracePt t="48562" x="4089400" y="4446588"/>
          <p14:tracePt t="48572" x="3983038" y="4537075"/>
          <p14:tracePt t="48584" x="3830638" y="4660900"/>
          <p14:tracePt t="48597" x="3509963" y="5027613"/>
          <p14:tracePt t="48622" x="3419475" y="5160963"/>
          <p14:tracePt t="48633" x="3375025" y="5241925"/>
          <p14:tracePt t="48650" x="3322638" y="5348288"/>
          <p14:tracePt t="48671" x="3322638" y="5384800"/>
          <p14:tracePt t="48682" x="3313113" y="5446713"/>
          <p14:tracePt t="48695" x="3313113" y="5465763"/>
          <p14:tracePt t="48719" x="3313113" y="5491163"/>
          <p14:tracePt t="48731" x="3313113" y="5518150"/>
          <p14:tracePt t="48756" x="3313113" y="5527675"/>
          <p14:tracePt t="48841" x="3330575" y="5527675"/>
          <p14:tracePt t="48854" x="3357563" y="5527675"/>
          <p14:tracePt t="48866" x="3375025" y="5518150"/>
          <p14:tracePt t="48879" x="3384550" y="5510213"/>
          <p14:tracePt t="48896" x="3402013" y="5510213"/>
          <p14:tracePt t="48901" x="3411538" y="5510213"/>
          <p14:tracePt t="48951" x="3438525" y="5473700"/>
          <p14:tracePt t="48966" x="3465513" y="5419725"/>
          <p14:tracePt t="48976" x="3581400" y="5205413"/>
          <p14:tracePt t="48999" x="3625850" y="5108575"/>
          <p14:tracePt t="49012" x="3670300" y="5045075"/>
          <p14:tracePt t="49025" x="3705225" y="4991100"/>
          <p14:tracePt t="49036" x="3732213" y="4956175"/>
          <p14:tracePt t="49065" x="3741738" y="4938713"/>
          <p14:tracePt t="49074" x="3751263" y="4938713"/>
          <p14:tracePt t="49134" x="3759200" y="4938713"/>
          <p14:tracePt t="49535" x="3759200" y="4956175"/>
          <p14:tracePt t="49547" x="3759200" y="4973638"/>
          <p14:tracePt t="49559" x="3759200" y="5010150"/>
          <p14:tracePt t="49570" x="3759200" y="5081588"/>
          <p14:tracePt t="49602" x="3759200" y="5126038"/>
          <p14:tracePt t="49619" x="3759200" y="5197475"/>
          <p14:tracePt t="49622" x="3759200" y="5232400"/>
          <p14:tracePt t="49646" x="3759200" y="5251450"/>
          <p14:tracePt t="49658" x="3759200" y="5295900"/>
          <p14:tracePt t="49681" x="3759200" y="5303838"/>
          <p14:tracePt t="49691" x="3768725" y="5313363"/>
          <p14:tracePt t="49709" x="3795713" y="5313363"/>
          <p14:tracePt t="49730" x="3803650" y="5313363"/>
          <p14:tracePt t="49743" x="3822700" y="5313363"/>
          <p14:tracePt t="50169" x="3822700" y="5303838"/>
          <p14:tracePt t="50180" x="3822700" y="5286375"/>
          <p14:tracePt t="50194" x="3822700" y="5259388"/>
          <p14:tracePt t="50208" x="3822700" y="5251450"/>
          <p14:tracePt t="50217" x="3822700" y="5232400"/>
          <p14:tracePt t="50228" x="3822700" y="5214938"/>
          <p14:tracePt t="50253" x="3822700" y="5205413"/>
          <p14:tracePt t="50277" x="3813175" y="5180013"/>
          <p14:tracePt t="50280" x="3803650" y="5160963"/>
          <p14:tracePt t="50301" x="3803650" y="5153025"/>
          <p14:tracePt t="50314" x="3803650" y="5143500"/>
          <p14:tracePt t="50327" x="3776663" y="5143500"/>
          <p14:tracePt t="50367" x="3768725" y="5143500"/>
          <p14:tracePt t="50376" x="3751263" y="5143500"/>
          <p14:tracePt t="50393" x="3732213" y="5143500"/>
          <p14:tracePt t="50399" x="3697288" y="5143500"/>
          <p14:tracePt t="50413" x="3660775" y="5153025"/>
          <p14:tracePt t="50461" x="3652838" y="5153025"/>
          <p14:tracePt t="50485" x="3643313" y="5153025"/>
          <p14:tracePt t="50511" x="3633788" y="5160963"/>
          <p14:tracePt t="50522" x="3633788" y="5170488"/>
          <p14:tracePt t="50533" x="3625850" y="5170488"/>
          <p14:tracePt t="50551" x="3616325" y="5170488"/>
          <p14:tracePt t="50642" x="3625850" y="5180013"/>
          <p14:tracePt t="50667" x="3633788" y="5180013"/>
          <p14:tracePt t="50680" x="3652838" y="5187950"/>
          <p14:tracePt t="50695" x="3660775" y="5187950"/>
          <p14:tracePt t="50711" x="3670300" y="5197475"/>
          <p14:tracePt t="50716" x="3687763" y="5197475"/>
          <p14:tracePt t="50754" x="3697288" y="5197475"/>
          <p14:tracePt t="50779" x="3705225" y="5197475"/>
          <p14:tracePt t="50791" x="3714750" y="5205413"/>
          <p14:tracePt t="50827" x="3724275" y="5205413"/>
          <p14:tracePt t="50838" x="3732213" y="5205413"/>
          <p14:tracePt t="51315" x="3751263" y="5205413"/>
          <p14:tracePt t="51328" x="3768725" y="5205413"/>
          <p14:tracePt t="51337" x="3776663" y="5205413"/>
          <p14:tracePt t="51350" x="3786188" y="5205413"/>
          <p14:tracePt t="51362" x="3803650" y="5205413"/>
          <p14:tracePt t="51375" x="3822700" y="5205413"/>
          <p14:tracePt t="51388" x="3857625" y="5205413"/>
          <p14:tracePt t="51410" x="3857625" y="5197475"/>
          <p14:tracePt t="51422" x="3884613" y="5187950"/>
          <p14:tracePt t="51436" x="3894138" y="5187950"/>
          <p14:tracePt t="51460" x="3902075" y="5187950"/>
          <p14:tracePt t="51472" x="3911600" y="5187950"/>
          <p14:tracePt t="51522" x="3929063" y="5180013"/>
          <p14:tracePt t="51531" x="3946525" y="5170488"/>
          <p14:tracePt t="51552" x="3946525" y="5160963"/>
          <p14:tracePt t="51556" x="3965575" y="5160963"/>
          <p14:tracePt t="51885" x="3983038" y="5153025"/>
          <p14:tracePt t="51896" x="4017963" y="5143500"/>
          <p14:tracePt t="51909" x="4054475" y="5133975"/>
          <p14:tracePt t="51922" x="4116388" y="5126038"/>
          <p14:tracePt t="51934" x="4214813" y="5116513"/>
          <p14:tracePt t="51959" x="4251325" y="5116513"/>
          <p14:tracePt t="51974" x="4276725" y="5116513"/>
          <p14:tracePt t="51983" x="4303713" y="5116513"/>
          <p14:tracePt t="52007" x="4313238" y="5116513"/>
          <p14:tracePt t="52023" x="4322763" y="5116513"/>
          <p14:tracePt t="52056" x="4330700" y="5116513"/>
          <p14:tracePt t="52068" x="4340225" y="5116513"/>
          <p14:tracePt t="52080" x="4348163" y="5116513"/>
          <p14:tracePt t="52116" x="4348163" y="5126038"/>
          <p14:tracePt t="52130" x="4357688" y="5126038"/>
          <p14:tracePt t="52146" x="4367213" y="5126038"/>
          <p14:tracePt t="52202" x="4375150" y="5133975"/>
          <p14:tracePt t="52239" x="4384675" y="5133975"/>
          <p14:tracePt t="52260" x="4384675" y="5143500"/>
          <p14:tracePt t="52311" x="4394200" y="5143500"/>
          <p14:tracePt t="52348" x="4394200" y="5153025"/>
          <p14:tracePt t="52364" x="4402138" y="5153025"/>
          <p14:tracePt t="52386" x="4411663" y="5153025"/>
          <p14:tracePt t="52396" x="4419600" y="5160963"/>
          <p14:tracePt t="52420" x="4419600" y="5170488"/>
          <p14:tracePt t="52445" x="4429125" y="5187950"/>
          <p14:tracePt t="52774" x="4438650" y="5187950"/>
          <p14:tracePt t="52812" x="4456113" y="5187950"/>
          <p14:tracePt t="52823" x="4473575" y="5187950"/>
          <p14:tracePt t="52834" x="4500563" y="5187950"/>
          <p14:tracePt t="52860" x="4518025" y="5187950"/>
          <p14:tracePt t="52871" x="4527550" y="5187950"/>
          <p14:tracePt t="52919" x="4537075" y="5187950"/>
          <p14:tracePt t="53346" x="4518025" y="5187950"/>
          <p14:tracePt t="53359" x="4491038" y="5187950"/>
          <p14:tracePt t="53370" x="4473575" y="5187950"/>
          <p14:tracePt t="53384" x="4438650" y="5187950"/>
          <p14:tracePt t="53394" x="4375150" y="5180013"/>
          <p14:tracePt t="53407" x="4313238" y="5180013"/>
          <p14:tracePt t="53422" x="4214813" y="5160963"/>
          <p14:tracePt t="53444" x="4133850" y="5143500"/>
          <p14:tracePt t="53456" x="4108450" y="5133975"/>
          <p14:tracePt t="53486" x="4089400" y="5133975"/>
          <p14:tracePt t="53492" x="4071938" y="5126038"/>
          <p14:tracePt t="53506" x="4071938" y="5116513"/>
          <p14:tracePt t="53529" x="4062413" y="5116513"/>
          <p14:tracePt t="53565" x="4054475" y="5116513"/>
          <p14:tracePt t="53590" x="4044950" y="5116513"/>
          <p14:tracePt t="53600" x="4037013" y="5116513"/>
          <p14:tracePt t="53612" x="4027488" y="5116513"/>
          <p14:tracePt t="54393" x="4037013" y="5116513"/>
          <p14:tracePt t="54406" x="4037013" y="5099050"/>
          <p14:tracePt t="54431" x="4037013" y="5081588"/>
          <p14:tracePt t="54442" x="4037013" y="5072063"/>
          <p14:tracePt t="54453" x="4037013" y="5062538"/>
          <p14:tracePt t="54467" x="4037013" y="5054600"/>
          <p14:tracePt t="54480" x="4017963" y="5037138"/>
          <p14:tracePt t="54504" x="3983038" y="5027613"/>
          <p14:tracePt t="54516" x="3813175" y="5018088"/>
          <p14:tracePt t="54541" x="3608388" y="5018088"/>
          <p14:tracePt t="54552" x="3232150" y="5018088"/>
          <p14:tracePt t="54564" x="2608263" y="5018088"/>
          <p14:tracePt t="54588" x="2393950" y="5018088"/>
          <p14:tracePt t="54601" x="2071688" y="5018088"/>
          <p14:tracePt t="54613" x="1938338" y="5027613"/>
          <p14:tracePt t="54636" x="1812925" y="5045075"/>
          <p14:tracePt t="54647" x="1643063" y="5054600"/>
          <p14:tracePt t="54681" x="1581150" y="5081588"/>
          <p14:tracePt t="54686" x="1527175" y="5089525"/>
          <p14:tracePt t="55076" x="1517650" y="5089525"/>
          <p14:tracePt t="55087" x="1517650" y="5099050"/>
          <p14:tracePt t="55100" x="1517650" y="5108575"/>
          <p14:tracePt t="55126" x="1517650" y="5116513"/>
          <p14:tracePt t="55174" x="1509713" y="5116513"/>
          <p14:tracePt t="55185" x="1509713" y="5126038"/>
          <p14:tracePt t="55190" x="1509713" y="5133975"/>
          <p14:tracePt t="55223" x="1509713" y="5153025"/>
          <p14:tracePt t="55238" x="1509713" y="5160963"/>
          <p14:tracePt t="55259" x="1509713" y="5180013"/>
          <p14:tracePt t="55272" x="1509713" y="5187950"/>
          <p14:tracePt t="55294" x="1500188" y="5205413"/>
          <p14:tracePt t="55306" x="1500188" y="5214938"/>
          <p14:tracePt t="55322" x="1500188" y="5224463"/>
          <p14:tracePt t="55331" x="1500188" y="5232400"/>
          <p14:tracePt t="56233" x="1500188" y="5241925"/>
          <p14:tracePt t="56244" x="1490663" y="5241925"/>
          <p14:tracePt t="56964" x="1500188" y="5241925"/>
          <p14:tracePt t="57027" x="1509713" y="5241925"/>
          <p14:tracePt t="57158" x="1517650" y="5241925"/>
          <p14:tracePt t="57195" x="1527175" y="5241925"/>
          <p14:tracePt t="57206" x="1544638" y="5251450"/>
          <p14:tracePt t="57222" x="1562100" y="5251450"/>
          <p14:tracePt t="57232" x="1581150" y="5259388"/>
          <p14:tracePt t="57243" x="1598613" y="5259388"/>
          <p14:tracePt t="57256" x="1633538" y="5259388"/>
          <p14:tracePt t="57270" x="1643063" y="5259388"/>
          <p14:tracePt t="57570" x="1704975" y="5259388"/>
          <p14:tracePt t="57584" x="1795463" y="5259388"/>
          <p14:tracePt t="57597" x="1893888" y="5251450"/>
          <p14:tracePt t="57610" x="2009775" y="5251450"/>
          <p14:tracePt t="57620" x="2108200" y="5241925"/>
          <p14:tracePt t="57632" x="2179638" y="5241925"/>
          <p14:tracePt t="57643" x="2303463" y="5241925"/>
          <p14:tracePt t="57656" x="2384425" y="5241925"/>
          <p14:tracePt t="57680" x="2465388" y="5241925"/>
          <p14:tracePt t="57694" x="2554288" y="5295900"/>
          <p14:tracePt t="57707" x="2581275" y="5313363"/>
          <p14:tracePt t="57731" x="2608263" y="5322888"/>
          <p14:tracePt t="57742" x="2670175" y="5322888"/>
          <p14:tracePt t="57772" x="2714625" y="5322888"/>
          <p14:tracePt t="58058" x="2732088" y="5322888"/>
          <p14:tracePt t="58080" x="2759075" y="5276850"/>
          <p14:tracePt t="58084" x="2813050" y="5251450"/>
          <p14:tracePt t="58095" x="2928938" y="5153025"/>
          <p14:tracePt t="58121" x="3000375" y="5089525"/>
          <p14:tracePt t="58131" x="3125788" y="4938713"/>
          <p14:tracePt t="58144" x="3170238" y="4884738"/>
          <p14:tracePt t="58176" x="3197225" y="4857750"/>
          <p14:tracePt t="58184" x="3259138" y="4822825"/>
          <p14:tracePt t="58194" x="3295650" y="4813300"/>
          <p14:tracePt t="58210" x="3322638" y="4813300"/>
          <p14:tracePt t="58229" x="3384550" y="4813300"/>
          <p14:tracePt t="58244" x="3402013" y="4822825"/>
          <p14:tracePt t="58261" x="3446463" y="4857750"/>
          <p14:tracePt t="58289" x="3465513" y="4875213"/>
          <p14:tracePt t="58303" x="3473450" y="4894263"/>
          <p14:tracePt t="58314" x="3509963" y="4929188"/>
          <p14:tracePt t="58340" x="3509963" y="4938713"/>
          <p14:tracePt t="58351" x="3509963" y="4956175"/>
          <p14:tracePt t="58485" x="3473450" y="4965700"/>
          <p14:tracePt t="58502" x="3402013" y="4965700"/>
          <p14:tracePt t="58512" x="3276600" y="4965700"/>
          <p14:tracePt t="58523" x="3133725" y="4938713"/>
          <p14:tracePt t="58534" x="2660650" y="4803775"/>
          <p14:tracePt t="58567" x="2401888" y="4724400"/>
          <p14:tracePt t="58570" x="2152650" y="4643438"/>
          <p14:tracePt t="58583" x="1751013" y="4473575"/>
          <p14:tracePt t="58606" x="1598613" y="4394200"/>
          <p14:tracePt t="58619" x="1465263" y="4340225"/>
          <p14:tracePt t="58631" x="1268413" y="4276725"/>
          <p14:tracePt t="58655" x="1204913" y="4268788"/>
          <p14:tracePt t="58667" x="1169988" y="4241800"/>
          <p14:tracePt t="58682" x="1152525" y="4232275"/>
          <p14:tracePt t="58697" x="1143000" y="4224338"/>
          <p14:tracePt t="58715" x="1133475" y="4187825"/>
          <p14:tracePt t="58740" x="1133475" y="4179888"/>
          <p14:tracePt t="59034" x="1133475" y="4160838"/>
          <p14:tracePt t="59044" x="1133475" y="4143375"/>
          <p14:tracePt t="59056" x="1133475" y="4125913"/>
          <p14:tracePt t="59070" x="1143000" y="4081463"/>
          <p14:tracePt t="59094" x="1152525" y="4054475"/>
          <p14:tracePt t="59106" x="1187450" y="3938588"/>
          <p14:tracePt t="59118" x="1223963" y="3857625"/>
          <p14:tracePt t="59143" x="1258888" y="3759200"/>
          <p14:tracePt t="59154" x="1322388" y="3633788"/>
          <p14:tracePt t="59179" x="1347788" y="3581400"/>
          <p14:tracePt t="59192" x="1393825" y="3509963"/>
          <p14:tracePt t="59203" x="1500188" y="3367088"/>
          <p14:tracePt t="59227" x="1544638" y="3313113"/>
          <p14:tracePt t="59240" x="1616075" y="3251200"/>
          <p14:tracePt t="59253" x="1652588" y="3224213"/>
          <p14:tracePt t="59272" x="1687513" y="3205163"/>
          <p14:tracePt t="59618" x="1660525" y="3187700"/>
          <p14:tracePt t="59630" x="1633538" y="3170238"/>
          <p14:tracePt t="59642" x="1608138" y="3116263"/>
          <p14:tracePt t="59653" x="1562100" y="3062288"/>
          <p14:tracePt t="59666" x="1527175" y="2965450"/>
          <p14:tracePt t="59679" x="1473200" y="2874963"/>
          <p14:tracePt t="59691" x="1411288" y="2732088"/>
          <p14:tracePt t="59714" x="1374775" y="2697163"/>
          <p14:tracePt t="59727" x="1347788" y="2652713"/>
          <p14:tracePt t="59751" x="1339850" y="2652713"/>
          <p14:tracePt t="59774" x="1330325" y="2633663"/>
          <p14:tracePt t="59788" x="1330325" y="2625725"/>
          <p14:tracePt t="59886" x="1330325" y="2616200"/>
          <p14:tracePt t="59897" x="1330325" y="2608263"/>
          <p14:tracePt t="59910" x="1339850" y="2598738"/>
          <p14:tracePt t="59934" x="1347788" y="2581275"/>
          <p14:tracePt t="59947" x="1347788" y="2571750"/>
          <p14:tracePt t="59960" x="1347788" y="2554288"/>
          <p14:tracePt t="59971" x="1357313" y="2536825"/>
          <p14:tracePt t="59984" x="1357313" y="2517775"/>
          <p14:tracePt t="59995" x="1357313" y="2490788"/>
          <p14:tracePt t="60008" x="1357313" y="2482850"/>
          <p14:tracePt t="60032" x="1357313" y="2473325"/>
          <p14:tracePt t="60044" x="1357313" y="2455863"/>
          <p14:tracePt t="60068" x="1357313" y="2446338"/>
          <p14:tracePt t="60722" x="1374775" y="2446338"/>
          <p14:tracePt t="60735" x="1384300" y="2446338"/>
          <p14:tracePt t="60741" x="1401763" y="2455863"/>
          <p14:tracePt t="60750" x="1428750" y="2509838"/>
          <p14:tracePt t="60765" x="1446213" y="2554288"/>
          <p14:tracePt t="60788" x="1465263" y="2705100"/>
          <p14:tracePt t="60811" x="1473200" y="2786063"/>
          <p14:tracePt t="60823" x="1482725" y="2867025"/>
          <p14:tracePt t="60837" x="1527175" y="3036888"/>
          <p14:tracePt t="60858" x="1562100" y="3116263"/>
          <p14:tracePt t="60872" x="1652588" y="3313113"/>
          <p14:tracePt t="61213" x="1652588" y="3322638"/>
          <p14:tracePt t="61226" x="1652588" y="3330575"/>
          <p14:tracePt t="61237" x="1643063" y="3340100"/>
          <p14:tracePt t="61248" x="1625600" y="3375025"/>
          <p14:tracePt t="61260" x="1589088" y="3455988"/>
          <p14:tracePt t="61269" x="1517650" y="3705225"/>
          <p14:tracePt t="61297" x="1500188" y="3848100"/>
          <p14:tracePt t="61311" x="1500188" y="4010025"/>
          <p14:tracePt t="61322" x="1544638" y="4357688"/>
          <p14:tracePt t="61353" x="1589088" y="4545013"/>
          <p14:tracePt t="61361" x="1625600" y="4679950"/>
          <p14:tracePt t="61372" x="1679575" y="4776788"/>
          <p14:tracePt t="61614" x="1679575" y="4786313"/>
          <p14:tracePt t="61626" x="1660525" y="4803775"/>
          <p14:tracePt t="61639" x="1633538" y="4830763"/>
          <p14:tracePt t="61650" x="1608138" y="4867275"/>
          <p14:tracePt t="61664" x="1554163" y="4919663"/>
          <p14:tracePt t="61679" x="1482725" y="4983163"/>
          <p14:tracePt t="61688" x="1357313" y="5099050"/>
          <p14:tracePt t="61709" x="1303338" y="5143500"/>
          <p14:tracePt t="61723" x="1204913" y="5214938"/>
          <p14:tracePt t="61748" x="1152525" y="5241925"/>
          <p14:tracePt t="61761" x="1081088" y="5286375"/>
          <p14:tracePt t="61775" x="1054100" y="5295900"/>
          <p14:tracePt t="61794" x="1027113" y="5303838"/>
          <p14:tracePt t="61882" x="1071563" y="5303838"/>
          <p14:tracePt t="61895" x="1116013" y="5303838"/>
          <p14:tracePt t="61906" x="1179513" y="5303838"/>
          <p14:tracePt t="61918" x="1258888" y="5303838"/>
          <p14:tracePt t="61931" x="1428750" y="5295900"/>
          <p14:tracePt t="61943" x="1536700" y="5276850"/>
          <p14:tracePt t="61968" x="1616075" y="5268913"/>
          <p14:tracePt t="61979" x="1803400" y="5241925"/>
          <p14:tracePt t="61992" x="1928813" y="5241925"/>
          <p14:tracePt t="62017" x="2027238" y="5241925"/>
          <p14:tracePt t="62028" x="2286000" y="5241925"/>
          <p14:tracePt t="62052" x="2393950" y="5241925"/>
          <p14:tracePt t="62064" x="2625725" y="5241925"/>
          <p14:tracePt t="62080" x="2732088" y="5241925"/>
          <p14:tracePt t="62102" x="2822575" y="5232400"/>
          <p14:tracePt t="62113" x="2894013" y="5214938"/>
          <p14:tracePt t="62466" x="2946400" y="5214938"/>
          <p14:tracePt t="62480" x="3071813" y="5187950"/>
          <p14:tracePt t="62493" x="3232150" y="5153025"/>
          <p14:tracePt t="62503" x="3500438" y="5126038"/>
          <p14:tracePt t="62516" x="3581400" y="5126038"/>
          <p14:tracePt t="62540" x="3616325" y="5126038"/>
          <p14:tracePt t="62553" x="3679825" y="5143500"/>
          <p14:tracePt t="62585" x="3697288" y="5153025"/>
          <p14:tracePt t="62590" x="3714750" y="5170488"/>
          <p14:tracePt t="62600" x="3751263" y="5197475"/>
          <p14:tracePt t="62626" x="3776663" y="5205413"/>
          <p14:tracePt t="62649" x="3813175" y="5205413"/>
          <p14:tracePt t="62661" x="3857625" y="5197475"/>
          <p14:tracePt t="62673" x="3894138" y="5187950"/>
          <p14:tracePt t="62686" x="3929063" y="5180013"/>
          <p14:tracePt t="62700" x="3956050" y="5170488"/>
          <p14:tracePt t="62722" x="3965575" y="5170488"/>
          <p14:tracePt t="65092" x="3973513" y="5170488"/>
          <p14:tracePt t="65105" x="3983038" y="5170488"/>
          <p14:tracePt t="65118" x="3990975" y="5170488"/>
          <p14:tracePt t="65142" x="4000500" y="5170488"/>
          <p14:tracePt t="65154" x="4010025" y="5170488"/>
          <p14:tracePt t="65177" x="4017963" y="5170488"/>
          <p14:tracePt t="65191" x="4027488" y="5170488"/>
          <p14:tracePt t="65215" x="4037013" y="5170488"/>
          <p14:tracePt t="65237" x="4044950" y="5170488"/>
          <p14:tracePt t="65251" x="4054475" y="5170488"/>
          <p14:tracePt t="65263" x="4062413" y="5170488"/>
          <p14:tracePt t="65270" x="4098925" y="5180013"/>
          <p14:tracePt t="65299" x="4108450" y="5180013"/>
          <p14:tracePt t="65312" x="4116388" y="5187950"/>
          <p14:tracePt t="65323" x="4133850" y="5197475"/>
          <p14:tracePt t="65338" x="4143375" y="5197475"/>
          <p14:tracePt t="65365" x="4160838" y="5197475"/>
          <p14:tracePt t="65762" x="4170363" y="5197475"/>
          <p14:tracePt t="65774" x="4179888" y="5197475"/>
          <p14:tracePt t="65801" x="4187825" y="5197475"/>
          <p14:tracePt t="65835" x="4197350" y="5197475"/>
          <p14:tracePt t="65848" x="4205288" y="5197475"/>
          <p14:tracePt t="65863" x="4214813" y="5197475"/>
          <p14:tracePt t="65884" x="4232275" y="5197475"/>
          <p14:tracePt t="65899" x="4251325" y="5205413"/>
          <p14:tracePt t="65908" x="4259263" y="5205413"/>
          <p14:tracePt t="65919" x="4268788" y="5214938"/>
          <p14:tracePt t="65932" x="4286250" y="5232400"/>
          <p14:tracePt t="65945" x="4295775" y="5259388"/>
          <p14:tracePt t="65983" x="4303713" y="5268913"/>
          <p14:tracePt t="65993" x="4313238" y="5268913"/>
          <p14:tracePt t="66004" x="4322763" y="5276850"/>
          <p14:tracePt t="66011" x="4330700" y="5276850"/>
          <p14:tracePt t="66030" x="4348163" y="5276850"/>
          <p14:tracePt t="66951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83668" y="116632"/>
            <a:ext cx="596028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Probability distributions with continuous variables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62108" y="517319"/>
            <a:ext cx="87201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Some stochastic variables (events) can take continuous values within a range [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baseline="-25000" dirty="0" err="1">
                <a:latin typeface="Times New Roman" pitchFamily="18" charset="0"/>
              </a:rPr>
              <a:t>min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baseline="-25000" dirty="0" err="1">
                <a:latin typeface="Times New Roman" pitchFamily="18" charset="0"/>
              </a:rPr>
              <a:t>max</a:t>
            </a:r>
            <a:r>
              <a:rPr lang="en-US" sz="2000" dirty="0">
                <a:latin typeface="Times New Roman" pitchFamily="18" charset="0"/>
              </a:rPr>
              <a:t>]</a:t>
            </a:r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23664" y="3861048"/>
            <a:ext cx="8532812" cy="140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 There are an infinite number of points on the real number axis, so the probability of getting an exact value </a:t>
            </a:r>
            <a:r>
              <a:rPr lang="en-US" sz="2000" i="1" dirty="0">
                <a:latin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</a:rPr>
              <a:t> from a measurement is </a:t>
            </a:r>
            <a:r>
              <a:rPr lang="en-US" sz="2000" dirty="0" smtClean="0">
                <a:latin typeface="Times New Roman" panose="02020603050405020304" pitchFamily="18" charset="0"/>
              </a:rPr>
              <a:t>mathematically </a:t>
            </a:r>
            <a:r>
              <a:rPr lang="en-US" sz="2000" dirty="0">
                <a:latin typeface="Times New Roman" panose="02020603050405020304" pitchFamily="18" charset="0"/>
              </a:rPr>
              <a:t>0.  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latin typeface="Times New Roman" panose="02020603050405020304" pitchFamily="18" charset="0"/>
              </a:rPr>
              <a:t>Probability of observing the event between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 and 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dirty="0" err="1">
                <a:latin typeface="Times New Roman" pitchFamily="18" charset="0"/>
              </a:rPr>
              <a:t>+d</a:t>
            </a:r>
            <a:r>
              <a:rPr lang="en-US" sz="2000" i="1" dirty="0" err="1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 is given as </a:t>
            </a:r>
            <a:r>
              <a:rPr lang="en-US" sz="2000" i="1" dirty="0" smtClean="0">
                <a:latin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x</a:t>
            </a:r>
            <a:r>
              <a:rPr lang="en-US" sz="2000" dirty="0" smtClean="0">
                <a:latin typeface="Times New Roman" pitchFamily="18" charset="0"/>
              </a:rPr>
              <a:t>)</a:t>
            </a:r>
            <a:r>
              <a:rPr lang="en-US" sz="2000" i="1" dirty="0" smtClean="0">
                <a:latin typeface="Times New Roman" pitchFamily="18" charset="0"/>
              </a:rPr>
              <a:t>dx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where </a:t>
            </a:r>
            <a:r>
              <a:rPr lang="en-US" sz="2000" i="1" dirty="0" smtClean="0">
                <a:latin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is the probability distribution for a continuous variable, </a:t>
            </a:r>
            <a:endParaRPr lang="en-US" sz="2000" i="1" dirty="0">
              <a:latin typeface="Times New Roman" pitchFamily="18" charset="0"/>
            </a:endParaRPr>
          </a:p>
        </p:txBody>
      </p:sp>
      <p:graphicFrame>
        <p:nvGraphicFramePr>
          <p:cNvPr id="82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006671"/>
              </p:ext>
            </p:extLst>
          </p:nvPr>
        </p:nvGraphicFramePr>
        <p:xfrm>
          <a:off x="4962525" y="6083300"/>
          <a:ext cx="18415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7" name="Équation" r:id="rId5" imgW="965160" imgH="355320" progId="Equation.3">
                  <p:embed/>
                </p:oleObj>
              </mc:Choice>
              <mc:Fallback>
                <p:oleObj name="Équation" r:id="rId5" imgW="96516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6083300"/>
                        <a:ext cx="18415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59532" y="5314645"/>
            <a:ext cx="81189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anose="02020603050405020304" pitchFamily="18" charset="0"/>
              </a:rPr>
              <a:t>Properties of the probability distribution </a:t>
            </a:r>
            <a:r>
              <a:rPr lang="en-US" sz="2000" i="1" dirty="0">
                <a:latin typeface="Times New Roman" panose="02020603050405020304" pitchFamily="18" charset="0"/>
              </a:rPr>
              <a:t>p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) for a continuous variable: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728907" y="5725968"/>
            <a:ext cx="369569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sym typeface="Symbol" pitchFamily="18" charset="2"/>
              </a:rPr>
              <a:t>1)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 All probabilities are positive</a:t>
            </a:r>
          </a:p>
          <a:p>
            <a:pPr eaLnBrk="1" hangingPunct="1"/>
            <a:r>
              <a:rPr lang="en-US" sz="2200" dirty="0">
                <a:latin typeface="Times New Roman" pitchFamily="18" charset="0"/>
                <a:sym typeface="Symbol" pitchFamily="18" charset="2"/>
              </a:rPr>
              <a:t>For all </a:t>
            </a:r>
            <a:r>
              <a:rPr lang="en-US" sz="22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 : </a:t>
            </a:r>
            <a:r>
              <a:rPr lang="en-US" sz="2200" i="1" dirty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US" sz="2200" i="1" dirty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) ≥ 0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469010" y="5725968"/>
            <a:ext cx="38474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2) </a:t>
            </a:r>
            <a:r>
              <a:rPr lang="en-US" sz="2200" dirty="0">
                <a:latin typeface="Times New Roman" pitchFamily="18" charset="0"/>
                <a:sym typeface="Symbol" pitchFamily="18" charset="2"/>
              </a:rPr>
              <a:t>The probability is normalized </a:t>
            </a:r>
          </a:p>
        </p:txBody>
      </p:sp>
      <p:sp>
        <p:nvSpPr>
          <p:cNvPr id="8205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E119FEA6-E2DB-4E9D-AE26-24125527BF10}" type="slidenum">
              <a:rPr lang="en-US" smtClean="0"/>
              <a:pPr eaLnBrk="1" hangingPunct="1"/>
              <a:t>9</a:t>
            </a:fld>
            <a:endParaRPr lang="en-US"/>
          </a:p>
        </p:txBody>
      </p:sp>
      <p:grpSp>
        <p:nvGrpSpPr>
          <p:cNvPr id="8206" name="Group 24"/>
          <p:cNvGrpSpPr>
            <a:grpSpLocks/>
          </p:cNvGrpSpPr>
          <p:nvPr/>
        </p:nvGrpSpPr>
        <p:grpSpPr bwMode="auto">
          <a:xfrm>
            <a:off x="482002" y="1387033"/>
            <a:ext cx="6877074" cy="1300162"/>
            <a:chOff x="1020" y="2273"/>
            <a:chExt cx="3808" cy="819"/>
          </a:xfrm>
        </p:grpSpPr>
        <p:grpSp>
          <p:nvGrpSpPr>
            <p:cNvPr id="8207" name="Group 22"/>
            <p:cNvGrpSpPr>
              <a:grpSpLocks/>
            </p:cNvGrpSpPr>
            <p:nvPr/>
          </p:nvGrpSpPr>
          <p:grpSpPr bwMode="auto">
            <a:xfrm>
              <a:off x="1134" y="2568"/>
              <a:ext cx="3424" cy="524"/>
              <a:chOff x="1134" y="2568"/>
              <a:chExt cx="3424" cy="524"/>
            </a:xfrm>
          </p:grpSpPr>
          <p:sp>
            <p:nvSpPr>
              <p:cNvPr id="8209" name="Line 15"/>
              <p:cNvSpPr>
                <a:spLocks noChangeShapeType="1"/>
              </p:cNvSpPr>
              <p:nvPr/>
            </p:nvSpPr>
            <p:spPr bwMode="auto">
              <a:xfrm>
                <a:off x="1134" y="2750"/>
                <a:ext cx="34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0" name="Text Box 17"/>
              <p:cNvSpPr txBox="1">
                <a:spLocks noChangeArrowheads="1"/>
              </p:cNvSpPr>
              <p:nvPr/>
            </p:nvSpPr>
            <p:spPr bwMode="auto">
              <a:xfrm>
                <a:off x="2100" y="2840"/>
                <a:ext cx="31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CA" sz="2000" i="1" dirty="0" err="1">
                    <a:latin typeface="Times New Roman" panose="02020603050405020304" pitchFamily="18" charset="0"/>
                  </a:rPr>
                  <a:t>x</a:t>
                </a:r>
                <a:r>
                  <a:rPr lang="en-CA" sz="2000" baseline="-25000" dirty="0" err="1">
                    <a:latin typeface="Times New Roman" pitchFamily="18" charset="0"/>
                  </a:rPr>
                  <a:t>min</a:t>
                </a:r>
                <a:endParaRPr lang="en-CA" sz="2000" baseline="-25000" dirty="0">
                  <a:latin typeface="Times New Roman" pitchFamily="18" charset="0"/>
                </a:endParaRPr>
              </a:p>
            </p:txBody>
          </p:sp>
          <p:sp>
            <p:nvSpPr>
              <p:cNvPr id="8211" name="Text Box 18"/>
              <p:cNvSpPr txBox="1">
                <a:spLocks noChangeArrowheads="1"/>
              </p:cNvSpPr>
              <p:nvPr/>
            </p:nvSpPr>
            <p:spPr bwMode="auto">
              <a:xfrm>
                <a:off x="3447" y="2840"/>
                <a:ext cx="32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CA" sz="2000" i="1">
                    <a:latin typeface="Times New Roman" panose="02020603050405020304" pitchFamily="18" charset="0"/>
                  </a:rPr>
                  <a:t>x</a:t>
                </a:r>
                <a:r>
                  <a:rPr lang="en-CA" sz="2000" baseline="-25000">
                    <a:latin typeface="Times New Roman" pitchFamily="18" charset="0"/>
                  </a:rPr>
                  <a:t>max</a:t>
                </a:r>
              </a:p>
            </p:txBody>
          </p:sp>
          <p:sp>
            <p:nvSpPr>
              <p:cNvPr id="8212" name="AutoShape 20"/>
              <p:cNvSpPr>
                <a:spLocks/>
              </p:cNvSpPr>
              <p:nvPr/>
            </p:nvSpPr>
            <p:spPr bwMode="auto">
              <a:xfrm>
                <a:off x="2177" y="2568"/>
                <a:ext cx="45" cy="340"/>
              </a:xfrm>
              <a:prstGeom prst="leftBracket">
                <a:avLst>
                  <a:gd name="adj" fmla="val 62963"/>
                </a:avLst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 sz="2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13" name="AutoShape 21"/>
              <p:cNvSpPr>
                <a:spLocks/>
              </p:cNvSpPr>
              <p:nvPr/>
            </p:nvSpPr>
            <p:spPr bwMode="auto">
              <a:xfrm flipH="1">
                <a:off x="3583" y="2568"/>
                <a:ext cx="45" cy="340"/>
              </a:xfrm>
              <a:prstGeom prst="leftBracket">
                <a:avLst>
                  <a:gd name="adj" fmla="val 62963"/>
                </a:avLst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 sz="2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8208" name="Text Box 10"/>
            <p:cNvSpPr txBox="1">
              <a:spLocks noChangeArrowheads="1"/>
            </p:cNvSpPr>
            <p:nvPr/>
          </p:nvSpPr>
          <p:spPr bwMode="auto">
            <a:xfrm>
              <a:off x="1020" y="2273"/>
              <a:ext cx="380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000" i="1" dirty="0">
                  <a:latin typeface="Times New Roman" panose="02020603050405020304" pitchFamily="18" charset="0"/>
                </a:rPr>
                <a:t>An infinite number of x values are possible in the range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449486" y="2809381"/>
            <a:ext cx="32912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Common ranges for variables: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6871469" y="2112766"/>
            <a:ext cx="2984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sz="2000" i="1" dirty="0">
                <a:latin typeface="Times New Roman" panose="02020603050405020304" pitchFamily="18" charset="0"/>
              </a:rPr>
              <a:t>x</a:t>
            </a:r>
            <a:endParaRPr lang="en-CA" sz="2000" baseline="-25000" dirty="0">
              <a:latin typeface="Times New Roman" pitchFamily="18" charset="0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740772" y="2809381"/>
            <a:ext cx="134691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   0 ↔ 1</a:t>
            </a: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   0 ↔ +</a:t>
            </a:r>
            <a:r>
              <a:rPr lang="en-US" sz="2000" dirty="0">
                <a:latin typeface="Times New Roman" pitchFamily="18" charset="0"/>
                <a:sym typeface="Symbol"/>
              </a:rPr>
              <a:t></a:t>
            </a:r>
          </a:p>
          <a:p>
            <a:pPr eaLnBrk="1" hangingPunct="1"/>
            <a:r>
              <a:rPr lang="en-US" sz="2000" dirty="0">
                <a:latin typeface="Times New Roman" pitchFamily="18" charset="0"/>
                <a:sym typeface="Symbol"/>
              </a:rPr>
              <a:t></a:t>
            </a:r>
            <a:r>
              <a:rPr lang="en-US" sz="2000" dirty="0">
                <a:latin typeface="Times New Roman" pitchFamily="18" charset="0"/>
              </a:rPr>
              <a:t> ↔ +</a:t>
            </a:r>
            <a:r>
              <a:rPr lang="en-US" sz="2000" dirty="0">
                <a:latin typeface="Times New Roman" pitchFamily="18" charset="0"/>
                <a:sym typeface="Symbol"/>
              </a:rPr>
              <a:t>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095129" y="913781"/>
            <a:ext cx="13469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   </a:t>
            </a:r>
            <a:r>
              <a:rPr lang="en-US" sz="2000" i="1" dirty="0">
                <a:latin typeface="Times New Roman" pitchFamily="18" charset="0"/>
                <a:sym typeface="Symbol"/>
              </a:rPr>
              <a:t></a:t>
            </a:r>
            <a:r>
              <a:rPr lang="en-US" sz="2000" i="1" baseline="-25000" dirty="0">
                <a:latin typeface="Times New Roman" pitchFamily="18" charset="0"/>
                <a:sym typeface="Symbol"/>
              </a:rPr>
              <a:t>i</a:t>
            </a:r>
            <a:r>
              <a:rPr lang="en-US" sz="2000" dirty="0">
                <a:latin typeface="Times New Roman" pitchFamily="18" charset="0"/>
              </a:rPr>
              <a:t> → </a:t>
            </a:r>
            <a:r>
              <a:rPr lang="en-US" sz="2000" i="1" dirty="0">
                <a:latin typeface="Times New Roman" pitchFamily="18" charset="0"/>
              </a:rPr>
              <a:t>x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3547"/>
    </mc:Choice>
    <mc:Fallback xmlns="">
      <p:transition spd="slow" advTm="2335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4794" x="3009900" y="1214438"/>
          <p14:tracePt t="55261" x="2990850" y="1214438"/>
          <p14:tracePt t="55274" x="2965450" y="1214438"/>
          <p14:tracePt t="55285" x="2938463" y="1214438"/>
          <p14:tracePt t="55298" x="2919413" y="1214438"/>
          <p14:tracePt t="55319" x="2884488" y="1223963"/>
          <p14:tracePt t="55333" x="2857500" y="1231900"/>
          <p14:tracePt t="55359" x="2847975" y="1231900"/>
          <p14:tracePt t="55371" x="2840038" y="1241425"/>
          <p14:tracePt t="55433" x="2840038" y="1250950"/>
          <p14:tracePt t="55556" x="2847975" y="1250950"/>
          <p14:tracePt t="55578" x="2857500" y="1250950"/>
          <p14:tracePt t="55594" x="2874963" y="1250950"/>
          <p14:tracePt t="55602" x="2884488" y="1250950"/>
          <p14:tracePt t="55614" x="2901950" y="1250950"/>
          <p14:tracePt t="55628" x="2928938" y="1250950"/>
          <p14:tracePt t="55651" x="2938463" y="1250950"/>
          <p14:tracePt t="55668" x="2946400" y="1250950"/>
          <p14:tracePt t="55737" x="2946400" y="1258888"/>
          <p14:tracePt t="55747" x="2955925" y="1258888"/>
          <p14:tracePt t="55761" x="2965450" y="1268413"/>
          <p14:tracePt t="55774" x="2973388" y="1276350"/>
          <p14:tracePt t="57028" x="2965450" y="1276350"/>
          <p14:tracePt t="57040" x="2955925" y="1276350"/>
          <p14:tracePt t="57052" x="2946400" y="1285875"/>
          <p14:tracePt t="57064" x="2938463" y="1285875"/>
          <p14:tracePt t="57075" x="2928938" y="1285875"/>
          <p14:tracePt t="57088" x="2919413" y="1295400"/>
          <p14:tracePt t="57112" x="2911475" y="1295400"/>
          <p14:tracePt t="58463" x="2928938" y="1276350"/>
          <p14:tracePt t="58477" x="2982913" y="1258888"/>
          <p14:tracePt t="58487" x="3036888" y="1241425"/>
          <p14:tracePt t="58500" x="3179763" y="1204913"/>
          <p14:tracePt t="58524" x="3224213" y="1196975"/>
          <p14:tracePt t="58536" x="3276600" y="1187450"/>
          <p14:tracePt t="58549" x="3375025" y="1187450"/>
          <p14:tracePt t="58574" x="3402013" y="1187450"/>
          <p14:tracePt t="58585" x="3465513" y="1187450"/>
          <p14:tracePt t="58609" x="3490913" y="1187450"/>
          <p14:tracePt t="58621" x="3500438" y="1187450"/>
          <p14:tracePt t="58634" x="3527425" y="1187450"/>
          <p14:tracePt t="58671" x="3536950" y="1187450"/>
          <p14:tracePt t="58684" x="3544888" y="1187450"/>
          <p14:tracePt t="58695" x="3554413" y="1187450"/>
          <p14:tracePt t="58707" x="3562350" y="1187450"/>
          <p14:tracePt t="58718" x="3581400" y="1187450"/>
          <p14:tracePt t="59182" x="3608388" y="1179513"/>
          <p14:tracePt t="59196" x="3633788" y="1179513"/>
          <p14:tracePt t="59207" x="3643313" y="1169988"/>
          <p14:tracePt t="59232" x="3652838" y="1169988"/>
          <p14:tracePt t="59244" x="3660775" y="1169988"/>
          <p14:tracePt t="59255" x="3679825" y="1169988"/>
          <p14:tracePt t="59286" x="3687763" y="1169988"/>
          <p14:tracePt t="59291" x="3697288" y="1169988"/>
          <p14:tracePt t="59305" x="3714750" y="1169988"/>
          <p14:tracePt t="59706" x="3705225" y="1169988"/>
          <p14:tracePt t="59717" x="3679825" y="1169988"/>
          <p14:tracePt t="59730" x="3652838" y="1160463"/>
          <p14:tracePt t="59741" x="3616325" y="1160463"/>
          <p14:tracePt t="59757" x="3232150" y="1214438"/>
          <p14:tracePt t="59826" x="3125788" y="1250950"/>
          <p14:tracePt t="59844" x="3062288" y="1258888"/>
          <p14:tracePt t="59851" x="3009900" y="1276350"/>
          <p14:tracePt t="59863" x="2965450" y="1276350"/>
          <p14:tracePt t="59876" x="2901950" y="1276350"/>
          <p14:tracePt t="59900" x="2884488" y="1276350"/>
          <p14:tracePt t="59909" x="2840038" y="1285875"/>
          <p14:tracePt t="59939" x="2813050" y="1285875"/>
          <p14:tracePt t="59962" x="2803525" y="1285875"/>
          <p14:tracePt t="60328" x="2776538" y="1285875"/>
          <p14:tracePt t="60339" x="2759075" y="1285875"/>
          <p14:tracePt t="60350" x="2697163" y="1285875"/>
          <p14:tracePt t="60374" x="2660650" y="1285875"/>
          <p14:tracePt t="60387" x="2616200" y="1285875"/>
          <p14:tracePt t="60400" x="2536825" y="1285875"/>
          <p14:tracePt t="60414" x="2490788" y="1285875"/>
          <p14:tracePt t="60433" x="2438400" y="1285875"/>
          <p14:tracePt t="60461" x="2428875" y="1285875"/>
          <p14:tracePt t="60478" x="2419350" y="1285875"/>
          <p14:tracePt t="60487" x="2411413" y="1285875"/>
          <p14:tracePt t="60533" x="2401888" y="1285875"/>
          <p14:tracePt t="60705" x="2401888" y="1276350"/>
          <p14:tracePt t="60898" x="2411413" y="1276350"/>
          <p14:tracePt t="61070" x="2419350" y="1276350"/>
          <p14:tracePt t="61105" x="2428875" y="1276350"/>
          <p14:tracePt t="61120" x="2446338" y="1276350"/>
          <p14:tracePt t="61143" x="2455863" y="1276350"/>
          <p14:tracePt t="61157" x="2465388" y="1276350"/>
          <p14:tracePt t="61168" x="2473325" y="1276350"/>
          <p14:tracePt t="61179" x="2482850" y="1276350"/>
          <p14:tracePt t="61191" x="2500313" y="1276350"/>
          <p14:tracePt t="61225" x="2500313" y="1285875"/>
          <p14:tracePt t="61229" x="2509838" y="1285875"/>
          <p14:tracePt t="61521" x="2490788" y="1295400"/>
          <p14:tracePt t="61532" x="2465388" y="1295400"/>
          <p14:tracePt t="61551" x="2438400" y="1303338"/>
          <p14:tracePt t="61560" x="2411413" y="1303338"/>
          <p14:tracePt t="61568" x="2401888" y="1303338"/>
          <p14:tracePt t="61580" x="2374900" y="1303338"/>
          <p14:tracePt t="61593" x="2357438" y="1303338"/>
          <p14:tracePt t="61617" x="2347913" y="1303338"/>
          <p14:tracePt t="61655" x="2339975" y="1303338"/>
          <p14:tracePt t="62860" x="2366963" y="1295400"/>
          <p14:tracePt t="62870" x="2401888" y="1285875"/>
          <p14:tracePt t="62885" x="2455863" y="1268413"/>
          <p14:tracePt t="62896" x="2589213" y="1223963"/>
          <p14:tracePt t="62921" x="2625725" y="1214438"/>
          <p14:tracePt t="62939" x="2670175" y="1204913"/>
          <p14:tracePt t="62944" x="2705100" y="1196975"/>
          <p14:tracePt t="62956" x="2751138" y="1179513"/>
          <p14:tracePt t="62971" x="2776538" y="1179513"/>
          <p14:tracePt t="62993" x="2786063" y="1179513"/>
          <p14:tracePt t="63006" x="2803525" y="1179513"/>
          <p14:tracePt t="63044" x="2813050" y="1179513"/>
          <p14:tracePt t="63164" x="2813050" y="1187450"/>
          <p14:tracePt t="63176" x="2803525" y="1204913"/>
          <p14:tracePt t="63188" x="2795588" y="1204913"/>
          <p14:tracePt t="63334" x="2786063" y="1214438"/>
          <p14:tracePt t="63345" x="2759075" y="1223963"/>
          <p14:tracePt t="63365" x="2724150" y="1223963"/>
          <p14:tracePt t="63372" x="2679700" y="1231900"/>
          <p14:tracePt t="63385" x="2581275" y="1241425"/>
          <p14:tracePt t="63409" x="2536825" y="1241425"/>
          <p14:tracePt t="63427" x="2500313" y="1250950"/>
          <p14:tracePt t="63431" x="2465388" y="1250950"/>
          <p14:tracePt t="63444" x="2411413" y="1250950"/>
          <p14:tracePt t="63476" x="2384425" y="1258888"/>
          <p14:tracePt t="63492" x="2366963" y="1258888"/>
          <p14:tracePt t="63517" x="2357438" y="1258888"/>
          <p14:tracePt t="63530" x="2347913" y="1258888"/>
          <p14:tracePt t="64701" x="0" y="0"/>
        </p14:tracePtLst>
        <p14:tracePtLst>
          <p14:tracePt t="69884" x="3125788" y="1108075"/>
          <p14:tracePt t="70430" x="3125788" y="1098550"/>
          <p14:tracePt t="70442" x="3125788" y="1071563"/>
          <p14:tracePt t="70455" x="3143250" y="1027113"/>
          <p14:tracePt t="70480" x="3160713" y="1027113"/>
          <p14:tracePt t="70491" x="3170238" y="1027113"/>
          <p14:tracePt t="71088" x="3160713" y="1027113"/>
          <p14:tracePt t="71099" x="3108325" y="1027113"/>
          <p14:tracePt t="71124" x="3098800" y="1036638"/>
          <p14:tracePt t="71138" x="3081338" y="1044575"/>
          <p14:tracePt t="71148" x="3062288" y="1044575"/>
          <p14:tracePt t="71160" x="3044825" y="1054100"/>
          <p14:tracePt t="71193" x="3027363" y="1054100"/>
          <p14:tracePt t="71197" x="3017838" y="1062038"/>
          <p14:tracePt t="71208" x="2965450" y="1081088"/>
          <p14:tracePt t="71234" x="2946400" y="1081088"/>
          <p14:tracePt t="71257" x="2928938" y="1081088"/>
          <p14:tracePt t="71271" x="2919413" y="1081088"/>
          <p14:tracePt t="71283" x="2919413" y="1089025"/>
          <p14:tracePt t="71294" x="2894013" y="1089025"/>
          <p14:tracePt t="71331" x="2884488" y="1089025"/>
          <p14:tracePt t="71356" x="2874963" y="1089025"/>
          <p14:tracePt t="71625" x="2867025" y="1089025"/>
          <p14:tracePt t="71635" x="2847975" y="1089025"/>
          <p14:tracePt t="71648" x="2813050" y="1089025"/>
          <p14:tracePt t="71659" x="2759075" y="1089025"/>
          <p14:tracePt t="71671" x="2660650" y="1089025"/>
          <p14:tracePt t="71684" x="2527300" y="1108075"/>
          <p14:tracePt t="71697" x="2081213" y="1133475"/>
          <p14:tracePt t="71715" x="1839913" y="1169988"/>
          <p14:tracePt t="71728" x="1679575" y="1179513"/>
          <p14:tracePt t="71746" x="1401763" y="1179513"/>
          <p14:tracePt t="71769" x="1268413" y="1179513"/>
          <p14:tracePt t="71781" x="1036638" y="1179513"/>
          <p14:tracePt t="71817" x="874713" y="1179513"/>
          <p14:tracePt t="71831" x="812800" y="1179513"/>
          <p14:tracePt t="71844" x="758825" y="1179513"/>
          <p14:tracePt t="71855" x="731838" y="1179513"/>
          <p14:tracePt t="71867" x="679450" y="1196975"/>
          <p14:tracePt t="71879" x="669925" y="1196975"/>
          <p14:tracePt t="72172" x="660400" y="1204913"/>
          <p14:tracePt t="72183" x="633413" y="1214438"/>
          <p14:tracePt t="72194" x="615950" y="1223963"/>
          <p14:tracePt t="72209" x="571500" y="1231900"/>
          <p14:tracePt t="72232" x="561975" y="1231900"/>
          <p14:tracePt t="72246" x="536575" y="1231900"/>
          <p14:tracePt t="72257" x="517525" y="1231900"/>
          <p14:tracePt t="72269" x="490538" y="1231900"/>
          <p14:tracePt t="72306" x="482600" y="1231900"/>
          <p14:tracePt t="72342" x="473075" y="1231900"/>
          <p14:tracePt t="72512" x="490538" y="1231900"/>
          <p14:tracePt t="72525" x="509588" y="1231900"/>
          <p14:tracePt t="72551" x="527050" y="1231900"/>
          <p14:tracePt t="72564" x="536575" y="1231900"/>
          <p14:tracePt t="72574" x="554038" y="1231900"/>
          <p14:tracePt t="72586" x="561975" y="1231900"/>
          <p14:tracePt t="72610" x="571500" y="1231900"/>
          <p14:tracePt t="72622" x="598488" y="1231900"/>
          <p14:tracePt t="72647" x="615950" y="1231900"/>
          <p14:tracePt t="72953" x="588963" y="1231900"/>
          <p14:tracePt t="72968" x="554038" y="1231900"/>
          <p14:tracePt t="72975" x="536575" y="1231900"/>
          <p14:tracePt t="72990" x="509588" y="1231900"/>
          <p14:tracePt t="73001" x="455613" y="1241425"/>
          <p14:tracePt t="73026" x="446088" y="1250950"/>
          <p14:tracePt t="73036" x="428625" y="1250950"/>
          <p14:tracePt t="73047" x="419100" y="1250950"/>
          <p14:tracePt t="73073" x="411163" y="1250950"/>
          <p14:tracePt t="73146" x="411163" y="1258888"/>
          <p14:tracePt t="73220" x="411163" y="1250950"/>
          <p14:tracePt t="73232" x="428625" y="1241425"/>
          <p14:tracePt t="73242" x="455613" y="1241425"/>
          <p14:tracePt t="73255" x="473075" y="1241425"/>
          <p14:tracePt t="73281" x="490538" y="1241425"/>
          <p14:tracePt t="73304" x="500063" y="1241425"/>
          <p14:tracePt t="73352" x="500063" y="1231900"/>
          <p14:tracePt t="73949" x="509588" y="1231900"/>
          <p14:tracePt t="73962" x="527050" y="1231900"/>
          <p14:tracePt t="73973" x="544513" y="1223963"/>
          <p14:tracePt t="73984" x="581025" y="1214438"/>
          <p14:tracePt t="73998" x="588963" y="1214438"/>
          <p14:tracePt t="74023" x="598488" y="1214438"/>
          <p14:tracePt t="74034" x="608013" y="1214438"/>
          <p14:tracePt t="74133" x="608013" y="1204913"/>
          <p14:tracePt t="74157" x="615950" y="1204913"/>
          <p14:tracePt t="74192" x="625475" y="1204913"/>
          <p14:tracePt t="74205" x="642938" y="1204913"/>
          <p14:tracePt t="74220" x="652463" y="1204913"/>
          <p14:tracePt t="74229" x="669925" y="1204913"/>
          <p14:tracePt t="74243" x="679450" y="1204913"/>
          <p14:tracePt t="74254" x="714375" y="1214438"/>
          <p14:tracePt t="74282" x="741363" y="1214438"/>
          <p14:tracePt t="74292" x="768350" y="1223963"/>
          <p14:tracePt t="74302" x="822325" y="1223963"/>
          <p14:tracePt t="74317" x="847725" y="1231900"/>
          <p14:tracePt t="74339" x="901700" y="1231900"/>
          <p14:tracePt t="74351" x="928688" y="1231900"/>
          <p14:tracePt t="74377" x="982663" y="1223963"/>
          <p14:tracePt t="74669" x="1027113" y="1214438"/>
          <p14:tracePt t="74678" x="1081088" y="1196975"/>
          <p14:tracePt t="74691" x="1116013" y="1196975"/>
          <p14:tracePt t="74708" x="1196975" y="1187450"/>
          <p14:tracePt t="74729" x="1204913" y="1187450"/>
          <p14:tracePt t="74742" x="1250950" y="1187450"/>
          <p14:tracePt t="74765" x="1258888" y="1187450"/>
          <p14:tracePt t="74789" x="1268413" y="1187450"/>
          <p14:tracePt t="75642" x="1258888" y="1187450"/>
          <p14:tracePt t="75654" x="1241425" y="1187450"/>
          <p14:tracePt t="75671" x="1231900" y="1187450"/>
          <p14:tracePt t="75680" x="1214438" y="1187450"/>
          <p14:tracePt t="75703" x="1204913" y="1187450"/>
          <p14:tracePt t="75714" x="1187450" y="1187450"/>
          <p14:tracePt t="75740" x="1152525" y="1187450"/>
          <p14:tracePt t="75778" x="1133475" y="1187450"/>
          <p14:tracePt t="75789" x="1125538" y="1187450"/>
          <p14:tracePt t="75801" x="1098550" y="1187450"/>
          <p14:tracePt t="75819" x="1081088" y="1187450"/>
          <p14:tracePt t="75838" x="1071563" y="1187450"/>
          <p14:tracePt t="75848" x="1044575" y="1187450"/>
          <p14:tracePt t="75880" x="1036638" y="1187450"/>
          <p14:tracePt t="75887" x="1017588" y="1179513"/>
          <p14:tracePt t="75898" x="1000125" y="1169988"/>
          <p14:tracePt t="75914" x="990600" y="1160463"/>
          <p14:tracePt t="75933" x="973138" y="1143000"/>
          <p14:tracePt t="75959" x="965200" y="1133475"/>
          <p14:tracePt t="75971" x="946150" y="1125538"/>
          <p14:tracePt t="76007" x="938213" y="1125538"/>
          <p14:tracePt t="76035" x="928688" y="1125538"/>
          <p14:tracePt t="76055" x="919163" y="1125538"/>
          <p14:tracePt t="76067" x="911225" y="1125538"/>
          <p14:tracePt t="76080" x="901700" y="1125538"/>
          <p14:tracePt t="76116" x="893763" y="1125538"/>
          <p14:tracePt t="76153" x="884238" y="1125538"/>
          <p14:tracePt t="76176" x="874713" y="1125538"/>
          <p14:tracePt t="76206" x="874713" y="1108075"/>
          <p14:tracePt t="76221" x="866775" y="1098550"/>
          <p14:tracePt t="76226" x="857250" y="1098550"/>
          <p14:tracePt t="76251" x="847725" y="1089025"/>
          <p14:tracePt t="76262" x="839788" y="1071563"/>
          <p14:tracePt t="76396" x="847725" y="1062038"/>
          <p14:tracePt t="76412" x="866775" y="1062038"/>
          <p14:tracePt t="76422" x="893763" y="1062038"/>
          <p14:tracePt t="76434" x="919163" y="1062038"/>
          <p14:tracePt t="76446" x="955675" y="1062038"/>
          <p14:tracePt t="76457" x="973138" y="1062038"/>
          <p14:tracePt t="76471" x="1054100" y="1062038"/>
          <p14:tracePt t="76494" x="1108075" y="1062038"/>
          <p14:tracePt t="76506" x="1214438" y="1062038"/>
          <p14:tracePt t="76520" x="1276350" y="1062038"/>
          <p14:tracePt t="76542" x="1393825" y="1081088"/>
          <p14:tracePt t="76554" x="1428750" y="1089025"/>
          <p14:tracePt t="76586" x="1465263" y="1098550"/>
          <p14:tracePt t="76592" x="1500188" y="1116013"/>
          <p14:tracePt t="76604" x="1509713" y="1125538"/>
          <p14:tracePt t="76628" x="1517650" y="1125538"/>
          <p14:tracePt t="76715" x="1517650" y="1143000"/>
          <p14:tracePt t="76724" x="1500188" y="1160463"/>
          <p14:tracePt t="76738" x="1455738" y="1187450"/>
          <p14:tracePt t="76749" x="1393825" y="1223963"/>
          <p14:tracePt t="76762" x="1295400" y="1268413"/>
          <p14:tracePt t="76773" x="1081088" y="1303338"/>
          <p14:tracePt t="76798" x="938213" y="1322388"/>
          <p14:tracePt t="76811" x="803275" y="1322388"/>
          <p14:tracePt t="76823" x="588963" y="1312863"/>
          <p14:tracePt t="76847" x="509588" y="1295400"/>
          <p14:tracePt t="76859" x="393700" y="1241425"/>
          <p14:tracePt t="76884" x="339725" y="1214438"/>
          <p14:tracePt t="76896" x="285750" y="1196975"/>
          <p14:tracePt t="76910" x="223838" y="1152525"/>
          <p14:tracePt t="76932" x="204788" y="1133475"/>
          <p14:tracePt t="76946" x="187325" y="1108075"/>
          <p14:tracePt t="76957" x="169863" y="1081088"/>
          <p14:tracePt t="76980" x="169863" y="1071563"/>
          <p14:tracePt t="76994" x="169863" y="1062038"/>
          <p14:tracePt t="77017" x="169863" y="1054100"/>
          <p14:tracePt t="77092" x="169863" y="1044575"/>
          <p14:tracePt t="77188" x="187325" y="1044575"/>
          <p14:tracePt t="77201" x="196850" y="1044575"/>
          <p14:tracePt t="77212" x="231775" y="1044575"/>
          <p14:tracePt t="77226" x="250825" y="1044575"/>
          <p14:tracePt t="77249" x="276225" y="1054100"/>
          <p14:tracePt t="77266" x="339725" y="1071563"/>
          <p14:tracePt t="77285" x="374650" y="1071563"/>
          <p14:tracePt t="77298" x="411163" y="1081088"/>
          <p14:tracePt t="77312" x="482600" y="1098550"/>
          <p14:tracePt t="77326" x="517525" y="1108075"/>
          <p14:tracePt t="77346" x="588963" y="1116013"/>
          <p14:tracePt t="77381" x="625475" y="1116013"/>
          <p14:tracePt t="77390" x="660400" y="1116013"/>
          <p14:tracePt t="77400" x="723900" y="1116013"/>
          <p14:tracePt t="77410" x="750888" y="1116013"/>
          <p14:tracePt t="77426" x="785813" y="1116013"/>
          <p14:tracePt t="77457" x="795338" y="1108075"/>
          <p14:tracePt t="77674" x="803275" y="1108075"/>
          <p14:tracePt t="77688" x="830263" y="1098550"/>
          <p14:tracePt t="77700" x="990600" y="1044575"/>
          <p14:tracePt t="77725" x="1187450" y="1017588"/>
          <p14:tracePt t="77736" x="1517650" y="965200"/>
          <p14:tracePt t="77748" x="2312988" y="893763"/>
          <p14:tracePt t="77773" x="3214688" y="893763"/>
          <p14:tracePt t="77817" x="3340100" y="938213"/>
          <p14:tracePt t="77823" x="3419475" y="973138"/>
          <p14:tracePt t="77834" x="3455988" y="1017588"/>
          <p14:tracePt t="77846" x="3517900" y="1098550"/>
          <p14:tracePt t="77870" x="3536950" y="1133475"/>
          <p14:tracePt t="77882" x="3581400" y="1187450"/>
          <p14:tracePt t="77911" x="3608388" y="1204913"/>
          <p14:tracePt t="77912" x="3625850" y="1214438"/>
          <p14:tracePt t="77931" x="3652838" y="1214438"/>
          <p14:tracePt t="77946" x="3660775" y="1214438"/>
          <p14:tracePt t="77968" x="3679825" y="1214438"/>
          <p14:tracePt t="78160" x="3660775" y="1214438"/>
          <p14:tracePt t="78173" x="3589338" y="1214438"/>
          <p14:tracePt t="78186" x="3482975" y="1204913"/>
          <p14:tracePt t="78198" x="3340100" y="1169988"/>
          <p14:tracePt t="78210" x="3160713" y="1125538"/>
          <p14:tracePt t="78224" x="2928938" y="1098550"/>
          <p14:tracePt t="78236" x="2509838" y="1062038"/>
          <p14:tracePt t="78261" x="2170113" y="1054100"/>
          <p14:tracePt t="78272" x="2009775" y="1036638"/>
          <p14:tracePt t="78295" x="1866900" y="1027113"/>
          <p14:tracePt t="78318" x="1581150" y="1027113"/>
          <p14:tracePt t="78321" x="1490663" y="1027113"/>
          <p14:tracePt t="78335" x="1393825" y="1027113"/>
          <p14:tracePt t="78357" x="1285875" y="1027113"/>
          <p14:tracePt t="78382" x="1258888" y="1044575"/>
          <p14:tracePt t="78393" x="1231900" y="1044575"/>
          <p14:tracePt t="78736" x="1223963" y="1044575"/>
          <p14:tracePt t="78749" x="1187450" y="1054100"/>
          <p14:tracePt t="78758" x="1108075" y="1081088"/>
          <p14:tracePt t="78771" x="1027113" y="1098550"/>
          <p14:tracePt t="78783" x="884238" y="1133475"/>
          <p14:tracePt t="78808" x="812800" y="1143000"/>
          <p14:tracePt t="78810" x="768350" y="1152525"/>
          <p14:tracePt t="78832" x="723900" y="1152525"/>
          <p14:tracePt t="78844" x="687388" y="1160463"/>
          <p14:tracePt t="78857" x="633413" y="1160463"/>
          <p14:tracePt t="78884" x="625475" y="1160463"/>
          <p14:tracePt t="78911" x="615950" y="1160463"/>
          <p14:tracePt t="78942" x="615950" y="1169988"/>
          <p14:tracePt t="79355" x="615950" y="1179513"/>
          <p14:tracePt t="79368" x="625475" y="1179513"/>
          <p14:tracePt t="79380" x="633413" y="1179513"/>
          <p14:tracePt t="79392" x="642938" y="1179513"/>
          <p14:tracePt t="79409" x="652463" y="1179513"/>
          <p14:tracePt t="79412" x="687388" y="1179513"/>
          <p14:tracePt t="79440" x="714375" y="1179513"/>
          <p14:tracePt t="79452" x="741363" y="1179513"/>
          <p14:tracePt t="79462" x="785813" y="1187450"/>
          <p14:tracePt t="79490" x="803275" y="1187450"/>
          <p14:tracePt t="79501" x="812800" y="1187450"/>
          <p14:tracePt t="79512" x="857250" y="1187450"/>
          <p14:tracePt t="79538" x="866775" y="1187450"/>
          <p14:tracePt t="79566" x="874713" y="1187450"/>
          <p14:tracePt t="79866" x="893763" y="1187450"/>
          <p14:tracePt t="79879" x="893763" y="1179513"/>
          <p14:tracePt t="79892" x="901700" y="1179513"/>
          <p14:tracePt t="79928" x="893763" y="1179513"/>
          <p14:tracePt t="79943" x="874713" y="1179513"/>
          <p14:tracePt t="79951" x="857250" y="1179513"/>
          <p14:tracePt t="79963" x="830263" y="1179513"/>
          <p14:tracePt t="79976" x="812800" y="1179513"/>
          <p14:tracePt t="79989" x="795338" y="1179513"/>
          <p14:tracePt t="80000" x="758825" y="1179513"/>
          <p14:tracePt t="80025" x="750888" y="1179513"/>
          <p14:tracePt t="80038" x="741363" y="1179513"/>
          <p14:tracePt t="80051" x="731838" y="1179513"/>
          <p14:tracePt t="80085" x="723900" y="1179513"/>
          <p14:tracePt t="80098" x="714375" y="1179513"/>
          <p14:tracePt t="80122" x="704850" y="1179513"/>
          <p14:tracePt t="80231" x="704850" y="1169988"/>
          <p14:tracePt t="80280" x="704850" y="1160463"/>
          <p14:tracePt t="80354" x="714375" y="1160463"/>
          <p14:tracePt t="80367" x="731838" y="1160463"/>
          <p14:tracePt t="80378" x="768350" y="1152525"/>
          <p14:tracePt t="80389" x="874713" y="1152525"/>
          <p14:tracePt t="80403" x="938213" y="1152525"/>
          <p14:tracePt t="80426" x="982663" y="1152525"/>
          <p14:tracePt t="80439" x="1062038" y="1152525"/>
          <p14:tracePt t="80463" x="1089025" y="1152525"/>
          <p14:tracePt t="80480" x="1133475" y="1160463"/>
          <p14:tracePt t="80490" x="1143000" y="1169988"/>
          <p14:tracePt t="80512" x="1152525" y="1169988"/>
          <p14:tracePt t="80526" x="1160463" y="1169988"/>
          <p14:tracePt t="80648" x="1160463" y="1179513"/>
          <p14:tracePt t="80668" x="1152525" y="1187450"/>
          <p14:tracePt t="80682" x="1133475" y="1187450"/>
          <p14:tracePt t="80697" x="1116013" y="1196975"/>
          <p14:tracePt t="80707" x="1036638" y="1196975"/>
          <p14:tracePt t="80731" x="973138" y="1204913"/>
          <p14:tracePt t="80743" x="911225" y="1204913"/>
          <p14:tracePt t="80756" x="795338" y="1204913"/>
          <p14:tracePt t="80788" x="768350" y="1204913"/>
          <p14:tracePt t="80792" x="714375" y="1204913"/>
          <p14:tracePt t="80816" x="704850" y="1204913"/>
          <p14:tracePt t="80829" x="696913" y="1204913"/>
          <p14:tracePt t="80841" x="669925" y="1204913"/>
          <p14:tracePt t="80881" x="652463" y="1204913"/>
          <p14:tracePt t="80895" x="642938" y="1204913"/>
          <p14:tracePt t="80901" x="633413" y="1204913"/>
          <p14:tracePt t="80912" x="625475" y="1204913"/>
          <p14:tracePt t="80926" x="615950" y="1196975"/>
          <p14:tracePt t="80957" x="608013" y="1187450"/>
          <p14:tracePt t="80962" x="598488" y="1187450"/>
          <p14:tracePt t="80985" x="588963" y="1187450"/>
          <p14:tracePt t="81000" x="588963" y="1179513"/>
          <p14:tracePt t="81021" x="581025" y="1179513"/>
          <p14:tracePt t="81048" x="581025" y="1169988"/>
          <p14:tracePt t="81096" x="581025" y="1160463"/>
          <p14:tracePt t="81144" x="581025" y="1152525"/>
          <p14:tracePt t="81184" x="598488" y="1152525"/>
          <p14:tracePt t="81194" x="615950" y="1152525"/>
          <p14:tracePt t="81207" x="652463" y="1143000"/>
          <p14:tracePt t="81219" x="714375" y="1143000"/>
          <p14:tracePt t="81234" x="839788" y="1143000"/>
          <p14:tracePt t="81256" x="901700" y="1143000"/>
          <p14:tracePt t="81268" x="955675" y="1152525"/>
          <p14:tracePt t="81279" x="1044575" y="1179513"/>
          <p14:tracePt t="81304" x="1062038" y="1187450"/>
          <p14:tracePt t="81316" x="1116013" y="1214438"/>
          <p14:tracePt t="81327" x="1133475" y="1223963"/>
          <p14:tracePt t="81354" x="1143000" y="1223963"/>
          <p14:tracePt t="81382" x="1143000" y="1231900"/>
          <p14:tracePt t="81877" x="1160463" y="1231900"/>
          <p14:tracePt t="81890" x="1169988" y="1231900"/>
          <p14:tracePt t="81899" x="1187450" y="1231900"/>
          <p14:tracePt t="81910" x="1204913" y="1231900"/>
          <p14:tracePt t="82167" x="1223963" y="1231900"/>
          <p14:tracePt t="82180" x="1231900" y="1231900"/>
          <p14:tracePt t="82208" x="1268413" y="1231900"/>
          <p14:tracePt t="82224" x="1339850" y="1223963"/>
          <p14:tracePt t="82228" x="1455738" y="1204913"/>
          <p14:tracePt t="82241" x="1608138" y="1204913"/>
          <p14:tracePt t="82253" x="1928813" y="1204913"/>
          <p14:tracePt t="82277" x="2054225" y="1231900"/>
          <p14:tracePt t="82289" x="2276475" y="1295400"/>
          <p14:tracePt t="82313" x="2366963" y="1330325"/>
          <p14:tracePt t="82332" x="2438400" y="1366838"/>
          <p14:tracePt t="82349" x="2544763" y="1411288"/>
          <p14:tracePt t="82365" x="2581275" y="1438275"/>
          <p14:tracePt t="82382" x="2608263" y="1446213"/>
          <p14:tracePt t="82387" x="2633663" y="1455738"/>
          <p14:tracePt t="82404" x="2652713" y="1455738"/>
          <p14:tracePt t="82436" x="2670175" y="1455738"/>
          <p14:tracePt t="82453" x="2679700" y="1455738"/>
          <p14:tracePt t="82474" x="2687638" y="1446213"/>
          <p14:tracePt t="82486" x="2687638" y="1438275"/>
          <p14:tracePt t="82502" x="2697163" y="1438275"/>
          <p14:tracePt t="82534" x="2705100" y="1428750"/>
          <p14:tracePt t="82582" x="2732088" y="1419225"/>
          <p14:tracePt t="82595" x="2751138" y="1411288"/>
          <p14:tracePt t="82606" x="2759075" y="1401763"/>
          <p14:tracePt t="82619" x="2776538" y="1401763"/>
          <p14:tracePt t="82634" x="2813050" y="1384300"/>
          <p14:tracePt t="82644" x="2822575" y="1374775"/>
          <p14:tracePt t="82656" x="2830513" y="1374775"/>
          <p14:tracePt t="82680" x="2840038" y="1366838"/>
          <p14:tracePt t="82691" x="2847975" y="1357313"/>
          <p14:tracePt t="82726" x="2857500" y="1357313"/>
          <p14:tracePt t="82750" x="2874963" y="1357313"/>
          <p14:tracePt t="82764" x="2874963" y="1347788"/>
          <p14:tracePt t="82790" x="2901950" y="1339850"/>
          <p14:tracePt t="83312" x="2911475" y="1330325"/>
          <p14:tracePt t="83339" x="2919413" y="1330325"/>
          <p14:tracePt t="83365" x="2938463" y="1330325"/>
          <p14:tracePt t="83388" x="2946400" y="1330325"/>
          <p14:tracePt t="83413" x="2955925" y="1330325"/>
          <p14:tracePt t="83440" x="2965450" y="1322388"/>
          <p14:tracePt t="83483" x="2973388" y="1322388"/>
          <p14:tracePt t="83533" x="2982913" y="1322388"/>
          <p14:tracePt t="83605" x="2990850" y="1322388"/>
          <p14:tracePt t="83617" x="2990850" y="1312863"/>
          <p14:tracePt t="83631" x="3000375" y="1312863"/>
          <p14:tracePt t="83641" x="3009900" y="1303338"/>
          <p14:tracePt t="85961" x="3000375" y="1303338"/>
          <p14:tracePt t="85971" x="2982913" y="1303338"/>
          <p14:tracePt t="85991" x="2973388" y="1303338"/>
          <p14:tracePt t="85999" x="2955925" y="1303338"/>
          <p14:tracePt t="86012" x="2946400" y="1295400"/>
          <p14:tracePt t="86025" x="2928938" y="1295400"/>
          <p14:tracePt t="86036" x="2911475" y="1295400"/>
          <p14:tracePt t="86071" x="2884488" y="1295400"/>
          <p14:tracePt t="86219" x="2884488" y="1285875"/>
          <p14:tracePt t="86255" x="2884488" y="1276350"/>
          <p14:tracePt t="86364" x="2894013" y="1276350"/>
          <p14:tracePt t="86391" x="2901950" y="1276350"/>
          <p14:tracePt t="86525" x="2911475" y="1276350"/>
          <p14:tracePt t="86536" x="2919413" y="1276350"/>
          <p14:tracePt t="86547" x="2928938" y="1276350"/>
          <p14:tracePt t="86937" x="2938463" y="1276350"/>
          <p14:tracePt t="86964" x="2955925" y="1276350"/>
          <p14:tracePt t="86974" x="2973388" y="1276350"/>
          <p14:tracePt t="86985" x="3000375" y="1268413"/>
          <p14:tracePt t="86998" x="3017838" y="1268413"/>
          <p14:tracePt t="87023" x="3027363" y="1268413"/>
          <p14:tracePt t="87404" x="3036888" y="1268413"/>
          <p14:tracePt t="87427" x="3044825" y="1268413"/>
          <p14:tracePt t="87453" x="3054350" y="1268413"/>
          <p14:tracePt t="87462" x="3062288" y="1268413"/>
          <p14:tracePt t="88315" x="3062288" y="1276350"/>
          <p14:tracePt t="88326" x="3062288" y="1295400"/>
          <p14:tracePt t="88338" x="3062288" y="1312863"/>
          <p14:tracePt t="88350" x="3071813" y="1339850"/>
          <p14:tracePt t="88362" x="3071813" y="1366838"/>
          <p14:tracePt t="88375" x="3081338" y="1428750"/>
          <p14:tracePt t="88397" x="3081338" y="1446213"/>
          <p14:tracePt t="88411" x="3081338" y="1482725"/>
          <p14:tracePt t="88423" x="3089275" y="1554163"/>
          <p14:tracePt t="88448" x="3098800" y="1625600"/>
          <p14:tracePt t="88459" x="3116263" y="1652588"/>
          <p14:tracePt t="88493" x="3133725" y="1687513"/>
          <p14:tracePt t="88497" x="3152775" y="1714500"/>
          <p14:tracePt t="88508" x="3170238" y="1751013"/>
          <p14:tracePt t="88523" x="3187700" y="1768475"/>
          <p14:tracePt t="88824" x="3187700" y="1785938"/>
          <p14:tracePt t="88837" x="3170238" y="1812925"/>
          <p14:tracePt t="88848" x="3152775" y="1866900"/>
          <p14:tracePt t="88860" x="3116263" y="2017713"/>
          <p14:tracePt t="88885" x="3108325" y="2081213"/>
          <p14:tracePt t="88899" x="3108325" y="2133600"/>
          <p14:tracePt t="88912" x="3108325" y="2187575"/>
          <p14:tracePt t="88934" x="3108325" y="2205038"/>
          <p14:tracePt t="88947" x="3108325" y="2224088"/>
          <p14:tracePt t="88975" x="3116263" y="2232025"/>
          <p14:tracePt t="90232" x="3125788" y="2241550"/>
          <p14:tracePt t="90240" x="3133725" y="2251075"/>
          <p14:tracePt t="90251" x="3143250" y="2251075"/>
          <p14:tracePt t="90262" x="3152775" y="2259013"/>
          <p14:tracePt t="90273" x="3170238" y="2286000"/>
          <p14:tracePt t="90298" x="3197225" y="2303463"/>
          <p14:tracePt t="90320" x="3241675" y="2322513"/>
          <p14:tracePt t="90338" x="3259138" y="2339975"/>
          <p14:tracePt t="90349" x="3330575" y="2384425"/>
          <p14:tracePt t="90370" x="3348038" y="2393950"/>
          <p14:tracePt t="90383" x="3394075" y="2393950"/>
          <p14:tracePt t="90394" x="3490913" y="2393950"/>
          <p14:tracePt t="90408" x="3616325" y="2384425"/>
          <p14:tracePt t="90726" x="3633788" y="2384425"/>
          <p14:tracePt t="90736" x="3660775" y="2384425"/>
          <p14:tracePt t="90748" x="3697288" y="2384425"/>
          <p14:tracePt t="90763" x="3803650" y="2419350"/>
          <p14:tracePt t="90786" x="3857625" y="2455863"/>
          <p14:tracePt t="90799" x="3902075" y="2482850"/>
          <p14:tracePt t="90810" x="4010025" y="2536825"/>
          <p14:tracePt t="90835" x="4125913" y="2625725"/>
          <p14:tracePt t="90859" x="4179888" y="2670175"/>
          <p14:tracePt t="90876" x="4232275" y="2714625"/>
          <p14:tracePt t="90884" x="4268788" y="2759075"/>
          <p14:tracePt t="90896" x="4322763" y="2795588"/>
          <p14:tracePt t="91151" x="4357688" y="2803525"/>
          <p14:tracePt t="91163" x="4411663" y="2830513"/>
          <p14:tracePt t="91175" x="4473575" y="2847975"/>
          <p14:tracePt t="91192" x="4625975" y="2911475"/>
          <p14:tracePt t="91214" x="4687888" y="2938463"/>
          <p14:tracePt t="91223" x="4759325" y="2973388"/>
          <p14:tracePt t="91236" x="4813300" y="2990850"/>
          <p14:tracePt t="91249" x="4884738" y="3044825"/>
          <p14:tracePt t="91272" x="4919663" y="3054350"/>
          <p14:tracePt t="91285" x="4946650" y="3054350"/>
          <p14:tracePt t="91567" x="4956175" y="3054350"/>
          <p14:tracePt t="92051" x="4965700" y="3027363"/>
          <p14:tracePt t="92066" x="4983163" y="3009900"/>
          <p14:tracePt t="92081" x="4991100" y="2982913"/>
          <p14:tracePt t="92089" x="4991100" y="2965450"/>
          <p14:tracePt t="92100" x="4991100" y="2955925"/>
          <p14:tracePt t="92114" x="4991100" y="2946400"/>
          <p14:tracePt t="92125" x="4991100" y="2928938"/>
          <p14:tracePt t="92137" x="4983163" y="2928938"/>
          <p14:tracePt t="92162" x="4973638" y="2928938"/>
          <p14:tracePt t="92173" x="4973638" y="2919413"/>
          <p14:tracePt t="92204" x="4965700" y="2919413"/>
          <p14:tracePt t="92209" x="4956175" y="2919413"/>
          <p14:tracePt t="92241" x="4946650" y="2919413"/>
          <p14:tracePt t="92246" x="4938713" y="2919413"/>
          <p14:tracePt t="92771" x="4946650" y="2919413"/>
          <p14:tracePt t="92796" x="4956175" y="2919413"/>
          <p14:tracePt t="92807" x="4965700" y="2919413"/>
          <p14:tracePt t="92814" x="4965700" y="2928938"/>
          <p14:tracePt t="92832" x="4983163" y="2938463"/>
          <p14:tracePt t="92843" x="4991100" y="2946400"/>
          <p14:tracePt t="92896" x="5000625" y="2955925"/>
          <p14:tracePt t="92906" x="5010150" y="2965450"/>
          <p14:tracePt t="92928" x="5010150" y="2973388"/>
          <p14:tracePt t="92941" x="5018088" y="2973388"/>
          <p14:tracePt t="96048" x="5018088" y="2982913"/>
          <p14:tracePt t="96061" x="5000625" y="2982913"/>
          <p14:tracePt t="96071" x="4973638" y="2990850"/>
          <p14:tracePt t="96084" x="4965700" y="2990850"/>
          <p14:tracePt t="96097" x="4938713" y="2990850"/>
          <p14:tracePt t="96109" x="4894263" y="2990850"/>
          <p14:tracePt t="96132" x="4875213" y="2990850"/>
          <p14:tracePt t="96144" x="4848225" y="2990850"/>
          <p14:tracePt t="96158" x="4822825" y="2990850"/>
          <p14:tracePt t="96180" x="4813300" y="2990850"/>
          <p14:tracePt t="96193" x="4803775" y="2990850"/>
          <p14:tracePt t="96206" x="4795838" y="2990850"/>
          <p14:tracePt t="96229" x="4786313" y="2990850"/>
          <p14:tracePt t="96255" x="4776788" y="2990850"/>
          <p14:tracePt t="96497" x="4786313" y="2990850"/>
          <p14:tracePt t="96511" x="4803775" y="2990850"/>
          <p14:tracePt t="96524" x="4813300" y="2990850"/>
          <p14:tracePt t="96534" x="4830763" y="2990850"/>
          <p14:tracePt t="96548" x="4840288" y="2990850"/>
          <p14:tracePt t="96655" x="4848225" y="2990850"/>
          <p14:tracePt t="96680" x="4857750" y="2990850"/>
          <p14:tracePt t="96705" x="4867275" y="3000375"/>
          <p14:tracePt t="96718" x="4875213" y="3009900"/>
          <p14:tracePt t="96729" x="4911725" y="3044825"/>
          <p14:tracePt t="96742" x="4929188" y="3089275"/>
          <p14:tracePt t="96765" x="4956175" y="3116263"/>
          <p14:tracePt t="96779" x="5037138" y="3170238"/>
          <p14:tracePt t="98265" x="5037138" y="3179763"/>
          <p14:tracePt t="98279" x="5037138" y="3187700"/>
          <p14:tracePt t="98290" x="5037138" y="3197225"/>
          <p14:tracePt t="98300" x="5037138" y="3205163"/>
          <p14:tracePt t="98313" x="5037138" y="3224213"/>
          <p14:tracePt t="98325" x="5037138" y="3251200"/>
          <p14:tracePt t="98348" x="5037138" y="3268663"/>
          <p14:tracePt t="98375" x="5037138" y="3286125"/>
          <p14:tracePt t="98385" x="5037138" y="3303588"/>
          <p14:tracePt t="98411" x="5037138" y="3313113"/>
          <p14:tracePt t="98413" x="5037138" y="3322638"/>
          <p14:tracePt t="102756" x="5045075" y="3322638"/>
          <p14:tracePt t="102787" x="5054600" y="3322638"/>
          <p14:tracePt t="102808" x="5062538" y="3322638"/>
          <p14:tracePt t="102819" x="5072063" y="3322638"/>
          <p14:tracePt t="102831" x="5081588" y="3322638"/>
          <p14:tracePt t="102855" x="5089525" y="3322638"/>
          <p14:tracePt t="102866" x="5108575" y="3322638"/>
          <p14:tracePt t="102901" x="5116513" y="3322638"/>
          <p14:tracePt t="102905" x="5133975" y="3330575"/>
          <p14:tracePt t="102940" x="5153025" y="3330575"/>
          <p14:tracePt t="102951" x="5160963" y="3330575"/>
          <p14:tracePt t="102965" x="5170488" y="3330575"/>
          <p14:tracePt t="103415" x="5170488" y="3340100"/>
          <p14:tracePt t="103427" x="5153025" y="3348038"/>
          <p14:tracePt t="103440" x="5133975" y="3375025"/>
          <p14:tracePt t="103451" x="5072063" y="3429000"/>
          <p14:tracePt t="103475" x="5054600" y="3465513"/>
          <p14:tracePt t="103488" x="5010150" y="3536950"/>
          <p14:tracePt t="103511" x="5000625" y="3562350"/>
          <p14:tracePt t="103525" x="5000625" y="3589338"/>
          <p14:tracePt t="103536" x="4991100" y="3616325"/>
          <p14:tracePt t="103561" x="4991100" y="3625850"/>
          <p14:tracePt t="103572" x="4991100" y="3633788"/>
          <p14:tracePt t="103584" x="4991100" y="3643313"/>
          <p14:tracePt t="108216" x="4991100" y="3625850"/>
          <p14:tracePt t="108225" x="4991100" y="3589338"/>
          <p14:tracePt t="108238" x="4991100" y="3571875"/>
          <p14:tracePt t="108252" x="4973638" y="3509963"/>
          <p14:tracePt t="108263" x="4973638" y="3473450"/>
          <p14:tracePt t="108286" x="4965700" y="3446463"/>
          <p14:tracePt t="108299" x="4965700" y="3411538"/>
          <p14:tracePt t="108311" x="4965700" y="3357563"/>
          <p14:tracePt t="108336" x="4956175" y="3322638"/>
          <p14:tracePt t="108348" x="4956175" y="3295650"/>
          <p14:tracePt t="108361" x="4956175" y="3259138"/>
          <p14:tracePt t="108385" x="4956175" y="3241675"/>
          <p14:tracePt t="108397" x="4956175" y="3224213"/>
          <p14:tracePt t="108410" x="4956175" y="3205163"/>
          <p14:tracePt t="108432" x="4956175" y="3197225"/>
          <p14:tracePt t="108446" x="4983163" y="3179763"/>
          <p14:tracePt t="110097" x="4983163" y="3187700"/>
          <p14:tracePt t="110111" x="4983163" y="3197225"/>
          <p14:tracePt t="110121" x="4983163" y="3214688"/>
          <p14:tracePt t="110131" x="4973638" y="3241675"/>
          <p14:tracePt t="110144" x="4973638" y="3251200"/>
          <p14:tracePt t="110159" x="4973638" y="3286125"/>
          <p14:tracePt t="110196" x="4973638" y="3295650"/>
          <p14:tracePt t="110204" x="4973638" y="3303588"/>
          <p14:tracePt t="110618" x="4965700" y="3322638"/>
          <p14:tracePt t="110631" x="4956175" y="3340100"/>
          <p14:tracePt t="110643" x="4946650" y="3367088"/>
          <p14:tracePt t="110662" x="4938713" y="3384550"/>
          <p14:tracePt t="110667" x="4938713" y="3402013"/>
          <p14:tracePt t="110684" x="4938713" y="3455988"/>
          <p14:tracePt t="110696" x="4938713" y="3465513"/>
          <p14:tracePt t="110696" x="4929188" y="3482975"/>
          <p14:tracePt t="110717" x="4929188" y="3500438"/>
          <p14:tracePt t="110742" x="4929188" y="3509963"/>
          <p14:tracePt t="110753" x="4929188" y="3517900"/>
          <p14:tracePt t="110765" x="4929188" y="3527425"/>
          <p14:tracePt t="111861" x="4919663" y="3509963"/>
          <p14:tracePt t="111872" x="4902200" y="3490913"/>
          <p14:tracePt t="111884" x="4875213" y="3465513"/>
          <p14:tracePt t="111898" x="4840288" y="3446463"/>
          <p14:tracePt t="111910" x="4768850" y="3394075"/>
          <p14:tracePt t="111934" x="4741863" y="3367088"/>
          <p14:tracePt t="111946" x="4714875" y="3330575"/>
          <p14:tracePt t="111959" x="4679950" y="3268663"/>
          <p14:tracePt t="111985" x="4670425" y="3251200"/>
          <p14:tracePt t="111996" x="4660900" y="3241675"/>
          <p14:tracePt t="112010" x="4652963" y="3232150"/>
          <p14:tracePt t="112251" x="4608513" y="3214688"/>
          <p14:tracePt t="112264" x="4527550" y="3170238"/>
          <p14:tracePt t="112275" x="4384675" y="3089275"/>
          <p14:tracePt t="112287" x="4133850" y="2928938"/>
          <p14:tracePt t="112303" x="3894138" y="2795588"/>
          <p14:tracePt t="112313" x="3429000" y="2598738"/>
          <p14:tracePt t="112337" x="3125788" y="2490788"/>
          <p14:tracePt t="112349" x="3000375" y="2455863"/>
          <p14:tracePt t="112361" x="2901950" y="2419350"/>
          <p14:tracePt t="112383" x="2813050" y="2393950"/>
          <p14:tracePt t="112396" x="2732088" y="2357438"/>
          <p14:tracePt t="112409" x="2581275" y="2303463"/>
          <p14:tracePt t="112432" x="2509838" y="2259013"/>
          <p14:tracePt t="112446" x="2401888" y="2179638"/>
          <p14:tracePt t="112463" x="2347913" y="2125663"/>
          <p14:tracePt t="112483" x="2295525" y="2044700"/>
          <p14:tracePt t="112507" x="2268538" y="1990725"/>
          <p14:tracePt t="112775" x="2241550" y="1990725"/>
          <p14:tracePt t="112787" x="2224088" y="1990725"/>
          <p14:tracePt t="112799" x="2179638" y="1990725"/>
          <p14:tracePt t="112810" x="2125663" y="1965325"/>
          <p14:tracePt t="112819" x="2027238" y="1911350"/>
          <p14:tracePt t="112839" x="1697038" y="1660525"/>
          <p14:tracePt t="112848" x="1482725" y="1509713"/>
          <p14:tracePt t="112873" x="1322388" y="1411288"/>
          <p14:tracePt t="112885" x="1017588" y="1285875"/>
          <p14:tracePt t="112899" x="874713" y="1250950"/>
          <p14:tracePt t="112915" x="615950" y="1204913"/>
          <p14:tracePt t="112944" x="536575" y="1187450"/>
          <p14:tracePt t="112959" x="446088" y="1179513"/>
          <p14:tracePt t="112971" x="428625" y="1179513"/>
          <p14:tracePt t="113006" x="419100" y="1179513"/>
          <p14:tracePt t="113018" x="411163" y="1179513"/>
          <p14:tracePt t="113079" x="411163" y="1187450"/>
          <p14:tracePt t="113102" x="401638" y="1187450"/>
          <p14:tracePt t="113115" x="393700" y="1187450"/>
          <p14:tracePt t="113140" x="384175" y="1187450"/>
          <p14:tracePt t="113262" x="401638" y="1187450"/>
          <p14:tracePt t="113274" x="428625" y="1187450"/>
          <p14:tracePt t="113285" x="455613" y="1187450"/>
          <p14:tracePt t="113298" x="490538" y="1187450"/>
          <p14:tracePt t="113309" x="536575" y="1187450"/>
          <p14:tracePt t="113318" x="588963" y="1196975"/>
          <p14:tracePt t="113336" x="615950" y="1196975"/>
          <p14:tracePt t="113363" x="642938" y="1204913"/>
          <p14:tracePt t="113382" x="669925" y="1214438"/>
          <p14:tracePt t="113396" x="696913" y="1214438"/>
          <p14:tracePt t="113409" x="731838" y="1223963"/>
          <p14:tracePt t="113420" x="758825" y="1223963"/>
          <p14:tracePt t="113444" x="785813" y="1223963"/>
          <p14:tracePt t="113458" x="839788" y="1223963"/>
          <p14:tracePt t="113490" x="874713" y="1223963"/>
          <p14:tracePt t="113494" x="893763" y="1223963"/>
          <p14:tracePt t="113504" x="919163" y="1223963"/>
          <p14:tracePt t="113537" x="946150" y="1223963"/>
          <p14:tracePt t="113542" x="990600" y="1223963"/>
          <p14:tracePt t="113554" x="1089025" y="1214438"/>
          <p14:tracePt t="113581" x="1143000" y="1214438"/>
          <p14:tracePt t="113603" x="1160463" y="1214438"/>
          <p14:tracePt t="113614" x="1179513" y="1214438"/>
          <p14:tracePt t="113641" x="1187450" y="1214438"/>
          <p14:tracePt t="113651" x="1196975" y="1214438"/>
          <p14:tracePt t="113664" x="1204913" y="1214438"/>
          <p14:tracePt t="113688" x="1214438" y="1214438"/>
          <p14:tracePt t="113699" x="1214438" y="1223963"/>
          <p14:tracePt t="113737" x="1214438" y="1231900"/>
          <p14:tracePt t="113786" x="1214438" y="1241425"/>
          <p14:tracePt t="113808" x="1223963" y="1241425"/>
          <p14:tracePt t="114015" x="1231900" y="1241425"/>
          <p14:tracePt t="114032" x="1258888" y="1241425"/>
          <p14:tracePt t="114041" x="1303338" y="1241425"/>
          <p14:tracePt t="114052" x="1374775" y="1258888"/>
          <p14:tracePt t="114065" x="1500188" y="1322388"/>
          <p14:tracePt t="114078" x="1928813" y="1517650"/>
          <p14:tracePt t="114101" x="2143125" y="1670050"/>
          <p14:tracePt t="114115" x="2339975" y="1830388"/>
          <p14:tracePt t="114128" x="2687638" y="2205038"/>
          <p14:tracePt t="114149" x="2840038" y="2374900"/>
          <p14:tracePt t="114162" x="3170238" y="2847975"/>
          <p14:tracePt t="114186" x="3357563" y="3133725"/>
          <p14:tracePt t="114199" x="3509963" y="3322638"/>
          <p14:tracePt t="114212" x="3714750" y="3616325"/>
          <p14:tracePt t="114227" x="3803650" y="3679825"/>
          <p14:tracePt t="114249" x="3867150" y="3714750"/>
          <p14:tracePt t="114503" x="3894138" y="3714750"/>
          <p14:tracePt t="114516" x="3938588" y="3714750"/>
          <p14:tracePt t="114528" x="4027488" y="3714750"/>
          <p14:tracePt t="114541" x="4152900" y="3714750"/>
          <p14:tracePt t="114552" x="4286250" y="3714750"/>
          <p14:tracePt t="114564" x="4537075" y="3724275"/>
          <p14:tracePt t="114595" x="4625975" y="3724275"/>
          <p14:tracePt t="114601" x="4732338" y="3724275"/>
          <p14:tracePt t="114614" x="4946650" y="3670300"/>
          <p14:tracePt t="114641" x="5187950" y="3598863"/>
          <p14:tracePt t="114664" x="5286375" y="3562350"/>
          <p14:tracePt t="114674" x="5367338" y="3517900"/>
          <p14:tracePt t="114686" x="5438775" y="3473450"/>
          <p14:tracePt t="114699" x="5599113" y="3367088"/>
          <p14:tracePt t="115029" x="5626100" y="3357563"/>
          <p14:tracePt t="115040" x="5661025" y="3340100"/>
          <p14:tracePt t="115051" x="5715000" y="3313113"/>
          <p14:tracePt t="115066" x="5795963" y="3295650"/>
          <p14:tracePt t="115084" x="5894388" y="3268663"/>
          <p14:tracePt t="115089" x="6054725" y="3224213"/>
          <p14:tracePt t="115101" x="6116638" y="3214688"/>
          <p14:tracePt t="115127" x="6161088" y="3205163"/>
          <p14:tracePt t="115137" x="6224588" y="3197225"/>
          <p14:tracePt t="115160" x="6242050" y="3197225"/>
          <p14:tracePt t="115178" x="6251575" y="3197225"/>
          <p14:tracePt t="115187" x="6323013" y="3197225"/>
          <p14:tracePt t="115209" x="6357938" y="3187700"/>
          <p14:tracePt t="115222" x="6402388" y="3187700"/>
          <p14:tracePt t="115235" x="6419850" y="3187700"/>
          <p14:tracePt t="115258" x="6429375" y="3187700"/>
          <p14:tracePt t="115868" x="6438900" y="3187700"/>
          <p14:tracePt t="115879" x="6446838" y="3197225"/>
          <p14:tracePt t="115892" x="6456363" y="3197225"/>
          <p14:tracePt t="115912" x="6473825" y="3214688"/>
          <p14:tracePt t="115929" x="6491288" y="3214688"/>
          <p14:tracePt t="115962" x="6510338" y="3224213"/>
          <p14:tracePt t="115978" x="6518275" y="3224213"/>
          <p14:tracePt t="115991" x="6518275" y="3232150"/>
          <p14:tracePt t="116025" x="6527800" y="3232150"/>
          <p14:tracePt t="118385" x="6527800" y="3241675"/>
          <p14:tracePt t="118423" x="6527800" y="3251200"/>
          <p14:tracePt t="118434" x="6527800" y="3259138"/>
          <p14:tracePt t="118449" x="6527800" y="3268663"/>
          <p14:tracePt t="118459" x="6518275" y="3276600"/>
          <p14:tracePt t="118470" x="6518275" y="3295650"/>
          <p14:tracePt t="118484" x="6518275" y="3330575"/>
          <p14:tracePt t="118497" x="6518275" y="3357563"/>
          <p14:tracePt t="118519" x="6518275" y="3375025"/>
          <p14:tracePt t="118533" x="6518275" y="3438525"/>
          <p14:tracePt t="118556" x="6518275" y="3482975"/>
          <p14:tracePt t="118569" x="6518275" y="3536950"/>
          <p14:tracePt t="118582" x="6527800" y="3616325"/>
          <p14:tracePt t="118606" x="6537325" y="3652838"/>
          <p14:tracePt t="118618" x="6554788" y="3732213"/>
          <p14:tracePt t="118631" x="6554788" y="3768725"/>
          <p14:tracePt t="118663" x="6554788" y="3803650"/>
          <p14:tracePt t="120852" x="6554788" y="3822700"/>
          <p14:tracePt t="120864" x="6554788" y="3848100"/>
          <p14:tracePt t="120877" x="6554788" y="3857625"/>
          <p14:tracePt t="120889" x="6545263" y="3911600"/>
          <p14:tracePt t="120902" x="6545263" y="3929063"/>
          <p14:tracePt t="120925" x="6545263" y="3956050"/>
          <p14:tracePt t="120937" x="6545263" y="4000500"/>
          <p14:tracePt t="120951" x="6545263" y="4017963"/>
          <p14:tracePt t="120973" x="6554788" y="4037013"/>
          <p14:tracePt t="120986" x="6554788" y="4044950"/>
          <p14:tracePt t="121583" x="6545263" y="4044950"/>
          <p14:tracePt t="121596" x="6545263" y="4037013"/>
          <p14:tracePt t="121609" x="6537325" y="4037013"/>
          <p14:tracePt t="121622" x="6527800" y="4037013"/>
          <p14:tracePt t="121632" x="6518275" y="4027488"/>
          <p14:tracePt t="121645" x="6510338" y="4017963"/>
          <p14:tracePt t="121668" x="6500813" y="4010025"/>
          <p14:tracePt t="121680" x="6491288" y="4010025"/>
          <p14:tracePt t="121692" x="6473825" y="4010025"/>
          <p14:tracePt t="122216" x="6465888" y="4010025"/>
          <p14:tracePt t="122229" x="6465888" y="4017963"/>
          <p14:tracePt t="122290" x="6465888" y="4027488"/>
          <p14:tracePt t="122302" x="6465888" y="4037013"/>
          <p14:tracePt t="122317" x="6465888" y="4044950"/>
          <p14:tracePt t="122328" x="6465888" y="4081463"/>
          <p14:tracePt t="122368" x="6465888" y="4089400"/>
          <p14:tracePt t="122376" x="6465888" y="4108450"/>
          <p14:tracePt t="122388" x="6465888" y="4116388"/>
          <p14:tracePt t="122399" x="6473825" y="4125913"/>
          <p14:tracePt t="123690" x="6473825" y="4133850"/>
          <p14:tracePt t="124203" x="6465888" y="4133850"/>
          <p14:tracePt t="124226" x="6456363" y="4133850"/>
          <p14:tracePt t="124238" x="6446838" y="4133850"/>
          <p14:tracePt t="124249" x="6438900" y="4133850"/>
          <p14:tracePt t="124275" x="6419850" y="4133850"/>
          <p14:tracePt t="124287" x="6411913" y="4133850"/>
          <p14:tracePt t="124312" x="6402388" y="4133850"/>
          <p14:tracePt t="124335" x="6394450" y="4133850"/>
          <p14:tracePt t="125211" x="6375400" y="4133850"/>
          <p14:tracePt t="125224" x="6330950" y="4133850"/>
          <p14:tracePt t="125238" x="6251575" y="4133850"/>
          <p14:tracePt t="125249" x="6126163" y="4143375"/>
          <p14:tracePt t="125260" x="5965825" y="4160838"/>
          <p14:tracePt t="125273" x="5527675" y="4187825"/>
          <p14:tracePt t="125297" x="5330825" y="4205288"/>
          <p14:tracePt t="125322" x="4919663" y="4259263"/>
          <p14:tracePt t="125326" x="4741863" y="4303713"/>
          <p14:tracePt t="125340" x="4633913" y="4330700"/>
          <p14:tracePt t="125357" x="4554538" y="4340225"/>
          <p14:tracePt t="125370" x="4456113" y="4357688"/>
          <p14:tracePt t="125392" x="4429125" y="4367213"/>
          <p14:tracePt t="125406" x="4367213" y="4402138"/>
          <p14:tracePt t="125430" x="4340225" y="4411663"/>
          <p14:tracePt t="125737" x="4322763" y="4438650"/>
          <p14:tracePt t="125748" x="4295775" y="4465638"/>
          <p14:tracePt t="125762" x="4259263" y="4473575"/>
          <p14:tracePt t="125773" x="4197350" y="4473575"/>
          <p14:tracePt t="125784" x="4089400" y="4483100"/>
          <p14:tracePt t="125796" x="3830638" y="4483100"/>
          <p14:tracePt t="125818" x="3697288" y="4483100"/>
          <p14:tracePt t="125833" x="3554413" y="4483100"/>
          <p14:tracePt t="125845" x="3286125" y="4483100"/>
          <p14:tracePt t="125870" x="3179763" y="4483100"/>
          <p14:tracePt t="125881" x="3089275" y="4483100"/>
          <p14:tracePt t="125895" x="2928938" y="4500563"/>
          <p14:tracePt t="125910" x="2894013" y="4510088"/>
          <p14:tracePt t="125929" x="2840038" y="4537075"/>
          <p14:tracePt t="125966" x="2830513" y="4545013"/>
          <p14:tracePt t="125980" x="2830513" y="4554538"/>
          <p14:tracePt t="126418" x="2847975" y="4554538"/>
          <p14:tracePt t="126431" x="2857500" y="4554538"/>
          <p14:tracePt t="126441" x="2874963" y="4554538"/>
          <p14:tracePt t="126455" x="2884488" y="4554538"/>
          <p14:tracePt t="126479" x="2894013" y="4554538"/>
          <p14:tracePt t="126490" x="2911475" y="4554538"/>
          <p14:tracePt t="126522" x="2928938" y="4554538"/>
          <p14:tracePt t="126538" x="2938463" y="4545013"/>
          <p14:tracePt t="126564" x="2946400" y="4545013"/>
          <p14:tracePt t="126588" x="2955925" y="4545013"/>
          <p14:tracePt t="127136" x="2965450" y="4545013"/>
          <p14:tracePt t="127685" x="2973388" y="4545013"/>
          <p14:tracePt t="127734" x="2982913" y="4545013"/>
          <p14:tracePt t="127746" x="2982913" y="4537075"/>
          <p14:tracePt t="127769" x="2990850" y="4537075"/>
          <p14:tracePt t="127782" x="3000375" y="4527550"/>
          <p14:tracePt t="127794" x="3009900" y="4518025"/>
          <p14:tracePt t="127806" x="3017838" y="4518025"/>
          <p14:tracePt t="127814" x="3027363" y="4518025"/>
          <p14:tracePt t="127831" x="3036888" y="4510088"/>
          <p14:tracePt t="127927" x="3044825" y="4510088"/>
          <p14:tracePt t="128267" x="3027363" y="4510088"/>
          <p14:tracePt t="128283" x="3009900" y="4510088"/>
          <p14:tracePt t="128293" x="2990850" y="4518025"/>
          <p14:tracePt t="128304" x="2982913" y="4518025"/>
          <p14:tracePt t="128319" x="2965450" y="4518025"/>
          <p14:tracePt t="128347" x="2955925" y="4518025"/>
          <p14:tracePt t="128487" x="2955925" y="4527550"/>
          <p14:tracePt t="128506" x="2955925" y="4537075"/>
          <p14:tracePt t="128537" x="2955925" y="4545013"/>
          <p14:tracePt t="128623" x="2955925" y="4554538"/>
          <p14:tracePt t="128645" x="2955925" y="4562475"/>
          <p14:tracePt t="128671" x="2955925" y="4572000"/>
          <p14:tracePt t="128731" x="2955925" y="4581525"/>
          <p14:tracePt t="128769" x="2955925" y="4589463"/>
          <p14:tracePt t="131595" x="2965450" y="4589463"/>
          <p14:tracePt t="131607" x="2973388" y="4581525"/>
          <p14:tracePt t="131621" x="2973388" y="4562475"/>
          <p14:tracePt t="131646" x="2973388" y="4554538"/>
          <p14:tracePt t="131658" x="2982913" y="4554538"/>
          <p14:tracePt t="131779" x="2990850" y="4554538"/>
          <p14:tracePt t="131796" x="3000375" y="4545013"/>
          <p14:tracePt t="132350" x="3000375" y="4537075"/>
          <p14:tracePt t="132365" x="3000375" y="4510088"/>
          <p14:tracePt t="132382" x="2990850" y="4483100"/>
          <p14:tracePt t="132387" x="2965450" y="4411663"/>
          <p14:tracePt t="132401" x="2946400" y="4357688"/>
          <p14:tracePt t="132424" x="2928938" y="4313238"/>
          <p14:tracePt t="132436" x="2867025" y="4214813"/>
          <p14:tracePt t="132460" x="2830513" y="4179888"/>
          <p14:tracePt t="132473" x="2786063" y="4116388"/>
          <p14:tracePt t="132485" x="2687638" y="4044950"/>
          <p14:tracePt t="132521" x="2625725" y="3990975"/>
          <p14:tracePt t="132524" x="2625725" y="3973513"/>
          <p14:tracePt t="132534" x="2625725" y="3956050"/>
          <p14:tracePt t="132788" x="2598738" y="3894138"/>
          <p14:tracePt t="132799" x="2581275" y="3768725"/>
          <p14:tracePt t="132812" x="2544763" y="3554413"/>
          <p14:tracePt t="132825" x="2500313" y="3062288"/>
          <p14:tracePt t="132852" x="2500313" y="2840038"/>
          <p14:tracePt t="132863" x="2527300" y="2527300"/>
          <p14:tracePt t="132875" x="2554288" y="2419350"/>
          <p14:tracePt t="132898" x="2571750" y="2357438"/>
          <p14:tracePt t="132911" x="2589213" y="2312988"/>
          <p14:tracePt t="132924" x="2625725" y="2268538"/>
          <p14:tracePt t="132946" x="2643188" y="2241550"/>
          <p14:tracePt t="132960" x="2660650" y="2232025"/>
          <p14:tracePt t="132973" x="2687638" y="2214563"/>
          <p14:tracePt t="133241" x="2687638" y="2197100"/>
          <p14:tracePt t="133254" x="2687638" y="2187575"/>
          <p14:tracePt t="133263" x="2679700" y="2179638"/>
          <p14:tracePt t="133277" x="2660650" y="2160588"/>
          <p14:tracePt t="133336" x="2643188" y="2160588"/>
          <p14:tracePt t="133348" x="2625725" y="2160588"/>
          <p14:tracePt t="133372" x="2616200" y="2160588"/>
          <p14:tracePt t="133387" x="2608263" y="2160588"/>
          <p14:tracePt t="133398" x="2598738" y="2160588"/>
          <p14:tracePt t="133411" x="2581275" y="2160588"/>
          <p14:tracePt t="133446" x="2571750" y="2160588"/>
          <p14:tracePt t="133472" x="2562225" y="2160588"/>
          <p14:tracePt t="133495" x="2554288" y="2160588"/>
          <p14:tracePt t="133629" x="2562225" y="2160588"/>
          <p14:tracePt t="133651" x="2581275" y="2160588"/>
          <p14:tracePt t="133654" x="2598738" y="2160588"/>
          <p14:tracePt t="133690" x="2608263" y="2160588"/>
          <p14:tracePt t="133701" x="2625725" y="2160588"/>
          <p14:tracePt t="133727" x="2643188" y="2160588"/>
          <p14:tracePt t="133739" x="2660650" y="2160588"/>
          <p14:tracePt t="133764" x="2670175" y="2160588"/>
          <p14:tracePt t="133774" x="2679700" y="2160588"/>
          <p14:tracePt t="133787" x="2687638" y="2160588"/>
          <p14:tracePt t="133800" x="2697163" y="2160588"/>
          <p14:tracePt t="133814" x="2714625" y="2160588"/>
          <p14:tracePt t="133836" x="2724150" y="2160588"/>
          <p14:tracePt t="133847" x="2741613" y="2160588"/>
          <p14:tracePt t="133872" x="2751138" y="2160588"/>
          <p14:tracePt t="133884" x="2768600" y="2160588"/>
          <p14:tracePt t="133897" x="2795588" y="2160588"/>
          <p14:tracePt t="133914" x="2813050" y="2160588"/>
          <p14:tracePt t="133934" x="2847975" y="2160588"/>
          <p14:tracePt t="133958" x="2867025" y="2160588"/>
          <p14:tracePt t="133971" x="2874963" y="2160588"/>
          <p14:tracePt t="133984" x="2911475" y="2160588"/>
          <p14:tracePt t="134006" x="2919413" y="2160588"/>
          <p14:tracePt t="134018" x="2938463" y="2160588"/>
          <p14:tracePt t="134457" x="2946400" y="2160588"/>
          <p14:tracePt t="134471" x="2982913" y="2160588"/>
          <p14:tracePt t="134482" x="3017838" y="2160588"/>
          <p14:tracePt t="134494" x="3054350" y="2160588"/>
          <p14:tracePt t="134505" x="3089275" y="2152650"/>
          <p14:tracePt t="134519" x="3170238" y="2143125"/>
          <p14:tracePt t="134542" x="3205163" y="2143125"/>
          <p14:tracePt t="134554" x="3276600" y="2143125"/>
          <p14:tracePt t="134568" x="3295650" y="2143125"/>
          <p14:tracePt t="134602" x="3357563" y="2143125"/>
          <p14:tracePt t="134606" x="3394075" y="2133600"/>
          <p14:tracePt t="134618" x="3429000" y="2133600"/>
          <p14:tracePt t="134640" x="3473450" y="2133600"/>
          <p14:tracePt t="134669" x="3500438" y="2133600"/>
          <p14:tracePt t="134677" x="3509963" y="2133600"/>
          <p14:tracePt t="134688" x="3544888" y="2133600"/>
          <p14:tracePt t="134712" x="3562350" y="2133600"/>
          <p14:tracePt t="134725" x="3571875" y="2133600"/>
          <p14:tracePt t="134737" x="3616325" y="2133600"/>
          <p14:tracePt t="134760" x="3633788" y="2133600"/>
          <p14:tracePt t="134775" x="3660775" y="2133600"/>
          <p14:tracePt t="135541" x="3679825" y="2133600"/>
          <p14:tracePt t="135554" x="3705225" y="2133600"/>
          <p14:tracePt t="135566" x="3759200" y="2133600"/>
          <p14:tracePt t="135578" x="3786188" y="2133600"/>
          <p14:tracePt t="135601" x="3813175" y="2133600"/>
          <p14:tracePt t="135614" x="3857625" y="2133600"/>
          <p14:tracePt t="135628" x="3884613" y="2133600"/>
          <p14:tracePt t="135659" x="3911600" y="2143125"/>
          <p14:tracePt t="135663" x="3938588" y="2152650"/>
          <p14:tracePt t="135687" x="3956050" y="2160588"/>
          <p14:tracePt t="135701" x="4000500" y="2160588"/>
          <p14:tracePt t="135712" x="4017963" y="2170113"/>
          <p14:tracePt t="135740" x="4071938" y="2170113"/>
          <p14:tracePt t="135760" x="4081463" y="2170113"/>
          <p14:tracePt t="135772" x="4108450" y="2170113"/>
          <p14:tracePt t="135786" x="4116388" y="2179638"/>
          <p14:tracePt t="135796" x="4133850" y="2179638"/>
          <p14:tracePt t="136113" x="4160838" y="2179638"/>
          <p14:tracePt t="136127" x="4197350" y="2179638"/>
          <p14:tracePt t="136141" x="4251325" y="2152650"/>
          <p14:tracePt t="136149" x="4303713" y="2125663"/>
          <p14:tracePt t="136162" x="4384675" y="2098675"/>
          <p14:tracePt t="136173" x="4465638" y="2062163"/>
          <p14:tracePt t="136186" x="4545013" y="2044700"/>
          <p14:tracePt t="136199" x="4660900" y="2017713"/>
          <p14:tracePt t="136223" x="4687888" y="2009775"/>
          <p14:tracePt t="136236" x="4732338" y="2009775"/>
          <p14:tracePt t="136270" x="4768850" y="2009775"/>
          <p14:tracePt t="136274" x="4786313" y="2009775"/>
          <p14:tracePt t="136286" x="4803775" y="2009775"/>
          <p14:tracePt t="136319" x="4813300" y="2009775"/>
          <p14:tracePt t="136333" x="4830763" y="2017713"/>
          <p14:tracePt t="136344" x="4848225" y="2036763"/>
          <p14:tracePt t="136358" x="4857750" y="2044700"/>
          <p14:tracePt t="136371" x="4884738" y="2054225"/>
          <p14:tracePt t="136384" x="4894263" y="2062163"/>
          <p14:tracePt t="136419" x="4902200" y="2071688"/>
          <p14:tracePt t="136444" x="4911725" y="2081213"/>
          <p14:tracePt t="136455" x="4911725" y="2089150"/>
          <p14:tracePt t="136793" x="4919663" y="2089150"/>
          <p14:tracePt t="136809" x="4946650" y="2089150"/>
          <p14:tracePt t="136814" x="4965700" y="2089150"/>
          <p14:tracePt t="136830" x="4991100" y="2089150"/>
          <p14:tracePt t="136844" x="5010150" y="2089150"/>
          <p14:tracePt t="136855" x="5054600" y="2108200"/>
          <p14:tracePt t="136880" x="5062538" y="2108200"/>
          <p14:tracePt t="136893" x="5072063" y="2108200"/>
          <p14:tracePt t="136913" x="5089525" y="2116138"/>
          <p14:tracePt t="136940" x="5099050" y="2116138"/>
          <p14:tracePt t="136965" x="5108575" y="2116138"/>
          <p14:tracePt t="136977" x="5116513" y="2116138"/>
          <p14:tracePt t="137550" x="5116513" y="2125663"/>
          <p14:tracePt t="137565" x="5116513" y="2133600"/>
          <p14:tracePt t="137599" x="5116513" y="2143125"/>
          <p14:tracePt t="137865" x="5099050" y="2152650"/>
          <p14:tracePt t="137883" x="5081588" y="2152650"/>
          <p14:tracePt t="137894" x="5054600" y="2152650"/>
          <p14:tracePt t="137913" x="4929188" y="2160588"/>
          <p14:tracePt t="137927" x="4867275" y="2160588"/>
          <p14:tracePt t="137939" x="4759325" y="2160588"/>
          <p14:tracePt t="137952" x="4562475" y="2160588"/>
          <p14:tracePt t="137964" x="4465638" y="2160588"/>
          <p14:tracePt t="137990" x="4375150" y="2143125"/>
          <p14:tracePt t="138000" x="4224338" y="2133600"/>
          <p14:tracePt t="138026" x="4160838" y="2133600"/>
          <p14:tracePt t="138038" x="4098925" y="2133600"/>
          <p14:tracePt t="138051" x="4017963" y="2133600"/>
          <p14:tracePt t="138073" x="3990975" y="2133600"/>
          <p14:tracePt t="138085" x="3965575" y="2143125"/>
          <p14:tracePt t="138100" x="3938588" y="2160588"/>
          <p14:tracePt t="138122" x="3919538" y="2160588"/>
          <p14:tracePt t="138401" x="3911600" y="2160588"/>
          <p14:tracePt t="138417" x="3902075" y="2160588"/>
          <p14:tracePt t="138427" x="3830638" y="2170113"/>
          <p14:tracePt t="138451" x="3768725" y="2170113"/>
          <p14:tracePt t="138464" x="3679825" y="2170113"/>
          <p14:tracePt t="138475" x="3581400" y="2170113"/>
          <p14:tracePt t="138489" x="3429000" y="2187575"/>
          <p14:tracePt t="138511" x="3330575" y="2197100"/>
          <p14:tracePt t="138524" x="3232150" y="2197100"/>
          <p14:tracePt t="138536" x="3044825" y="2197100"/>
          <p14:tracePt t="138560" x="2965450" y="2197100"/>
          <p14:tracePt t="138574" x="2857500" y="2197100"/>
          <p14:tracePt t="138586" x="2830513" y="2197100"/>
          <p14:tracePt t="138610" x="2822575" y="2197100"/>
          <p14:tracePt t="138625" x="2803525" y="2197100"/>
          <p14:tracePt t="138682" x="2795588" y="2197100"/>
          <p14:tracePt t="138695" x="2786063" y="2197100"/>
          <p14:tracePt t="138707" x="2776538" y="2197100"/>
          <p14:tracePt t="138744" x="2768600" y="2197100"/>
          <p14:tracePt t="138755" x="2759075" y="2197100"/>
          <p14:tracePt t="138782" x="2759075" y="2187575"/>
          <p14:tracePt t="138793" x="2751138" y="2187575"/>
          <p14:tracePt t="138818" x="2741613" y="2187575"/>
          <p14:tracePt t="138843" x="2732088" y="2187575"/>
          <p14:tracePt t="138963" x="2732088" y="2179638"/>
          <p14:tracePt t="139061" x="2732088" y="2170113"/>
          <p14:tracePt t="139121" x="2741613" y="2170113"/>
          <p14:tracePt t="139133" x="2768600" y="2160588"/>
          <p14:tracePt t="139144" x="2786063" y="2160588"/>
          <p14:tracePt t="139159" x="2840038" y="2160588"/>
          <p14:tracePt t="139184" x="2867025" y="2160588"/>
          <p14:tracePt t="139194" x="2919413" y="2160588"/>
          <p14:tracePt t="139223" x="2965450" y="2160588"/>
          <p14:tracePt t="139231" x="3000375" y="2160588"/>
          <p14:tracePt t="139242" x="3081338" y="2160588"/>
          <p14:tracePt t="139268" x="3116263" y="2160588"/>
          <p14:tracePt t="139279" x="3187700" y="2160588"/>
          <p14:tracePt t="139292" x="3214688" y="2170113"/>
          <p14:tracePt t="139310" x="3232150" y="2170113"/>
          <p14:tracePt t="139329" x="3268663" y="2179638"/>
          <p14:tracePt t="139339" x="3322638" y="2187575"/>
          <p14:tracePt t="139363" x="3348038" y="2187575"/>
          <p14:tracePt t="139377" x="3384550" y="2187575"/>
          <p14:tracePt t="139400" x="3419475" y="2187575"/>
          <p14:tracePt t="139409" x="3500438" y="2179638"/>
          <p14:tracePt t="139439" x="3554413" y="2160588"/>
          <p14:tracePt t="139804" x="3598863" y="2152650"/>
          <p14:tracePt t="139815" x="3633788" y="2152650"/>
          <p14:tracePt t="139828" x="3697288" y="2152650"/>
          <p14:tracePt t="139839" x="3759200" y="2152650"/>
          <p14:tracePt t="139851" x="3803650" y="2152650"/>
          <p14:tracePt t="139865" x="3911600" y="2152650"/>
          <p14:tracePt t="139888" x="3956050" y="2152650"/>
          <p14:tracePt t="139914" x="4044950" y="2152650"/>
          <p14:tracePt t="139925" x="4071938" y="2152650"/>
          <p14:tracePt t="139937" x="4098925" y="2152650"/>
          <p14:tracePt t="139950" x="4133850" y="2152650"/>
          <p14:tracePt t="139974" x="4152900" y="2152650"/>
          <p14:tracePt t="139986" x="4187825" y="2152650"/>
          <p14:tracePt t="140019" x="4214813" y="2152650"/>
          <p14:tracePt t="140023" x="4241800" y="2152650"/>
          <p14:tracePt t="140034" x="4276725" y="2152650"/>
          <p14:tracePt t="140057" x="4303713" y="2152650"/>
          <p14:tracePt t="140071" x="4330700" y="2143125"/>
          <p14:tracePt t="140083" x="4367213" y="2133600"/>
          <p14:tracePt t="140108" x="4384675" y="2133600"/>
          <p14:tracePt t="140120" x="4411663" y="2133600"/>
          <p14:tracePt t="140133" x="4429125" y="2125663"/>
          <p14:tracePt t="140157" x="4438650" y="2125663"/>
          <p14:tracePt t="140204" x="4446588" y="2125663"/>
          <p14:tracePt t="140220" x="4465638" y="2125663"/>
          <p14:tracePt t="140243" x="4473575" y="2125663"/>
          <p14:tracePt t="140253" x="4491038" y="2125663"/>
          <p14:tracePt t="140271" x="4500563" y="2125663"/>
          <p14:tracePt t="140282" x="4518025" y="2125663"/>
          <p14:tracePt t="140290" x="4527550" y="2125663"/>
          <p14:tracePt t="140303" x="4545013" y="2125663"/>
          <p14:tracePt t="140317" x="4554538" y="2125663"/>
          <p14:tracePt t="140350" x="4562475" y="2125663"/>
          <p14:tracePt t="140364" x="4572000" y="2125663"/>
          <p14:tracePt t="140375" x="4581525" y="2125663"/>
          <p14:tracePt t="140513" x="4572000" y="2125663"/>
          <p14:tracePt t="140522" x="4545013" y="2125663"/>
          <p14:tracePt t="140533" x="4527550" y="2125663"/>
          <p14:tracePt t="140547" x="4510088" y="2125663"/>
          <p14:tracePt t="140558" x="4500563" y="2125663"/>
          <p14:tracePt t="140620" x="4429125" y="2125663"/>
          <p14:tracePt t="140630" x="4286250" y="2125663"/>
          <p14:tracePt t="140646" x="4017963" y="2125663"/>
          <p14:tracePt t="140667" x="3919538" y="2125663"/>
          <p14:tracePt t="140680" x="3857625" y="2116138"/>
          <p14:tracePt t="140692" x="3751263" y="2108200"/>
          <p14:tracePt t="140725" x="3670300" y="2089150"/>
          <p14:tracePt t="140729" x="3589338" y="2089150"/>
          <p14:tracePt t="140741" x="3509963" y="2081213"/>
          <p14:tracePt t="140757" x="3429000" y="2081213"/>
          <p14:tracePt t="140775" x="3348038" y="2071688"/>
          <p14:tracePt t="140801" x="3303588" y="2071688"/>
          <p14:tracePt t="140814" x="3259138" y="2071688"/>
          <p14:tracePt t="140826" x="3187700" y="2071688"/>
          <p14:tracePt t="140850" x="3179763" y="2071688"/>
          <p14:tracePt t="140876" x="3170238" y="2071688"/>
          <p14:tracePt t="140984" x="3179763" y="2071688"/>
          <p14:tracePt t="140998" x="3187700" y="2071688"/>
          <p14:tracePt t="141009" x="3205163" y="2071688"/>
          <p14:tracePt t="141021" x="3214688" y="2071688"/>
          <p14:tracePt t="141033" x="3224213" y="2071688"/>
          <p14:tracePt t="141046" x="3232150" y="2071688"/>
          <p14:tracePt t="141069" x="3241675" y="2071688"/>
          <p14:tracePt t="141094" x="3241675" y="2081213"/>
          <p14:tracePt t="141119" x="3241675" y="2089150"/>
          <p14:tracePt t="141131" x="3241675" y="2098675"/>
          <p14:tracePt t="141142" x="3241675" y="2108200"/>
          <p14:tracePt t="141168" x="3241675" y="2125663"/>
          <p14:tracePt t="141178" x="3241675" y="2133600"/>
          <p14:tracePt t="141200" x="3241675" y="2143125"/>
          <p14:tracePt t="141209" x="3241675" y="2160588"/>
          <p14:tracePt t="141545" x="3224213" y="2179638"/>
          <p14:tracePt t="141556" x="3205163" y="2205038"/>
          <p14:tracePt t="141568" x="3187700" y="2241550"/>
          <p14:tracePt t="141581" x="3133725" y="2357438"/>
          <p14:tracePt t="141611" x="3116263" y="2411413"/>
          <p14:tracePt t="141617" x="3108325" y="2446338"/>
          <p14:tracePt t="141630" x="3089275" y="2527300"/>
          <p14:tracePt t="141661" x="3071813" y="2589213"/>
          <p14:tracePt t="141666" x="3071813" y="2751138"/>
          <p14:tracePt t="141679" x="3071813" y="2813050"/>
          <p14:tracePt t="141702" x="3071813" y="2857500"/>
          <p14:tracePt t="141714" x="3098800" y="2973388"/>
          <p14:tracePt t="141738" x="3133725" y="3036888"/>
          <p14:tracePt t="141983" x="3125788" y="3054350"/>
          <p14:tracePt t="142003" x="3098800" y="3108325"/>
          <p14:tracePt t="142019" x="3081338" y="3170238"/>
          <p14:tracePt t="142036" x="3044825" y="3232150"/>
          <p14:tracePt t="142045" x="3009900" y="3348038"/>
          <p14:tracePt t="142065" x="2919413" y="3527425"/>
          <p14:tracePt t="142068" x="2894013" y="3608388"/>
          <p14:tracePt t="142095" x="2857500" y="3670300"/>
          <p14:tracePt t="142103" x="2830513" y="3724275"/>
          <p14:tracePt t="142116" x="2813050" y="3822700"/>
          <p14:tracePt t="142139" x="2813050" y="3857625"/>
          <p14:tracePt t="142157" x="2840038" y="3929063"/>
          <p14:tracePt t="142457" x="2840038" y="3946525"/>
          <p14:tracePt t="142471" x="2840038" y="3973513"/>
          <p14:tracePt t="142490" x="2840038" y="4017963"/>
          <p14:tracePt t="142502" x="2847975" y="4062413"/>
          <p14:tracePt t="142506" x="2874963" y="4224338"/>
          <p14:tracePt t="142520" x="2884488" y="4276725"/>
          <p14:tracePt t="142543" x="2894013" y="4322763"/>
          <p14:tracePt t="142554" x="2911475" y="4394200"/>
          <p14:tracePt t="142581" x="2928938" y="4411663"/>
          <p14:tracePt t="142872" x="2928938" y="4438650"/>
          <p14:tracePt t="142882" x="2928938" y="4446588"/>
          <p14:tracePt t="142898" x="2928938" y="4465638"/>
          <p14:tracePt t="142911" x="2928938" y="4491038"/>
          <p14:tracePt t="142933" x="2928938" y="4510088"/>
          <p14:tracePt t="142945" x="2938463" y="4537075"/>
          <p14:tracePt t="142973" x="2938463" y="4554538"/>
          <p14:tracePt t="142981" x="2946400" y="4581525"/>
          <p14:tracePt t="142993" x="2955925" y="4625975"/>
          <p14:tracePt t="143006" x="2955925" y="4643438"/>
          <p14:tracePt t="143323" x="2955925" y="4633913"/>
          <p14:tracePt t="143335" x="2955925" y="4608513"/>
          <p14:tracePt t="143347" x="2965450" y="4572000"/>
          <p14:tracePt t="143360" x="2973388" y="4545013"/>
          <p14:tracePt t="143383" x="2982913" y="4527550"/>
          <p14:tracePt t="143410" x="2982913" y="4510088"/>
          <p14:tracePt t="143543" x="2982913" y="4518025"/>
          <p14:tracePt t="143580" x="2982913" y="4527550"/>
          <p14:tracePt t="143604" x="2982913" y="4537075"/>
          <p14:tracePt t="143653" x="2982913" y="4545013"/>
          <p14:tracePt t="143809" x="2982913" y="4554538"/>
          <p14:tracePt t="143835" x="2982913" y="4562475"/>
          <p14:tracePt t="145501" x="2982913" y="4518025"/>
          <p14:tracePt t="145518" x="2982913" y="4411663"/>
          <p14:tracePt t="145526" x="2982913" y="4251325"/>
          <p14:tracePt t="145538" x="2982913" y="4062413"/>
          <p14:tracePt t="145551" x="2965450" y="3919538"/>
          <p14:tracePt t="145563" x="2965450" y="3697288"/>
          <p14:tracePt t="145588" x="2965450" y="3589338"/>
          <p14:tracePt t="145599" x="2965450" y="3357563"/>
          <p14:tracePt t="145623" x="2973388" y="3268663"/>
          <p14:tracePt t="145636" x="2982913" y="3179763"/>
          <p14:tracePt t="145649" x="3027363" y="3017838"/>
          <p14:tracePt t="145672" x="3071813" y="2928938"/>
          <p14:tracePt t="145687" x="3205163" y="2759075"/>
          <p14:tracePt t="145968" x="3205163" y="2741613"/>
          <p14:tracePt t="145976" x="3187700" y="2687638"/>
          <p14:tracePt t="145989" x="3152775" y="2625725"/>
          <p14:tracePt t="146004" x="3089275" y="2490788"/>
          <p14:tracePt t="146032" x="3027363" y="2419350"/>
          <p14:tracePt t="146038" x="2901950" y="2276475"/>
          <p14:tracePt t="146051" x="2830513" y="2232025"/>
          <p14:tracePt t="146074" x="2795588" y="2187575"/>
          <p14:tracePt t="146087" x="2741613" y="2152650"/>
          <p14:tracePt t="146101" x="2724150" y="2152650"/>
          <p14:tracePt t="146123" x="2714625" y="2152650"/>
          <p14:tracePt t="146149" x="2705100" y="2152650"/>
          <p14:tracePt t="146244" x="2705100" y="2143125"/>
          <p14:tracePt t="146270" x="2705100" y="2133600"/>
          <p14:tracePt t="146282" x="2705100" y="2125663"/>
          <p14:tracePt t="146293" x="2714625" y="2116138"/>
          <p14:tracePt t="146305" x="2732088" y="2081213"/>
          <p14:tracePt t="146319" x="2741613" y="2071688"/>
          <p14:tracePt t="146344" x="2751138" y="2062163"/>
          <p14:tracePt t="146355" x="2768600" y="2044700"/>
          <p14:tracePt t="146380" x="2795588" y="2036763"/>
          <p14:tracePt t="146392" x="2840038" y="2027238"/>
          <p14:tracePt t="146406" x="2874963" y="2027238"/>
          <p14:tracePt t="146441" x="2946400" y="2027238"/>
          <p14:tracePt t="146444" x="2973388" y="2036763"/>
          <p14:tracePt t="146469" x="2990850" y="2054225"/>
          <p14:tracePt t="146476" x="3036888" y="2098675"/>
          <p14:tracePt t="146489" x="3125788" y="2197100"/>
          <p14:tracePt t="146514" x="3160713" y="2251075"/>
          <p14:tracePt t="146526" x="3259138" y="2322513"/>
          <p14:tracePt t="146537" x="3313113" y="2357438"/>
          <p14:tracePt t="146561" x="3340100" y="2393950"/>
          <p14:tracePt t="146573" x="3419475" y="2455863"/>
          <p14:tracePt t="146599" x="3473450" y="2465388"/>
          <p14:tracePt t="146610" x="3554413" y="2473325"/>
          <p14:tracePt t="146914" x="3554413" y="2455863"/>
          <p14:tracePt t="146928" x="3562350" y="2428875"/>
          <p14:tracePt t="146938" x="3562350" y="2411413"/>
          <p14:tracePt t="146950" x="3562350" y="2384425"/>
          <p14:tracePt t="146974" x="3562350" y="2330450"/>
          <p14:tracePt t="146977" x="3571875" y="2322513"/>
          <p14:tracePt t="147000" x="3571875" y="2303463"/>
          <p14:tracePt t="147011" x="3571875" y="2276475"/>
          <p14:tracePt t="147037" x="3571875" y="2259013"/>
          <p14:tracePt t="147048" x="3571875" y="2251075"/>
          <p14:tracePt t="147060" x="3571875" y="2232025"/>
          <p14:tracePt t="147133" x="3554413" y="2241550"/>
          <p14:tracePt t="147146" x="3527425" y="2286000"/>
          <p14:tracePt t="147158" x="3482975" y="2374900"/>
          <p14:tracePt t="147180" x="3402013" y="2633663"/>
          <p14:tracePt t="147195" x="3367088" y="2776538"/>
          <p14:tracePt t="147208" x="3357563" y="2965450"/>
          <p14:tracePt t="147219" x="3357563" y="3133725"/>
          <p14:tracePt t="147231" x="3375025" y="3303588"/>
          <p14:tracePt t="147244" x="3438525" y="3581400"/>
          <p14:tracePt t="147491" x="3438525" y="3589338"/>
          <p14:tracePt t="147510" x="3438525" y="3598863"/>
          <p14:tracePt t="147524" x="3419475" y="3608388"/>
          <p14:tracePt t="147551" x="3357563" y="3660775"/>
          <p14:tracePt t="147562" x="3303588" y="3714750"/>
          <p14:tracePt t="147572" x="3205163" y="3803650"/>
          <p14:tracePt t="147583" x="3089275" y="3875088"/>
          <p14:tracePt t="147597" x="2901950" y="4062413"/>
          <p14:tracePt t="147626" x="2830513" y="4133850"/>
          <p14:tracePt t="147632" x="2786063" y="4232275"/>
          <p14:tracePt t="147645" x="2705100" y="4357688"/>
          <p14:tracePt t="147669" x="2670175" y="4419600"/>
          <p14:tracePt t="147693" x="2660650" y="4456113"/>
          <p14:tracePt t="147709" x="2643188" y="4491038"/>
          <p14:tracePt t="147720" x="2633663" y="4510088"/>
          <p14:tracePt t="147742" x="2633663" y="4527550"/>
          <p14:tracePt t="147755" x="2633663" y="4537075"/>
          <p14:tracePt t="147768" x="2633663" y="4562475"/>
          <p14:tracePt t="147804" x="2633663" y="4572000"/>
          <p14:tracePt t="147816" x="2633663" y="4581525"/>
          <p14:tracePt t="147829" x="2633663" y="4589463"/>
          <p14:tracePt t="148365" x="2625725" y="4589463"/>
          <p14:tracePt t="148375" x="2598738" y="4598988"/>
          <p14:tracePt t="148392" x="2571750" y="4608513"/>
          <p14:tracePt t="148402" x="2544763" y="4616450"/>
          <p14:tracePt t="148406" x="2517775" y="4633913"/>
          <p14:tracePt t="148425" x="2482850" y="4652963"/>
          <p14:tracePt t="148448" x="2455863" y="4660900"/>
          <p14:tracePt t="148462" x="2428875" y="4670425"/>
          <p14:tracePt t="148472" x="2366963" y="4705350"/>
          <p14:tracePt t="148503" x="2330450" y="4732338"/>
          <p14:tracePt t="148509" x="2295525" y="4751388"/>
          <p14:tracePt t="148521" x="2224088" y="4795838"/>
          <p14:tracePt t="148546" x="2214563" y="4795838"/>
          <p14:tracePt t="148563" x="2205038" y="4795838"/>
          <p14:tracePt t="148573" x="2197100" y="4795838"/>
          <p14:tracePt t="148634" x="2187575" y="4795838"/>
          <p14:tracePt t="148680" x="2179638" y="4795838"/>
          <p14:tracePt t="149337" x="2170113" y="4795838"/>
          <p14:tracePt t="149534" x="2179638" y="4795838"/>
          <p14:tracePt t="149555" x="2197100" y="4795838"/>
          <p14:tracePt t="149570" x="2214563" y="4803775"/>
          <p14:tracePt t="149582" x="2232025" y="4803775"/>
          <p14:tracePt t="149593" x="2251075" y="4803775"/>
          <p14:tracePt t="149606" x="2276475" y="4803775"/>
          <p14:tracePt t="149618" x="2312988" y="4803775"/>
          <p14:tracePt t="149632" x="2384425" y="4768850"/>
          <p14:tracePt t="149662" x="2438400" y="4751388"/>
          <p14:tracePt t="149667" x="2500313" y="4732338"/>
          <p14:tracePt t="149692" x="2509838" y="4724400"/>
          <p14:tracePt t="149703" x="2536825" y="4724400"/>
          <p14:tracePt t="149717" x="2544763" y="4714875"/>
          <p14:tracePt t="150301" x="2544763" y="4724400"/>
          <p14:tracePt t="150480" x="2562225" y="4732338"/>
          <p14:tracePt t="150496" x="2581275" y="4732338"/>
          <p14:tracePt t="150508" x="2608263" y="4732338"/>
          <p14:tracePt t="150520" x="2625725" y="4741863"/>
          <p14:tracePt t="150543" x="2643188" y="4741863"/>
          <p14:tracePt t="150555" x="2697163" y="4759325"/>
          <p14:tracePt t="150579" x="2724150" y="4768850"/>
          <p14:tracePt t="150590" x="2795588" y="4786313"/>
          <p14:tracePt t="150616" x="2813050" y="4795838"/>
          <p14:tracePt t="150627" x="2840038" y="4803775"/>
          <p14:tracePt t="150640" x="2874963" y="4813300"/>
          <p14:tracePt t="150664" x="2884488" y="4822825"/>
          <p14:tracePt t="150676" x="2938463" y="4822825"/>
          <p14:tracePt t="150709" x="2982913" y="4822825"/>
          <p14:tracePt t="150715" x="3027363" y="4822825"/>
          <p14:tracePt t="150725" x="3071813" y="4822825"/>
          <p14:tracePt t="152262" x="3081338" y="4822825"/>
          <p14:tracePt t="152271" x="3108325" y="4822825"/>
          <p14:tracePt t="152284" x="3133725" y="4822825"/>
          <p14:tracePt t="152297" x="3160713" y="4822825"/>
          <p14:tracePt t="152308" x="3187700" y="4822825"/>
          <p14:tracePt t="152321" x="3251200" y="4822825"/>
          <p14:tracePt t="152338" x="3286125" y="4822825"/>
          <p14:tracePt t="152357" x="3367088" y="4822825"/>
          <p14:tracePt t="152370" x="3402013" y="4830763"/>
          <p14:tracePt t="152393" x="3446463" y="4830763"/>
          <p14:tracePt t="152406" x="3536950" y="4848225"/>
          <p14:tracePt t="152430" x="3625850" y="4884738"/>
          <p14:tracePt t="152455" x="3660775" y="4902200"/>
          <p14:tracePt t="152475" x="3714750" y="4911725"/>
          <p14:tracePt t="152492" x="3751263" y="4919663"/>
          <p14:tracePt t="152506" x="3803650" y="4919663"/>
          <p14:tracePt t="152516" x="3848100" y="4919663"/>
          <p14:tracePt t="152880" x="3875088" y="4919663"/>
          <p14:tracePt t="152894" x="3884613" y="4919663"/>
          <p14:tracePt t="152908" x="3911600" y="4919663"/>
          <p14:tracePt t="152913" x="3929063" y="4919663"/>
          <p14:tracePt t="152929" x="3938588" y="4919663"/>
          <p14:tracePt t="152941" x="3990975" y="4919663"/>
          <p14:tracePt t="152974" x="4010025" y="4919663"/>
          <p14:tracePt t="152979" x="4044950" y="4919663"/>
          <p14:tracePt t="152992" x="4054475" y="4919663"/>
          <p14:tracePt t="153014" x="4062413" y="4919663"/>
          <p14:tracePt t="153028" x="4089400" y="4919663"/>
          <p14:tracePt t="153053" x="4116388" y="4919663"/>
          <p14:tracePt t="153064" x="4160838" y="4919663"/>
          <p14:tracePt t="153097" x="4197350" y="4919663"/>
          <p14:tracePt t="153112" x="4205288" y="4919663"/>
          <p14:tracePt t="153125" x="4214813" y="4919663"/>
          <p14:tracePt t="153136" x="4232275" y="4919663"/>
          <p14:tracePt t="153149" x="4241800" y="4919663"/>
          <p14:tracePt t="153160" x="4259263" y="4911725"/>
          <p14:tracePt t="153440" x="4303713" y="4902200"/>
          <p14:tracePt t="153454" x="4375150" y="4894263"/>
          <p14:tracePt t="153468" x="4465638" y="4884738"/>
          <p14:tracePt t="153480" x="4554538" y="4884738"/>
          <p14:tracePt t="153490" x="4652963" y="4884738"/>
          <p14:tracePt t="153501" x="4724400" y="4884738"/>
          <p14:tracePt t="153514" x="4830763" y="4884738"/>
          <p14:tracePt t="153539" x="4884738" y="4884738"/>
          <p14:tracePt t="153550" x="4946650" y="4875213"/>
          <p14:tracePt t="153564" x="4983163" y="4875213"/>
          <p14:tracePt t="153596" x="5027613" y="4875213"/>
          <p14:tracePt t="153965" x="5018088" y="4875213"/>
          <p14:tracePt t="153978" x="5010150" y="4875213"/>
          <p14:tracePt t="154195" x="5000625" y="4875213"/>
          <p14:tracePt t="154208" x="4991100" y="4875213"/>
          <p14:tracePt t="155404" x="4983163" y="4867275"/>
          <p14:tracePt t="155406" x="4946650" y="4813300"/>
          <p14:tracePt t="155426" x="4919663" y="4732338"/>
          <p14:tracePt t="155438" x="4724400" y="4465638"/>
          <p14:tracePt t="155464" x="4572000" y="4241800"/>
          <p14:tracePt t="155475" x="4419600" y="4071938"/>
          <p14:tracePt t="155486" x="4322763" y="3919538"/>
          <p14:tracePt t="155498" x="4232275" y="3741738"/>
          <p14:tracePt t="155511" x="4143375" y="3473450"/>
          <p14:tracePt t="155536" x="4133850" y="3348038"/>
          <p14:tracePt t="155548" x="4133850" y="3251200"/>
          <p14:tracePt t="155876" x="4125913" y="3214688"/>
          <p14:tracePt t="155892" x="4098925" y="3133725"/>
          <p14:tracePt t="155904" x="4071938" y="3036888"/>
          <p14:tracePt t="155906" x="4037013" y="2938463"/>
          <p14:tracePt t="155925" x="4000500" y="2840038"/>
          <p14:tracePt t="155938" x="3965575" y="2687638"/>
          <p14:tracePt t="155962" x="3965575" y="2625725"/>
          <p14:tracePt t="155975" x="3965575" y="2571750"/>
          <p14:tracePt t="155986" x="3965575" y="2527300"/>
          <p14:tracePt t="156009" x="3973513" y="2509838"/>
          <p14:tracePt t="156022" x="3990975" y="2490788"/>
          <p14:tracePt t="156039" x="4017963" y="2473325"/>
          <p14:tracePt t="156048" x="4017963" y="2465388"/>
          <p14:tracePt t="156085" x="4027488" y="2465388"/>
          <p14:tracePt t="156096" x="4027488" y="2455863"/>
          <p14:tracePt t="156194" x="4027488" y="2446338"/>
          <p14:tracePt t="156229" x="4027488" y="2438400"/>
          <p14:tracePt t="156243" x="4017963" y="2438400"/>
          <p14:tracePt t="156257" x="4010025" y="2428875"/>
          <p14:tracePt t="156268" x="4000500" y="2428875"/>
          <p14:tracePt t="156291" x="4000500" y="2419350"/>
          <p14:tracePt t="156303" x="4000500" y="2411413"/>
          <p14:tracePt t="156316" x="4000500" y="2401888"/>
          <p14:tracePt t="156327" x="4000500" y="2384425"/>
          <p14:tracePt t="156337" x="3983038" y="2366963"/>
          <p14:tracePt t="156363" x="3973513" y="2357438"/>
          <p14:tracePt t="156375" x="3973513" y="2347913"/>
          <p14:tracePt t="156399" x="3973513" y="2339975"/>
          <p14:tracePt t="156792" x="3973513" y="2330450"/>
          <p14:tracePt t="156802" x="3973513" y="2303463"/>
          <p14:tracePt t="156815" x="3965575" y="2276475"/>
          <p14:tracePt t="156827" x="3965575" y="2251075"/>
          <p14:tracePt t="156851" x="3965575" y="2232025"/>
          <p14:tracePt t="157111" x="3965575" y="2241550"/>
          <p14:tracePt t="157124" x="3965575" y="2259013"/>
          <p14:tracePt t="157132" x="3973513" y="2312988"/>
          <p14:tracePt t="157145" x="3990975" y="2357438"/>
          <p14:tracePt t="157169" x="4027488" y="2438400"/>
          <p14:tracePt t="157180" x="4108450" y="2670175"/>
          <p14:tracePt t="157205" x="4268788" y="3017838"/>
          <p14:tracePt t="157227" x="4367213" y="3276600"/>
          <p14:tracePt t="157240" x="4483100" y="3490913"/>
          <p14:tracePt t="157253" x="4572000" y="3697288"/>
          <p14:tracePt t="157534" x="4581525" y="3741738"/>
          <p14:tracePt t="157546" x="4608513" y="3813175"/>
          <p14:tracePt t="157557" x="4643438" y="3902075"/>
          <p14:tracePt t="157568" x="4679950" y="4044950"/>
          <p14:tracePt t="157581" x="4776788" y="4384675"/>
          <p14:tracePt t="157612" x="4822825" y="4598988"/>
          <p14:tracePt t="157618" x="4894263" y="4848225"/>
          <p14:tracePt t="157632" x="4946650" y="4946650"/>
          <p14:tracePt t="157925" x="4929188" y="4946650"/>
          <p14:tracePt t="157937" x="4902200" y="4946650"/>
          <p14:tracePt t="157947" x="4884738" y="4946650"/>
          <p14:tracePt t="157960" x="4867275" y="4946650"/>
          <p14:tracePt t="157973" x="4848225" y="4946650"/>
          <p14:tracePt t="157996" x="4840288" y="4946650"/>
          <p14:tracePt t="158020" x="4830763" y="4946650"/>
          <p14:tracePt t="158215" x="4840288" y="4946650"/>
          <p14:tracePt t="158265" x="4848225" y="4946650"/>
          <p14:tracePt t="158314" x="4857750" y="4946650"/>
          <p14:tracePt t="158349" x="4867275" y="4946650"/>
          <p14:tracePt t="158410" x="4875213" y="4946650"/>
          <p14:tracePt t="158425" x="4884738" y="4946650"/>
          <p14:tracePt t="158437" x="4894263" y="4938713"/>
          <p14:tracePt t="158447" x="4902200" y="4919663"/>
          <p14:tracePt t="158459" x="4946650" y="4894263"/>
          <p14:tracePt t="158483" x="4956175" y="4875213"/>
          <p14:tracePt t="158495" x="4965700" y="4867275"/>
          <p14:tracePt t="158506" x="5000625" y="4840288"/>
          <p14:tracePt t="158524" x="5010150" y="4840288"/>
          <p14:tracePt t="158544" x="5010150" y="4830763"/>
          <p14:tracePt t="158557" x="5027613" y="4830763"/>
          <p14:tracePt t="159519" x="5027613" y="4840288"/>
          <p14:tracePt t="159542" x="5027613" y="4848225"/>
          <p14:tracePt t="159555" x="5018088" y="4848225"/>
          <p14:tracePt t="159591" x="5018088" y="4857750"/>
          <p14:tracePt t="159603" x="5010150" y="4857750"/>
          <p14:tracePt t="159616" x="4991100" y="4857750"/>
          <p14:tracePt t="159627" x="4983163" y="4857750"/>
          <p14:tracePt t="159641" x="4973638" y="4867275"/>
          <p14:tracePt t="159652" x="4956175" y="4867275"/>
          <p14:tracePt t="160077" x="4991100" y="4867275"/>
          <p14:tracePt t="160093" x="5072063" y="4867275"/>
          <p14:tracePt t="160102" x="5170488" y="4857750"/>
          <p14:tracePt t="160114" x="5276850" y="4840288"/>
          <p14:tracePt t="160126" x="5367338" y="4822825"/>
          <p14:tracePt t="160140" x="5537200" y="4822825"/>
          <p14:tracePt t="160163" x="5599113" y="4822825"/>
          <p14:tracePt t="160177" x="5643563" y="4822825"/>
          <p14:tracePt t="160188" x="5751513" y="4830763"/>
          <p14:tracePt t="160226" x="5813425" y="4848225"/>
          <p14:tracePt t="160236" x="5840413" y="4848225"/>
          <p14:tracePt t="160249" x="5857875" y="4848225"/>
          <p14:tracePt t="160261" x="5867400" y="4848225"/>
          <p14:tracePt t="160273" x="5875338" y="4848225"/>
          <p14:tracePt t="160456" x="5857875" y="4848225"/>
          <p14:tracePt t="160470" x="5840413" y="4848225"/>
          <p14:tracePt t="160482" x="5822950" y="4848225"/>
          <p14:tracePt t="160492" x="5776913" y="4848225"/>
          <p14:tracePt t="160506" x="5768975" y="4848225"/>
          <p14:tracePt t="160529" x="5751513" y="4848225"/>
          <p14:tracePt t="160542" x="5732463" y="4848225"/>
          <p14:tracePt t="160565" x="5724525" y="4848225"/>
          <p14:tracePt t="160577" x="5705475" y="4848225"/>
          <p14:tracePt t="160590" x="5697538" y="4857750"/>
          <p14:tracePt t="160614" x="5688013" y="4857750"/>
          <p14:tracePt t="160627" x="5680075" y="4857750"/>
          <p14:tracePt t="160710" x="5688013" y="4857750"/>
          <p14:tracePt t="160723" x="5724525" y="4857750"/>
          <p14:tracePt t="160736" x="5759450" y="4857750"/>
          <p14:tracePt t="160748" x="5795963" y="4857750"/>
          <p14:tracePt t="160759" x="5875338" y="4857750"/>
          <p14:tracePt t="160784" x="5902325" y="4857750"/>
          <p14:tracePt t="160796" x="5938838" y="4857750"/>
          <p14:tracePt t="160810" x="6010275" y="4857750"/>
          <p14:tracePt t="160827" x="6037263" y="4857750"/>
          <p14:tracePt t="160846" x="6045200" y="4857750"/>
          <p14:tracePt t="160861" x="6081713" y="4857750"/>
          <p14:tracePt t="160881" x="6089650" y="4857750"/>
          <p14:tracePt t="160909" x="6099175" y="4857750"/>
          <p14:tracePt t="161285" x="6089650" y="4857750"/>
          <p14:tracePt t="161296" x="6062663" y="4857750"/>
          <p14:tracePt t="161312" x="6037263" y="4857750"/>
          <p14:tracePt t="161314" x="6010275" y="4857750"/>
          <p14:tracePt t="161333" x="5973763" y="4857750"/>
          <p14:tracePt t="161367" x="5956300" y="4857750"/>
          <p14:tracePt t="161381" x="5938838" y="4857750"/>
          <p14:tracePt t="161398" x="5929313" y="4857750"/>
          <p14:tracePt t="161417" x="5919788" y="4857750"/>
          <p14:tracePt t="161430" x="5911850" y="4857750"/>
          <p14:tracePt t="161443" x="5902325" y="4857750"/>
          <p14:tracePt t="161723" x="5894388" y="4857750"/>
          <p14:tracePt t="161760" x="5884863" y="4857750"/>
          <p14:tracePt t="161782" x="5884863" y="4867275"/>
          <p14:tracePt t="161809" x="5875338" y="4867275"/>
          <p14:tracePt t="161811" x="5867400" y="4875213"/>
          <p14:tracePt t="161845" x="5857875" y="4875213"/>
          <p14:tracePt t="161868" x="5848350" y="4875213"/>
          <p14:tracePt t="161991" x="5867400" y="4875213"/>
          <p14:tracePt t="162002" x="5875338" y="4875213"/>
          <p14:tracePt t="162015" x="5884863" y="4875213"/>
          <p14:tracePt t="162039" x="5902325" y="4875213"/>
          <p14:tracePt t="162050" x="5911850" y="4875213"/>
          <p14:tracePt t="162062" x="5919788" y="4875213"/>
          <p14:tracePt t="162076" x="5946775" y="4875213"/>
          <p14:tracePt t="162087" x="5973763" y="4875213"/>
          <p14:tracePt t="162112" x="5991225" y="4875213"/>
          <p14:tracePt t="162125" x="6000750" y="4875213"/>
          <p14:tracePt t="162282" x="5983288" y="4875213"/>
          <p14:tracePt t="162294" x="5973763" y="4875213"/>
          <p14:tracePt t="162309" x="5973763" y="4884738"/>
          <p14:tracePt t="162311" x="5965825" y="4884738"/>
          <p14:tracePt t="162344" x="5946775" y="4884738"/>
          <p14:tracePt t="162354" x="5938838" y="4884738"/>
          <p14:tracePt t="162366" x="5919788" y="4884738"/>
          <p14:tracePt t="162380" x="5911850" y="4884738"/>
          <p14:tracePt t="162409" x="5902325" y="4884738"/>
          <p14:tracePt t="162411" x="5894388" y="4884738"/>
          <p14:tracePt t="162478" x="5884863" y="4884738"/>
          <p14:tracePt t="164438" x="5884863" y="4875213"/>
          <p14:tracePt t="165218" x="5875338" y="4875213"/>
          <p14:tracePt t="165229" x="5867400" y="4875213"/>
          <p14:tracePt t="165244" x="5857875" y="4875213"/>
          <p14:tracePt t="165253" x="5848350" y="4875213"/>
          <p14:tracePt t="165266" x="5830888" y="4875213"/>
          <p14:tracePt t="165290" x="5822950" y="4875213"/>
          <p14:tracePt t="165302" x="5813425" y="4867275"/>
          <p14:tracePt t="165375" x="5803900" y="4867275"/>
          <p14:tracePt t="165411" x="5795963" y="4867275"/>
          <p14:tracePt t="165423" x="5786438" y="4867275"/>
          <p14:tracePt t="165474" x="5776913" y="4867275"/>
          <p14:tracePt t="165486" x="5768975" y="4867275"/>
          <p14:tracePt t="165498" x="5759450" y="4867275"/>
          <p14:tracePt t="165523" x="5751513" y="4867275"/>
          <p14:tracePt t="165536" x="5741988" y="4867275"/>
          <p14:tracePt t="165571" x="5732463" y="4867275"/>
          <p14:tracePt t="165606" x="5724525" y="4867275"/>
          <p14:tracePt t="165632" x="5715000" y="4867275"/>
          <p14:tracePt t="165656" x="5715000" y="4857750"/>
          <p14:tracePt t="165692" x="5705475" y="4857750"/>
          <p14:tracePt t="165717" x="5697538" y="4848225"/>
          <p14:tracePt t="165765" x="5688013" y="4848225"/>
          <p14:tracePt t="165779" x="5688013" y="4840288"/>
          <p14:tracePt t="165802" x="5680075" y="4840288"/>
          <p14:tracePt t="165840" x="5670550" y="4840288"/>
          <p14:tracePt t="165925" x="5661025" y="4840288"/>
          <p14:tracePt t="165960" x="5653088" y="4840288"/>
          <p14:tracePt t="166034" x="5643563" y="4840288"/>
          <p14:tracePt t="166618" x="5626100" y="4840288"/>
          <p14:tracePt t="166629" x="5589588" y="4848225"/>
          <p14:tracePt t="166641" x="5562600" y="4857750"/>
          <p14:tracePt t="166651" x="5518150" y="4857750"/>
          <p14:tracePt t="166679" x="5483225" y="4867275"/>
          <p14:tracePt t="166690" x="5446713" y="4867275"/>
          <p14:tracePt t="166702" x="5411788" y="4867275"/>
          <p14:tracePt t="166726" x="5340350" y="4867275"/>
          <p14:tracePt t="166745" x="5313363" y="4867275"/>
          <p14:tracePt t="166754" x="5241925" y="4857750"/>
          <p14:tracePt t="166780" x="5214938" y="4857750"/>
          <p14:tracePt t="166789" x="5180013" y="4857750"/>
          <p14:tracePt t="166801" x="5153025" y="4857750"/>
          <p14:tracePt t="166812" x="5116513" y="4848225"/>
          <p14:tracePt t="166844" x="5089525" y="4840288"/>
          <p14:tracePt t="166866" x="5062538" y="4830763"/>
          <p14:tracePt t="166878" x="5045075" y="4830763"/>
          <p14:tracePt t="166886" x="5037138" y="4830763"/>
          <p14:tracePt t="166897" x="5018088" y="4822825"/>
          <p14:tracePt t="166913" x="5010150" y="4822825"/>
          <p14:tracePt t="166933" x="5010150" y="4813300"/>
          <p14:tracePt t="166946" x="4991100" y="4813300"/>
          <p14:tracePt t="166985" x="4983163" y="4795838"/>
          <p14:tracePt t="167336" x="4965700" y="4795838"/>
          <p14:tracePt t="167349" x="4938713" y="4795838"/>
          <p14:tracePt t="167360" x="4902200" y="4795838"/>
          <p14:tracePt t="167371" x="4867275" y="4803775"/>
          <p14:tracePt t="167383" x="4830763" y="4813300"/>
          <p14:tracePt t="167400" x="4795838" y="4813300"/>
          <p14:tracePt t="167421" x="4759325" y="4813300"/>
          <p14:tracePt t="167434" x="4687888" y="4822825"/>
          <p14:tracePt t="167457" x="4670425" y="4822825"/>
          <p14:tracePt t="167469" x="4616450" y="4822825"/>
          <p14:tracePt t="167483" x="4598988" y="4822825"/>
          <p14:tracePt t="167521" x="4581525" y="4822825"/>
          <p14:tracePt t="167532" x="4572000" y="4822825"/>
          <p14:tracePt t="167716" x="4581525" y="4822825"/>
          <p14:tracePt t="167762" x="4589463" y="4822825"/>
          <p14:tracePt t="167778" x="4608513" y="4822825"/>
          <p14:tracePt t="167788" x="4625975" y="4822825"/>
          <p14:tracePt t="167798" x="4633913" y="4822825"/>
          <p14:tracePt t="167819" x="4652963" y="4822825"/>
          <p14:tracePt t="167825" x="4705350" y="4830763"/>
          <p14:tracePt t="167848" x="4714875" y="4830763"/>
          <p14:tracePt t="167860" x="4741863" y="4830763"/>
          <p14:tracePt t="167871" x="4759325" y="4830763"/>
          <p14:tracePt t="167897" x="4776788" y="4830763"/>
          <p14:tracePt t="167911" x="4803775" y="4840288"/>
          <p14:tracePt t="168216" x="4830763" y="4840288"/>
          <p14:tracePt t="168226" x="4857750" y="4840288"/>
          <p14:tracePt t="168238" x="4875213" y="4840288"/>
          <p14:tracePt t="168249" x="4902200" y="4840288"/>
          <p14:tracePt t="168263" x="4919663" y="4840288"/>
          <p14:tracePt t="168274" x="4956175" y="4840288"/>
          <p14:tracePt t="168298" x="4965700" y="4840288"/>
          <p14:tracePt t="168311" x="4983163" y="4840288"/>
          <p14:tracePt t="168481" x="4991100" y="4840288"/>
          <p14:tracePt t="168590" x="5000625" y="4840288"/>
          <p14:tracePt t="168676" x="4991100" y="4848225"/>
          <p14:tracePt t="168687" x="4965700" y="4848225"/>
          <p14:tracePt t="168701" x="4929188" y="4848225"/>
          <p14:tracePt t="168712" x="4803775" y="4803775"/>
          <p14:tracePt t="168736" x="4724400" y="4759325"/>
          <p14:tracePt t="168749" x="4608513" y="4705350"/>
          <p14:tracePt t="168762" x="4375150" y="4633913"/>
          <p14:tracePt t="168786" x="4276725" y="4598988"/>
          <p14:tracePt t="168799" x="4133850" y="4562475"/>
          <p14:tracePt t="168828" x="4098925" y="4554538"/>
          <p14:tracePt t="168830" x="4054475" y="4545013"/>
          <p14:tracePt t="168847" x="4044950" y="4545013"/>
          <p14:tracePt t="169187" x="4010025" y="4545013"/>
          <p14:tracePt t="169199" x="3973513" y="4545013"/>
          <p14:tracePt t="169218" x="3929063" y="4545013"/>
          <p14:tracePt t="169224" x="3867150" y="4537075"/>
          <p14:tracePt t="169237" x="3759200" y="4510088"/>
          <p14:tracePt t="169248" x="3608388" y="4473575"/>
          <p14:tracePt t="169272" x="3562350" y="4465638"/>
          <p14:tracePt t="169284" x="3473450" y="4456113"/>
          <p14:tracePt t="169320" x="3411538" y="4456113"/>
          <p14:tracePt t="169335" x="3375025" y="4446588"/>
          <p14:tracePt t="169346" x="3348038" y="4446588"/>
          <p14:tracePt t="169357" x="3313113" y="4446588"/>
          <p14:tracePt t="169369" x="3268663" y="4446588"/>
          <p14:tracePt t="169384" x="3241675" y="4446588"/>
          <p14:tracePt t="169400" x="3214688" y="4446588"/>
          <p14:tracePt t="169433" x="3205163" y="4446588"/>
          <p14:tracePt t="169675" x="3170238" y="4456113"/>
          <p14:tracePt t="169689" x="3152775" y="4465638"/>
          <p14:tracePt t="169702" x="3081338" y="4473575"/>
          <p14:tracePt t="169724" x="3027363" y="4483100"/>
          <p14:tracePt t="169747" x="3017838" y="4491038"/>
          <p14:tracePt t="169758" x="3000375" y="4491038"/>
          <p14:tracePt t="169771" x="2990850" y="4500563"/>
          <p14:tracePt t="169783" x="2982913" y="4510088"/>
          <p14:tracePt t="169794" x="2973388" y="4518025"/>
          <p14:tracePt t="169807" x="2965450" y="4518025"/>
          <p14:tracePt t="169820" x="2955925" y="4527550"/>
          <p14:tracePt t="169838" x="2946400" y="4527550"/>
          <p14:tracePt t="169860" x="2928938" y="4537075"/>
          <p14:tracePt t="170161" x="2938463" y="4537075"/>
          <p14:tracePt t="170200" x="2946400" y="4537075"/>
          <p14:tracePt t="170210" x="2955925" y="4537075"/>
          <p14:tracePt t="170223" x="2965450" y="4537075"/>
          <p14:tracePt t="170235" x="2973388" y="4537075"/>
          <p14:tracePt t="170262" x="2990850" y="4537075"/>
          <p14:tracePt t="170273" x="3000375" y="4537075"/>
          <p14:tracePt t="170284" x="3009900" y="4537075"/>
          <p14:tracePt t="170297" x="3027363" y="4537075"/>
          <p14:tracePt t="172196" x="3036888" y="4537075"/>
          <p14:tracePt t="172209" x="3054350" y="4545013"/>
          <p14:tracePt t="172238" x="3071813" y="4554538"/>
          <p14:tracePt t="172244" x="3125788" y="4625975"/>
          <p14:tracePt t="172269" x="3152775" y="4652963"/>
          <p14:tracePt t="172280" x="3224213" y="4714875"/>
          <p14:tracePt t="172293" x="3286125" y="4786313"/>
          <p14:tracePt t="172306" x="3490913" y="5037138"/>
          <p14:tracePt t="172329" x="3616325" y="5170488"/>
          <p14:tracePt t="172658" x="3598863" y="5126038"/>
          <p14:tracePt t="172670" x="3554413" y="5062538"/>
          <p14:tracePt t="172683" x="3482975" y="4991100"/>
          <p14:tracePt t="172694" x="3357563" y="4911725"/>
          <p14:tracePt t="172706" x="3232150" y="4848225"/>
          <p14:tracePt t="172720" x="3089275" y="4786313"/>
          <p14:tracePt t="172734" x="2894013" y="4697413"/>
          <p14:tracePt t="172755" x="2830513" y="4679950"/>
          <p14:tracePt t="172769" x="2776538" y="4660900"/>
          <p14:tracePt t="172779" x="2751138" y="4652963"/>
          <p14:tracePt t="172805" x="2732088" y="4652963"/>
          <p14:tracePt t="172816" x="2714625" y="4652963"/>
          <p14:tracePt t="173183" x="2697163" y="4652963"/>
          <p14:tracePt t="173195" x="2660650" y="4670425"/>
          <p14:tracePt t="173207" x="2625725" y="4679950"/>
          <p14:tracePt t="173220" x="2544763" y="4732338"/>
          <p14:tracePt t="173242" x="2509838" y="4741863"/>
          <p14:tracePt t="173255" x="2482850" y="4751388"/>
          <p14:tracePt t="173286" x="2473325" y="4759325"/>
          <p14:tracePt t="173291" x="2465388" y="4759325"/>
          <p14:tracePt t="173392" x="2482850" y="4759325"/>
          <p14:tracePt t="173404" x="2517775" y="4759325"/>
          <p14:tracePt t="173406" x="2562225" y="4759325"/>
          <p14:tracePt t="173426" x="2625725" y="4768850"/>
          <p14:tracePt t="173437" x="2813050" y="4822825"/>
          <p14:tracePt t="173462" x="2919413" y="4840288"/>
          <p14:tracePt t="173476" x="3036888" y="4867275"/>
          <p14:tracePt t="173487" x="3268663" y="4956175"/>
          <p14:tracePt t="173512" x="3411538" y="5010150"/>
          <p14:tracePt t="173523" x="3687763" y="5081588"/>
          <p14:tracePt t="173535" x="3813175" y="5108575"/>
          <p14:tracePt t="173560" x="3894138" y="5143500"/>
          <p14:tracePt t="173851" x="3938588" y="5133975"/>
          <p14:tracePt t="173864" x="3983038" y="5126038"/>
          <p14:tracePt t="173875" x="4116388" y="5099050"/>
          <p14:tracePt t="173908" x="4187825" y="5099050"/>
          <p14:tracePt t="173911" x="4286250" y="5089525"/>
          <p14:tracePt t="173925" x="4456113" y="5081588"/>
          <p14:tracePt t="173949" x="4545013" y="5054600"/>
          <p14:tracePt t="173961" x="4670425" y="5018088"/>
          <p14:tracePt t="173973" x="4830763" y="4973638"/>
          <p14:tracePt t="173998" x="4884738" y="4938713"/>
          <p14:tracePt t="174011" x="4911725" y="4929188"/>
          <p14:tracePt t="174267" x="4938713" y="4919663"/>
          <p14:tracePt t="174282" x="4965700" y="4911725"/>
          <p14:tracePt t="174292" x="4973638" y="4911725"/>
          <p14:tracePt t="174303" x="4983163" y="4911725"/>
          <p14:tracePt t="174315" x="4991100" y="4911725"/>
          <p14:tracePt t="174399" x="4991100" y="4902200"/>
          <p14:tracePt t="174440" x="4983163" y="4902200"/>
          <p14:tracePt t="174474" x="4973638" y="4902200"/>
          <p14:tracePt t="175060" x="4965700" y="4902200"/>
          <p14:tracePt t="175119" x="4956175" y="4902200"/>
          <p14:tracePt t="175140" x="4946650" y="4902200"/>
          <p14:tracePt t="175156" x="4938713" y="4902200"/>
          <p14:tracePt t="175167" x="4929188" y="4902200"/>
          <p14:tracePt t="175750" x="4919663" y="4902200"/>
          <p14:tracePt t="175787" x="4902200" y="4902200"/>
          <p14:tracePt t="175812" x="4894263" y="4902200"/>
          <p14:tracePt t="175824" x="4884738" y="4902200"/>
          <p14:tracePt t="175849" x="4875213" y="4902200"/>
          <p14:tracePt t="175861" x="4867275" y="4902200"/>
          <p14:tracePt t="175874" x="4857750" y="4902200"/>
          <p14:tracePt t="175897" x="4848225" y="4902200"/>
          <p14:tracePt t="176092" x="4857750" y="4902200"/>
          <p14:tracePt t="176103" x="4867275" y="4911725"/>
          <p14:tracePt t="176115" x="4875213" y="4919663"/>
          <p14:tracePt t="176212" x="4902200" y="4919663"/>
          <p14:tracePt t="176225" x="4919663" y="4919663"/>
          <p14:tracePt t="176593" x="4929188" y="4911725"/>
          <p14:tracePt t="176616" x="4946650" y="4902200"/>
          <p14:tracePt t="176664" x="4965700" y="4894263"/>
          <p14:tracePt t="176676" x="4965700" y="4884738"/>
          <p14:tracePt t="176690" x="4973638" y="4884738"/>
          <p14:tracePt t="176717" x="4973638" y="4875213"/>
          <p14:tracePt t="176749" x="4983163" y="4875213"/>
          <p14:tracePt t="176849" x="5010150" y="4875213"/>
          <p14:tracePt t="176859" x="5027613" y="4875213"/>
          <p14:tracePt t="176872" x="5054600" y="4875213"/>
          <p14:tracePt t="176885" x="5099050" y="4875213"/>
          <p14:tracePt t="176897" x="5108575" y="4875213"/>
          <p14:tracePt t="176914" x="5133975" y="4875213"/>
          <p14:tracePt t="176934" x="5153025" y="4875213"/>
          <p14:tracePt t="176958" x="5170488" y="4875213"/>
          <p14:tracePt t="176970" x="5197475" y="4875213"/>
          <p14:tracePt t="177004" x="5214938" y="4875213"/>
          <p14:tracePt t="177310" x="5259388" y="4875213"/>
          <p14:tracePt t="177322" x="5303838" y="4875213"/>
          <p14:tracePt t="177335" x="5367338" y="4857750"/>
          <p14:tracePt t="177350" x="5465763" y="4848225"/>
          <p14:tracePt t="177359" x="5653088" y="4830763"/>
          <p14:tracePt t="177385" x="5732463" y="4803775"/>
          <p14:tracePt t="177396" x="5822950" y="4776788"/>
          <p14:tracePt t="177409" x="5894388" y="4751388"/>
          <p14:tracePt t="177419" x="6000750" y="4732338"/>
          <p14:tracePt t="177448" x="6027738" y="4732338"/>
          <p14:tracePt t="177459" x="6045200" y="4732338"/>
          <p14:tracePt t="177481" x="6054725" y="4732338"/>
          <p14:tracePt t="177541" x="6054725" y="4741863"/>
          <p14:tracePt t="177652" x="6054725" y="4751388"/>
          <p14:tracePt t="177663" x="6054725" y="4759325"/>
          <p14:tracePt t="177688" x="6054725" y="4768850"/>
          <p14:tracePt t="177748" x="6045200" y="4776788"/>
          <p14:tracePt t="177762" x="6037263" y="4776788"/>
          <p14:tracePt t="177773" x="6027738" y="4786313"/>
          <p14:tracePt t="177810" x="6018213" y="4795838"/>
          <p14:tracePt t="177821" x="6010275" y="4795838"/>
          <p14:tracePt t="177826" x="6000750" y="4795838"/>
          <p14:tracePt t="178128" x="5991225" y="4803775"/>
          <p14:tracePt t="178146" x="5983288" y="4813300"/>
          <p14:tracePt t="178162" x="5965825" y="4822825"/>
          <p14:tracePt t="178176" x="5956300" y="4822825"/>
          <p14:tracePt t="178191" x="5946775" y="4830763"/>
          <p14:tracePt t="178200" x="5946775" y="4840288"/>
          <p14:tracePt t="178225" x="5929313" y="4848225"/>
          <p14:tracePt t="178236" x="5929313" y="4857750"/>
          <p14:tracePt t="178249" x="5929313" y="4875213"/>
          <p14:tracePt t="178260" x="5919788" y="4894263"/>
          <p14:tracePt t="178285" x="5919788" y="4902200"/>
          <p14:tracePt t="181591" x="5929313" y="4902200"/>
          <p14:tracePt t="181599" x="5938838" y="4902200"/>
          <p14:tracePt t="181613" x="5946775" y="4894263"/>
          <p14:tracePt t="181661" x="5956300" y="4894263"/>
          <p14:tracePt t="181675" x="5956300" y="4884738"/>
          <p14:tracePt t="181688" x="5965825" y="4884738"/>
          <p14:tracePt t="181697" x="5973763" y="4884738"/>
          <p14:tracePt t="181709" x="5983288" y="4884738"/>
          <p14:tracePt t="181723" x="6018213" y="4884738"/>
          <p14:tracePt t="181754" x="6045200" y="4884738"/>
          <p14:tracePt t="181759" x="6134100" y="4884738"/>
          <p14:tracePt t="181772" x="6197600" y="4884738"/>
          <p14:tracePt t="181794" x="6269038" y="4902200"/>
          <p14:tracePt t="181806" x="6411913" y="4919663"/>
          <p14:tracePt t="181823" x="6483350" y="4938713"/>
          <p14:tracePt t="181843" x="6581775" y="4946650"/>
          <p14:tracePt t="181877" x="6626225" y="4965700"/>
          <p14:tracePt t="182199" x="6643688" y="4965700"/>
          <p14:tracePt t="182209" x="6680200" y="4965700"/>
          <p14:tracePt t="182219" x="6751638" y="4965700"/>
          <p14:tracePt t="182232" x="6831013" y="4965700"/>
          <p14:tracePt t="182244" x="6965950" y="4965700"/>
          <p14:tracePt t="182269" x="7010400" y="4965700"/>
          <p14:tracePt t="182281" x="7045325" y="4973638"/>
          <p14:tracePt t="182295" x="7108825" y="4983163"/>
          <p14:tracePt t="182319" x="7134225" y="4983163"/>
          <p14:tracePt t="182329" x="7170738" y="4983163"/>
          <p14:tracePt t="182355" x="7188200" y="4983163"/>
          <p14:tracePt t="182635" x="7205663" y="4983163"/>
          <p14:tracePt t="182646" x="7251700" y="4973638"/>
          <p14:tracePt t="182659" x="7269163" y="4956175"/>
          <p14:tracePt t="182670" x="7296150" y="4938713"/>
          <p14:tracePt t="182682" x="7340600" y="4919663"/>
          <p14:tracePt t="182708" x="7375525" y="4919663"/>
          <p14:tracePt t="182723" x="7412038" y="4911725"/>
          <p14:tracePt t="182744" x="7439025" y="4902200"/>
          <p14:tracePt t="182756" x="7473950" y="4902200"/>
          <p14:tracePt t="182770" x="7518400" y="4894263"/>
          <p14:tracePt t="182793" x="7562850" y="4894263"/>
          <p14:tracePt t="182829" x="7572375" y="4894263"/>
          <p14:tracePt t="183656" x="7589838" y="4894263"/>
          <p14:tracePt t="183669" x="7608888" y="4894263"/>
          <p14:tracePt t="183682" x="7697788" y="4884738"/>
          <p14:tracePt t="183694" x="7742238" y="4875213"/>
          <p14:tracePt t="183723" x="7796213" y="4867275"/>
          <p14:tracePt t="183730" x="7831138" y="4857750"/>
          <p14:tracePt t="183743" x="7885113" y="4857750"/>
          <p14:tracePt t="183756" x="7902575" y="4848225"/>
          <p14:tracePt t="183778" x="7929563" y="4840288"/>
          <p14:tracePt t="183797" x="7966075" y="4822825"/>
          <p14:tracePt t="183807" x="7983538" y="4822825"/>
          <p14:tracePt t="183828" x="7991475" y="4822825"/>
          <p14:tracePt t="183960" x="7983538" y="4822825"/>
          <p14:tracePt t="183974" x="7956550" y="4822825"/>
          <p14:tracePt t="183986" x="7929563" y="4822825"/>
          <p14:tracePt t="183998" x="7912100" y="4830763"/>
          <p14:tracePt t="184013" x="7823200" y="4848225"/>
          <p14:tracePt t="184036" x="7777163" y="4848225"/>
          <p14:tracePt t="184047" x="7670800" y="4848225"/>
          <p14:tracePt t="184059" x="7616825" y="4848225"/>
          <p14:tracePt t="184085" x="7572375" y="4848225"/>
          <p14:tracePt t="184097" x="7510463" y="4848225"/>
          <p14:tracePt t="184131" x="7491413" y="4848225"/>
          <p14:tracePt t="184145" x="7483475" y="4848225"/>
          <p14:tracePt t="184156" x="7473950" y="4848225"/>
          <p14:tracePt t="184168" x="7466013" y="4848225"/>
          <p14:tracePt t="184181" x="7456488" y="4848225"/>
          <p14:tracePt t="184204" x="7446963" y="4848225"/>
          <p14:tracePt t="184216" x="7439025" y="4848225"/>
          <p14:tracePt t="184230" x="7429500" y="4848225"/>
          <p14:tracePt t="184560" x="7419975" y="4848225"/>
          <p14:tracePt t="184570" x="7412038" y="4857750"/>
          <p14:tracePt t="184581" x="7402513" y="4875213"/>
          <p14:tracePt t="184594" x="7385050" y="4902200"/>
          <p14:tracePt t="184609" x="7358063" y="4919663"/>
          <p14:tracePt t="184618" x="7331075" y="4929188"/>
          <p14:tracePt t="184656" x="7323138" y="4938713"/>
          <p14:tracePt t="184667" x="7313613" y="4938713"/>
          <p14:tracePt t="184681" x="7313613" y="4946650"/>
          <p14:tracePt t="184692" x="7304088" y="4946650"/>
          <p14:tracePt t="184704" x="7296150" y="4946650"/>
          <p14:tracePt t="185119" x="7304088" y="4946650"/>
          <p14:tracePt t="185144" x="7313613" y="4946650"/>
          <p14:tracePt t="185155" x="7323138" y="4946650"/>
          <p14:tracePt t="185179" x="7331075" y="4946650"/>
          <p14:tracePt t="185193" x="7348538" y="4946650"/>
          <p14:tracePt t="185223" x="7367588" y="4946650"/>
          <p14:tracePt t="185228" x="7375525" y="4946650"/>
          <p14:tracePt t="185240" x="7394575" y="4946650"/>
          <p14:tracePt t="185252" x="7412038" y="4946650"/>
          <p14:tracePt t="185285" x="7419975" y="4946650"/>
          <p14:tracePt t="185289" x="7466013" y="4946650"/>
          <p14:tracePt t="185303" x="7500938" y="4938713"/>
          <p14:tracePt t="185325" x="7537450" y="4929188"/>
          <p14:tracePt t="185337" x="7581900" y="4911725"/>
          <p14:tracePt t="185352" x="7589838" y="4902200"/>
          <p14:tracePt t="185373" x="7608888" y="4894263"/>
          <p14:tracePt t="185691" x="7616825" y="4894263"/>
          <p14:tracePt t="185702" x="7634288" y="4894263"/>
          <p14:tracePt t="185718" x="7661275" y="4894263"/>
          <p14:tracePt t="185728" x="7670800" y="4894263"/>
          <p14:tracePt t="185739" x="7680325" y="4894263"/>
          <p14:tracePt t="185753" x="7688263" y="4894263"/>
          <p14:tracePt t="185765" x="7697788" y="4894263"/>
          <p14:tracePt t="185775" x="7715250" y="4894263"/>
          <p14:tracePt t="185815" x="7732713" y="4894263"/>
          <p14:tracePt t="185828" x="7742238" y="4894263"/>
          <p14:tracePt t="185874" x="7751763" y="4894263"/>
          <p14:tracePt t="185911" x="7759700" y="4902200"/>
          <p14:tracePt t="186336" x="7769225" y="4902200"/>
          <p14:tracePt t="186434" x="7759700" y="4902200"/>
          <p14:tracePt t="186445" x="7742238" y="4902200"/>
          <p14:tracePt t="186457" x="7732713" y="4911725"/>
          <p14:tracePt t="186475" x="7688263" y="4911725"/>
          <p14:tracePt t="186485" x="7670800" y="4919663"/>
          <p14:tracePt t="186507" x="7634288" y="4919663"/>
          <p14:tracePt t="186518" x="7599363" y="4929188"/>
          <p14:tracePt t="186531" x="7483475" y="4938713"/>
          <p14:tracePt t="186554" x="7419975" y="4938713"/>
          <p14:tracePt t="186567" x="7394575" y="4938713"/>
          <p14:tracePt t="186583" x="7348538" y="4946650"/>
          <p14:tracePt t="186604" x="7331075" y="4946650"/>
          <p14:tracePt t="186630" x="7323138" y="4946650"/>
          <p14:tracePt t="186641" x="7313613" y="4946650"/>
          <p14:tracePt t="187042" x="7304088" y="4946650"/>
          <p14:tracePt t="187054" x="7286625" y="4946650"/>
          <p14:tracePt t="187067" x="7269163" y="4946650"/>
          <p14:tracePt t="187080" x="7259638" y="4946650"/>
          <p14:tracePt t="187091" x="7242175" y="4946650"/>
          <p14:tracePt t="187238" x="7251700" y="4946650"/>
          <p14:tracePt t="187249" x="7277100" y="4946650"/>
          <p14:tracePt t="187260" x="7304088" y="4946650"/>
          <p14:tracePt t="187273" x="7323138" y="4946650"/>
          <p14:tracePt t="187288" x="7348538" y="4946650"/>
          <p14:tracePt t="187299" x="7456488" y="4956175"/>
          <p14:tracePt t="187337" x="7491413" y="4965700"/>
          <p14:tracePt t="187341" x="7510463" y="4965700"/>
          <p14:tracePt t="187359" x="7537450" y="4973638"/>
          <p14:tracePt t="187372" x="7589838" y="4973638"/>
          <p14:tracePt t="189061" x="7572375" y="4973638"/>
          <p14:tracePt t="189075" x="7562850" y="4973638"/>
          <p14:tracePt t="189086" x="7554913" y="4973638"/>
          <p14:tracePt t="189099" x="7537450" y="4973638"/>
          <p14:tracePt t="189110" x="7527925" y="4973638"/>
          <p14:tracePt t="189123" x="7510463" y="4973638"/>
          <p14:tracePt t="189161" x="7500938" y="4973638"/>
          <p14:tracePt t="190388" x="7483475" y="4956175"/>
          <p14:tracePt t="190402" x="7466013" y="4946650"/>
          <p14:tracePt t="190414" x="7466013" y="4938713"/>
          <p14:tracePt t="190428" x="7446963" y="4919663"/>
          <p14:tracePt t="190437" x="7429500" y="4902200"/>
          <p14:tracePt t="190452" x="7412038" y="4884738"/>
          <p14:tracePt t="190473" x="7402513" y="4884738"/>
          <p14:tracePt t="190487" x="7394575" y="4875213"/>
          <p14:tracePt t="190499" x="7385050" y="4857750"/>
          <p14:tracePt t="190523" x="7375525" y="4857750"/>
          <p14:tracePt t="190755" x="7348538" y="4857750"/>
          <p14:tracePt t="190766" x="7323138" y="4857750"/>
          <p14:tracePt t="190783" x="7259638" y="4857750"/>
          <p14:tracePt t="190790" x="7170738" y="4840288"/>
          <p14:tracePt t="190803" x="6946900" y="4803775"/>
          <p14:tracePt t="190833" x="6858000" y="4795838"/>
          <p14:tracePt t="190850" x="6769100" y="4795838"/>
          <p14:tracePt t="190855" x="6608763" y="4786313"/>
          <p14:tracePt t="190867" x="6545263" y="4786313"/>
          <p14:tracePt t="190887" x="6465888" y="4786313"/>
          <p14:tracePt t="190901" x="6429375" y="4786313"/>
          <p14:tracePt t="190924" x="6394450" y="4786313"/>
          <p14:tracePt t="190938" x="6357938" y="4786313"/>
          <p14:tracePt t="190971" x="6323013" y="4795838"/>
          <p14:tracePt t="190986" x="6303963" y="4795838"/>
          <p14:tracePt t="191001" x="6286500" y="4795838"/>
          <p14:tracePt t="191010" x="6259513" y="4795838"/>
          <p14:tracePt t="191023" x="6251575" y="4803775"/>
          <p14:tracePt t="191036" x="6224588" y="4803775"/>
          <p14:tracePt t="191071" x="6205538" y="4803775"/>
          <p14:tracePt t="191084" x="6197600" y="4803775"/>
          <p14:tracePt t="191108" x="6188075" y="4803775"/>
          <p14:tracePt t="191120" x="6180138" y="4795838"/>
          <p14:tracePt t="191132" x="6170613" y="4795838"/>
          <p14:tracePt t="191387" x="6180138" y="4795838"/>
          <p14:tracePt t="191399" x="6197600" y="4803775"/>
          <p14:tracePt t="191400" x="6232525" y="4813300"/>
          <p14:tracePt t="191442" x="6251575" y="4822825"/>
          <p14:tracePt t="191449" x="6276975" y="4830763"/>
          <p14:tracePt t="191461" x="6330950" y="4857750"/>
          <p14:tracePt t="191474" x="6375400" y="4867275"/>
          <p14:tracePt t="191498" x="6411913" y="4884738"/>
          <p14:tracePt t="191509" x="6500813" y="4919663"/>
          <p14:tracePt t="191524" x="6537325" y="4938713"/>
          <p14:tracePt t="191545" x="6589713" y="4956175"/>
          <p14:tracePt t="191557" x="6680200" y="4983163"/>
          <p14:tracePt t="191583" x="6705600" y="4991100"/>
          <p14:tracePt t="191594" x="6724650" y="5000625"/>
          <p14:tracePt t="191607" x="6751638" y="5010150"/>
          <p14:tracePt t="191912" x="6796088" y="5000625"/>
          <p14:tracePt t="191924" x="6867525" y="4991100"/>
          <p14:tracePt t="191936" x="6938963" y="4973638"/>
          <p14:tracePt t="191946" x="7089775" y="4946650"/>
          <p14:tracePt t="191971" x="7153275" y="4946650"/>
          <p14:tracePt t="191985" x="7180263" y="4946650"/>
          <p14:tracePt t="191997" x="7232650" y="4946650"/>
          <p14:tracePt t="192021" x="7242175" y="4946650"/>
          <p14:tracePt t="192033" x="7259638" y="4946650"/>
          <p14:tracePt t="192046" x="7304088" y="4946650"/>
          <p14:tracePt t="193226" x="7286625" y="4946650"/>
          <p14:tracePt t="193238" x="7277100" y="4956175"/>
          <p14:tracePt t="193253" x="7277100" y="4965700"/>
          <p14:tracePt t="193265" x="7269163" y="4965700"/>
          <p14:tracePt t="193276" x="7259638" y="4983163"/>
          <p14:tracePt t="193289" x="7259638" y="4991100"/>
          <p14:tracePt t="193325" x="7259638" y="5000625"/>
          <p14:tracePt t="193336" x="7251700" y="5010150"/>
          <p14:tracePt t="193361" x="7251700" y="5018088"/>
          <p14:tracePt t="193372" x="7251700" y="5027613"/>
          <p14:tracePt t="193385" x="7251700" y="5045075"/>
          <p14:tracePt t="193415" x="7251700" y="5054600"/>
          <p14:tracePt t="193426" x="7251700" y="5062538"/>
          <p14:tracePt t="194055" x="7259638" y="5062538"/>
          <p14:tracePt t="194068" x="7296150" y="5062538"/>
          <p14:tracePt t="194078" x="7331075" y="5062538"/>
          <p14:tracePt t="194093" x="7367588" y="5062538"/>
          <p14:tracePt t="194105" x="7456488" y="5062538"/>
          <p14:tracePt t="194129" x="7500938" y="5062538"/>
          <p14:tracePt t="194145" x="7554913" y="5062538"/>
          <p14:tracePt t="194162" x="7608888" y="5072063"/>
          <p14:tracePt t="194178" x="7626350" y="5072063"/>
          <p14:tracePt t="194189" x="7661275" y="5081588"/>
          <p14:tracePt t="194200" x="7688263" y="5081588"/>
          <p14:tracePt t="194224" x="7705725" y="5089525"/>
          <p14:tracePt t="194235" x="7732713" y="5089525"/>
          <p14:tracePt t="194248" x="7742238" y="5089525"/>
          <p14:tracePt t="194260" x="7786688" y="5089525"/>
          <p14:tracePt t="194286" x="7796213" y="5089525"/>
          <p14:tracePt t="197620" x="7786688" y="5089525"/>
          <p14:tracePt t="197670" x="7777163" y="5089525"/>
          <p14:tracePt t="197876" x="7769225" y="5089525"/>
          <p14:tracePt t="197913" x="7759700" y="5089525"/>
          <p14:tracePt t="199746" x="7751763" y="5089525"/>
          <p14:tracePt t="199782" x="7742238" y="5089525"/>
          <p14:tracePt t="199915" x="7732713" y="5089525"/>
          <p14:tracePt t="199952" x="7724775" y="5089525"/>
          <p14:tracePt t="199966" x="7724775" y="5081588"/>
          <p14:tracePt t="199990" x="7715250" y="5072063"/>
          <p14:tracePt t="200027" x="7715250" y="5062538"/>
          <p14:tracePt t="200050" x="7715250" y="5054600"/>
          <p14:tracePt t="200063" x="7715250" y="5045075"/>
          <p14:tracePt t="200516" x="7705725" y="5045075"/>
          <p14:tracePt t="200549" x="7697788" y="5045075"/>
          <p14:tracePt t="200574" x="7688263" y="5045075"/>
          <p14:tracePt t="200635" x="7680325" y="5045075"/>
          <p14:tracePt t="200684" x="7670800" y="5045075"/>
          <p14:tracePt t="200834" x="7661275" y="5045075"/>
          <p14:tracePt t="201415" x="7643813" y="5045075"/>
          <p14:tracePt t="201425" x="7626350" y="5045075"/>
          <p14:tracePt t="201442" x="7599363" y="5045075"/>
          <p14:tracePt t="201450" x="7545388" y="5045075"/>
          <p14:tracePt t="201476" x="7375525" y="5018088"/>
          <p14:tracePt t="201489" x="7259638" y="5018088"/>
          <p14:tracePt t="201499" x="7062788" y="5010150"/>
          <p14:tracePt t="201512" x="6688138" y="5010150"/>
          <p14:tracePt t="201536" x="6500813" y="5010150"/>
          <p14:tracePt t="201550" x="6348413" y="5010150"/>
          <p14:tracePt t="201561" x="6108700" y="5010150"/>
          <p14:tracePt t="201585" x="5991225" y="5037138"/>
          <p14:tracePt t="201599" x="5911850" y="5054600"/>
          <p14:tracePt t="201610" x="5813425" y="5108575"/>
          <p14:tracePt t="201632" x="5786438" y="5116513"/>
          <p14:tracePt t="201937" x="5768975" y="5116513"/>
          <p14:tracePt t="201949" x="5751513" y="5126038"/>
          <p14:tracePt t="201966" x="5724525" y="5126038"/>
          <p14:tracePt t="201974" x="5653088" y="5133975"/>
          <p14:tracePt t="201987" x="5510213" y="5160963"/>
          <p14:tracePt t="201998" x="4983163" y="5295900"/>
          <p14:tracePt t="202022" x="4670425" y="5384800"/>
          <p14:tracePt t="202035" x="4411663" y="5473700"/>
          <p14:tracePt t="202047" x="4071938" y="5608638"/>
          <p14:tracePt t="202071" x="3965575" y="5661025"/>
          <p14:tracePt t="202083" x="3875088" y="5715000"/>
          <p14:tracePt t="202107" x="3857625" y="5724525"/>
          <p14:tracePt t="202122" x="3840163" y="5741988"/>
          <p14:tracePt t="202132" x="3840163" y="5751513"/>
          <p14:tracePt t="202387" x="3813175" y="5759450"/>
          <p14:tracePt t="202402" x="3768725" y="5776913"/>
          <p14:tracePt t="202404" x="3714750" y="5786438"/>
          <p14:tracePt t="202424" x="3633788" y="5822950"/>
          <p14:tracePt t="202437" x="3429000" y="5884863"/>
          <p14:tracePt t="202450" x="3330575" y="5929313"/>
          <p14:tracePt t="202473" x="3268663" y="5965825"/>
          <p14:tracePt t="202485" x="3160713" y="6010275"/>
          <p14:tracePt t="202510" x="3133725" y="6027738"/>
          <p14:tracePt t="202521" x="3098800" y="6054725"/>
          <p14:tracePt t="202554" x="3081338" y="6072188"/>
          <p14:tracePt t="202559" x="3071813" y="6089650"/>
          <p14:tracePt t="202937" x="3071813" y="6099175"/>
          <p14:tracePt t="202947" x="3071813" y="6116638"/>
          <p14:tracePt t="202960" x="3071813" y="6134100"/>
          <p14:tracePt t="202978" x="3071813" y="6161088"/>
          <p14:tracePt t="202989" x="3071813" y="6170613"/>
          <p14:tracePt t="203009" x="3089275" y="6197600"/>
          <p14:tracePt t="203022" x="3089275" y="6215063"/>
          <p14:tracePt t="203436" x="3098800" y="6215063"/>
          <p14:tracePt t="203473" x="3116263" y="6232525"/>
          <p14:tracePt t="203483" x="3125788" y="6232525"/>
          <p14:tracePt t="203496" x="3125788" y="6242050"/>
          <p14:tracePt t="203509" x="3133725" y="6251575"/>
          <p14:tracePt t="203520" x="3143250" y="6259513"/>
          <p14:tracePt t="203533" x="3152775" y="6276975"/>
          <p14:tracePt t="203544" x="3160713" y="6296025"/>
          <p14:tracePt t="211908" x="3133725" y="6296025"/>
          <p14:tracePt t="211920" x="3108325" y="6296025"/>
          <p14:tracePt t="211934" x="3062288" y="6296025"/>
          <p14:tracePt t="211944" x="3000375" y="6303963"/>
          <p14:tracePt t="211956" x="2928938" y="6313488"/>
          <p14:tracePt t="211968" x="2867025" y="6323013"/>
          <p14:tracePt t="211982" x="2724150" y="6375400"/>
          <p14:tracePt t="212005" x="2670175" y="6394450"/>
          <p14:tracePt t="212017" x="2616200" y="6411913"/>
          <p14:tracePt t="212030" x="2562225" y="6429375"/>
          <p14:tracePt t="212054" x="2536825" y="6438900"/>
          <p14:tracePt t="212066" x="2482850" y="6465888"/>
          <p14:tracePt t="212097" x="2446338" y="6465888"/>
          <p14:tracePt t="212104" x="2428875" y="6465888"/>
          <p14:tracePt t="212116" x="2374900" y="6465888"/>
          <p14:tracePt t="212139" x="2347913" y="6465888"/>
          <p14:tracePt t="212163" x="2339975" y="6465888"/>
          <p14:tracePt t="212165" x="2330450" y="6465888"/>
          <p14:tracePt t="212446" x="2312988" y="6465888"/>
          <p14:tracePt t="212457" x="2286000" y="6473825"/>
          <p14:tracePt t="212468" x="2259013" y="6491288"/>
          <p14:tracePt t="212485" x="2224088" y="6500813"/>
          <p14:tracePt t="212493" x="2197100" y="6510338"/>
          <p14:tracePt t="212505" x="2170113" y="6527800"/>
          <p14:tracePt t="212537" x="2152650" y="6537325"/>
          <p14:tracePt t="212544" x="2143125" y="6537325"/>
          <p14:tracePt t="212555" x="2133600" y="6545263"/>
          <p14:tracePt t="212602" x="2116138" y="6554788"/>
          <p14:tracePt t="212616" x="2108200" y="6554788"/>
          <p14:tracePt t="212628" x="2108200" y="6562725"/>
          <p14:tracePt t="213579" x="2089150" y="6562725"/>
          <p14:tracePt t="213593" x="2081213" y="6562725"/>
          <p14:tracePt t="213601" x="2071688" y="6554788"/>
          <p14:tracePt t="213613" x="2054225" y="6537325"/>
          <p14:tracePt t="213638" x="2044700" y="6537325"/>
          <p14:tracePt t="213652" x="2017713" y="6518275"/>
          <p14:tracePt t="213664" x="2009775" y="6510338"/>
          <p14:tracePt t="213819" x="2044700" y="6510338"/>
          <p14:tracePt t="213833" x="2071688" y="6510338"/>
          <p14:tracePt t="213844" x="2116138" y="6510338"/>
          <p14:tracePt t="213857" x="2160588" y="6510338"/>
          <p14:tracePt t="213871" x="2276475" y="6510338"/>
          <p14:tracePt t="213882" x="2303463" y="6510338"/>
          <p14:tracePt t="213900" x="2357438" y="6510338"/>
          <p14:tracePt t="213918" x="2438400" y="6510338"/>
          <p14:tracePt t="213944" x="2473325" y="6510338"/>
          <p14:tracePt t="213955" x="2517775" y="6510338"/>
          <p14:tracePt t="213985" x="2544763" y="6500813"/>
          <p14:tracePt t="214001" x="2571750" y="6500813"/>
          <p14:tracePt t="214005" x="2581275" y="6491288"/>
          <p14:tracePt t="214033" x="2589213" y="6491288"/>
          <p14:tracePt t="214259" x="2571750" y="6491288"/>
          <p14:tracePt t="214270" x="2554288" y="6491288"/>
          <p14:tracePt t="214284" x="2517775" y="6491288"/>
          <p14:tracePt t="214295" x="2482850" y="6491288"/>
          <p14:tracePt t="214308" x="2438400" y="6491288"/>
          <p14:tracePt t="214321" x="2330450" y="6510338"/>
          <p14:tracePt t="214337" x="2312988" y="6527800"/>
          <p14:tracePt t="214356" x="2259013" y="6554788"/>
          <p14:tracePt t="214380" x="2232025" y="6572250"/>
          <p14:tracePt t="214393" x="2214563" y="6589713"/>
          <p14:tracePt t="214405" x="2187575" y="6616700"/>
          <p14:tracePt t="214432" x="2170113" y="6661150"/>
          <p14:tracePt t="214444" x="2152650" y="6688138"/>
          <p14:tracePt t="214469" x="2133600" y="6688138"/>
          <p14:tracePt t="214479" x="2125663" y="6688138"/>
          <p14:tracePt t="214491" x="2108200" y="6688138"/>
          <p14:tracePt t="214514" x="2098675" y="6688138"/>
          <p14:tracePt t="214942" x="2098675" y="6626225"/>
          <p14:tracePt t="214961" x="2098675" y="6581775"/>
          <p14:tracePt t="214965" x="2098675" y="6537325"/>
          <p14:tracePt t="214979" x="2098675" y="6483350"/>
          <p14:tracePt t="215001" x="2098675" y="6473825"/>
          <p14:tracePt t="215135" x="2089150" y="6473825"/>
          <p14:tracePt t="216756" x="2108200" y="6473825"/>
          <p14:tracePt t="216770" x="2125663" y="6473825"/>
          <p14:tracePt t="216781" x="2133600" y="6473825"/>
          <p14:tracePt t="216792" x="2179638" y="6473825"/>
          <p14:tracePt t="216816" x="2197100" y="6473825"/>
          <p14:tracePt t="216827" x="2224088" y="6473825"/>
          <p14:tracePt t="216841" x="2259013" y="6473825"/>
          <p14:tracePt t="216878" x="2268538" y="6483350"/>
          <p14:tracePt t="216889" x="2286000" y="6483350"/>
          <p14:tracePt t="216914" x="2303463" y="6483350"/>
          <p14:tracePt t="216926" x="2312988" y="6483350"/>
          <p14:tracePt t="216939" x="2322513" y="6483350"/>
          <p14:tracePt t="216951" x="2339975" y="6483350"/>
          <p14:tracePt t="216975" x="2357438" y="6483350"/>
          <p14:tracePt t="216987" x="2366963" y="6491288"/>
          <p14:tracePt t="218131" x="2374900" y="6491288"/>
          <p14:tracePt t="218229" x="2384425" y="6491288"/>
          <p14:tracePt t="218267" x="2393950" y="6491288"/>
          <p14:tracePt t="218281" x="2401888" y="6491288"/>
          <p14:tracePt t="218291" x="2411413" y="6491288"/>
          <p14:tracePt t="218717" x="2419350" y="6491288"/>
          <p14:tracePt t="218727" x="2438400" y="6491288"/>
          <p14:tracePt t="218741" x="2455863" y="6491288"/>
          <p14:tracePt t="218754" x="2473325" y="6491288"/>
          <p14:tracePt t="218765" x="2473325" y="6483350"/>
          <p14:tracePt t="218782" x="2500313" y="6483350"/>
          <p14:tracePt t="218814" x="2527300" y="6465888"/>
          <p14:tracePt t="218829" x="2562225" y="6456363"/>
          <p14:tracePt t="218838" x="2598738" y="6438900"/>
          <p14:tracePt t="218845" x="2643188" y="6429375"/>
          <p14:tracePt t="218861" x="2751138" y="6394450"/>
          <p14:tracePt t="218895" x="2776538" y="6384925"/>
          <p14:tracePt t="218900" x="2795588" y="6384925"/>
          <p14:tracePt t="218907" x="2857500" y="6375400"/>
          <p14:tracePt t="218942" x="2884488" y="6375400"/>
          <p14:tracePt t="218947" x="2911475" y="6367463"/>
          <p14:tracePt t="218961" x="2965450" y="6367463"/>
          <p14:tracePt t="218976" x="2990850" y="6357938"/>
          <p14:tracePt t="219000" x="3071813" y="6340475"/>
          <p14:tracePt t="219019" x="3116263" y="6340475"/>
          <p14:tracePt t="219034" x="3152775" y="6330950"/>
          <p14:tracePt t="219046" x="3205163" y="6330950"/>
          <p14:tracePt t="219069" x="3232150" y="6330950"/>
          <p14:tracePt t="219377" x="3276600" y="6323013"/>
          <p14:tracePt t="219388" x="3340100" y="6323013"/>
          <p14:tracePt t="219398" x="3411538" y="6323013"/>
          <p14:tracePt t="219415" x="3509963" y="6323013"/>
          <p14:tracePt t="219425" x="3625850" y="6323013"/>
          <p14:tracePt t="219434" x="3776663" y="6323013"/>
          <p14:tracePt t="219448" x="4098925" y="6323013"/>
          <p14:tracePt t="219471" x="4232275" y="6323013"/>
          <p14:tracePt t="219486" x="4446588" y="6348413"/>
          <p14:tracePt t="219507" x="4545013" y="6375400"/>
          <p14:tracePt t="219519" x="4625975" y="6384925"/>
          <p14:tracePt t="219534" x="4751388" y="6411913"/>
          <p14:tracePt t="219555" x="4813300" y="6419850"/>
          <p14:tracePt t="219567" x="4902200" y="6419850"/>
          <p14:tracePt t="219581" x="4965700" y="6419850"/>
          <p14:tracePt t="219861" x="4983163" y="6419850"/>
          <p14:tracePt t="219874" x="5010150" y="6419850"/>
          <p14:tracePt t="219886" x="5054600" y="6429375"/>
          <p14:tracePt t="219897" x="5116513" y="6438900"/>
          <p14:tracePt t="219909" x="5197475" y="6446838"/>
          <p14:tracePt t="219922" x="5348288" y="6518275"/>
          <p14:tracePt t="219945" x="5429250" y="6562725"/>
          <p14:tracePt t="219959" x="5500688" y="6599238"/>
          <p14:tracePt t="219971" x="5626100" y="6643688"/>
          <p14:tracePt t="219994" x="5697538" y="6653213"/>
          <p14:tracePt t="220006" x="5724525" y="6653213"/>
          <p14:tracePt t="220286" x="5715000" y="6653213"/>
          <p14:tracePt t="220298" x="5697538" y="6653213"/>
          <p14:tracePt t="220309" x="5661025" y="6653213"/>
          <p14:tracePt t="220323" x="5626100" y="6653213"/>
          <p14:tracePt t="220335" x="5589588" y="6653213"/>
          <p14:tracePt t="220346" x="5572125" y="6653213"/>
          <p14:tracePt t="220358" x="5545138" y="6643688"/>
          <p14:tracePt t="220371" x="5518150" y="6634163"/>
          <p14:tracePt t="220387" x="5465763" y="6616700"/>
          <p14:tracePt t="220405" x="5419725" y="6545263"/>
          <p14:tracePt t="220435" x="5394325" y="6527800"/>
          <p14:tracePt t="220446" x="5367338" y="6500813"/>
          <p14:tracePt t="220457" x="5322888" y="6465888"/>
          <p14:tracePt t="220482" x="5303838" y="6446838"/>
          <p14:tracePt t="220494" x="5295900" y="6438900"/>
          <p14:tracePt t="220508" x="5276850" y="6429375"/>
          <p14:tracePt t="220538" x="5268913" y="6429375"/>
          <p14:tracePt t="220543" x="5259388" y="6429375"/>
          <p14:tracePt t="220579" x="5259388" y="6419850"/>
          <p14:tracePt t="220616" x="5268913" y="6419850"/>
          <p14:tracePt t="220643" x="5276850" y="6419850"/>
          <p14:tracePt t="220689" x="5295900" y="6419850"/>
          <p14:tracePt t="221077" x="5295900" y="6438900"/>
          <p14:tracePt t="221100" x="5340350" y="6483350"/>
          <p14:tracePt t="221114" x="5367338" y="6510338"/>
          <p14:tracePt t="221130" x="5402263" y="6537325"/>
          <p14:tracePt t="221141" x="5438775" y="6562725"/>
          <p14:tracePt t="221152" x="5491163" y="6589713"/>
          <p14:tracePt t="221163" x="5562600" y="6626225"/>
          <p14:tracePt t="221187" x="5581650" y="6626225"/>
          <p14:tracePt t="221200" x="5608638" y="6626225"/>
          <p14:tracePt t="221215" x="5626100" y="6626225"/>
          <p14:tracePt t="221579" x="5643563" y="6626225"/>
          <p14:tracePt t="221592" x="5670550" y="6626225"/>
          <p14:tracePt t="221601" x="5724525" y="6626225"/>
          <p14:tracePt t="221631" x="5732463" y="6626225"/>
          <p14:tracePt t="221639" x="5759450" y="6626225"/>
          <p14:tracePt t="221661" x="5776913" y="6626225"/>
          <p14:tracePt t="221665" x="5822950" y="6626225"/>
          <p14:tracePt t="221678" x="5848350" y="6626225"/>
          <p14:tracePt t="221698" x="5875338" y="6626225"/>
          <p14:tracePt t="221727" x="5919788" y="6626225"/>
          <p14:tracePt t="221738" x="5929313" y="6616700"/>
          <p14:tracePt t="221759" x="5938838" y="6616700"/>
          <p14:tracePt t="221774" x="5946775" y="6616700"/>
          <p14:tracePt t="221784" x="5956300" y="6616700"/>
          <p14:tracePt t="222492" x="5965825" y="6616700"/>
          <p14:tracePt t="222515" x="5973763" y="6616700"/>
          <p14:tracePt t="222591" x="5983288" y="6616700"/>
          <p14:tracePt t="222748" x="5965825" y="6616700"/>
          <p14:tracePt t="222766" x="5946775" y="6616700"/>
          <p14:tracePt t="222770" x="5902325" y="6616700"/>
          <p14:tracePt t="222794" x="5875338" y="6616700"/>
          <p14:tracePt t="222811" x="5840413" y="6616700"/>
          <p14:tracePt t="222819" x="5803900" y="6616700"/>
          <p14:tracePt t="222832" x="5786438" y="6616700"/>
          <p14:tracePt t="222845" x="5724525" y="6608763"/>
          <p14:tracePt t="222870" x="5697538" y="6599238"/>
          <p14:tracePt t="222882" x="5680075" y="6599238"/>
          <p14:tracePt t="222909" x="5670550" y="6599238"/>
          <p14:tracePt t="223175" x="5680075" y="6599238"/>
          <p14:tracePt t="223186" x="5688013" y="6599238"/>
          <p14:tracePt t="223283" x="5697538" y="6599238"/>
          <p14:tracePt t="223297" x="5705475" y="6599238"/>
          <p14:tracePt t="223304" x="5715000" y="6599238"/>
          <p14:tracePt t="223732" x="5697538" y="6589713"/>
          <p14:tracePt t="223747" x="5661025" y="6589713"/>
          <p14:tracePt t="223758" x="5643563" y="6589713"/>
          <p14:tracePt t="223770" x="5572125" y="6589713"/>
          <p14:tracePt t="223794" x="5545138" y="6589713"/>
          <p14:tracePt t="223808" x="5518150" y="6589713"/>
          <p14:tracePt t="223817" x="5473700" y="6599238"/>
          <p14:tracePt t="223850" x="5446713" y="6608763"/>
          <p14:tracePt t="223854" x="5411788" y="6634163"/>
          <p14:tracePt t="223893" x="5411788" y="6643688"/>
          <p14:tracePt t="223977" x="5402263" y="6643688"/>
          <p14:tracePt t="223991" x="5394325" y="6643688"/>
          <p14:tracePt t="224002" x="5394325" y="6653213"/>
          <p14:tracePt t="224013" x="5384800" y="6653213"/>
          <p14:tracePt t="224025" x="5375275" y="6653213"/>
          <p14:tracePt t="224236" x="5384800" y="6661150"/>
          <p14:tracePt t="224255" x="5394325" y="6661150"/>
          <p14:tracePt t="224270" x="5402263" y="6661150"/>
          <p14:tracePt t="224281" x="5411788" y="6661150"/>
          <p14:tracePt t="224294" x="5419725" y="6661150"/>
          <p14:tracePt t="224306" x="5438775" y="6670675"/>
          <p14:tracePt t="224344" x="5456238" y="6670675"/>
          <p14:tracePt t="224355" x="5465763" y="6670675"/>
          <p14:tracePt t="224368" x="5465763" y="6680200"/>
          <p14:tracePt t="224379" x="5483225" y="6680200"/>
          <p14:tracePt t="224390" x="5491163" y="6680200"/>
          <p14:tracePt t="226011" x="5491163" y="6661150"/>
          <p14:tracePt t="226023" x="5483225" y="6616700"/>
          <p14:tracePt t="226035" x="5473700" y="6562725"/>
          <p14:tracePt t="226048" x="5446713" y="6510338"/>
          <p14:tracePt t="226059" x="5419725" y="6438900"/>
          <p14:tracePt t="226085" x="5411788" y="6419850"/>
          <p14:tracePt t="226096" x="5394325" y="6394450"/>
          <p14:tracePt t="226109" x="5384800" y="6367463"/>
          <p14:tracePt t="226121" x="5384800" y="6323013"/>
          <p14:tracePt t="226144" x="5384800" y="6313488"/>
          <p14:tracePt t="226158" x="5384800" y="6286500"/>
          <p14:tracePt t="226194" x="5384800" y="6276975"/>
          <p14:tracePt t="226766" x="5411788" y="6269038"/>
          <p14:tracePt t="226779" x="5438775" y="6269038"/>
          <p14:tracePt t="226790" x="5483225" y="6251575"/>
          <p14:tracePt t="226805" x="5537200" y="6224588"/>
          <p14:tracePt t="226816" x="5680075" y="6170613"/>
          <p14:tracePt t="226827" x="5768975" y="6126163"/>
          <p14:tracePt t="226843" x="5822950" y="6081713"/>
          <p14:tracePt t="226863" x="5946775" y="5991225"/>
          <p14:tracePt t="226888" x="6010275" y="5946775"/>
          <p14:tracePt t="226901" x="6062663" y="5911850"/>
          <p14:tracePt t="226911" x="6161088" y="5857875"/>
          <p14:tracePt t="226935" x="6205538" y="5830888"/>
          <p14:tracePt t="226949" x="6286500" y="5795963"/>
          <p14:tracePt t="226972" x="6340475" y="5768975"/>
          <p14:tracePt t="226986" x="6384925" y="5759450"/>
          <p14:tracePt t="226997" x="6518275" y="5715000"/>
          <p14:tracePt t="227022" x="6581775" y="5705475"/>
          <p14:tracePt t="227375" x="6608763" y="5705475"/>
          <p14:tracePt t="227386" x="6643688" y="5705475"/>
          <p14:tracePt t="227398" x="6688138" y="5705475"/>
          <p14:tracePt t="227415" x="6759575" y="5705475"/>
          <p14:tracePt t="227422" x="6823075" y="5705475"/>
          <p14:tracePt t="227436" x="6973888" y="5732463"/>
          <p14:tracePt t="227459" x="7037388" y="5741988"/>
          <p14:tracePt t="227472" x="7072313" y="5751513"/>
          <p14:tracePt t="227484" x="7134225" y="5786438"/>
          <p14:tracePt t="227510" x="7161213" y="5813425"/>
          <p14:tracePt t="227521" x="7232650" y="5902325"/>
          <p14:tracePt t="227533" x="7251700" y="5973763"/>
          <p14:tracePt t="227814" x="7251700" y="5991225"/>
          <p14:tracePt t="227828" x="7242175" y="6010275"/>
          <p14:tracePt t="227837" x="7205663" y="6054725"/>
          <p14:tracePt t="227842" x="7180263" y="6116638"/>
          <p14:tracePt t="227862" x="7134225" y="6170613"/>
          <p14:tracePt t="227877" x="7099300" y="6259513"/>
          <p14:tracePt t="227887" x="7054850" y="6384925"/>
          <p14:tracePt t="227903" x="7045325" y="6419850"/>
          <p14:tracePt t="227922" x="7045325" y="6465888"/>
          <p14:tracePt t="232402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2.4|48.4|2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8|48.3|37.7|58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7|36.1|45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8|30.8|39.6|65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7.3|7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1|20.8|20.6"/>
</p:tagLst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5289</TotalTime>
  <Words>935</Words>
  <Application>Microsoft Office PowerPoint</Application>
  <PresentationFormat>On-screen Show (4:3)</PresentationFormat>
  <Paragraphs>122</Paragraphs>
  <Slides>13</Slides>
  <Notes>0</Notes>
  <HiddenSlides>0</HiddenSlides>
  <MMClips>1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blank</vt:lpstr>
      <vt:lpstr>É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woo</dc:creator>
  <cp:lastModifiedBy>Saman Alavi</cp:lastModifiedBy>
  <cp:revision>475</cp:revision>
  <cp:lastPrinted>2014-02-20T14:38:27Z</cp:lastPrinted>
  <dcterms:created xsi:type="dcterms:W3CDTF">2007-11-16T20:08:20Z</dcterms:created>
  <dcterms:modified xsi:type="dcterms:W3CDTF">2020-06-01T19:02:27Z</dcterms:modified>
</cp:coreProperties>
</file>